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348" r:id="rId2"/>
    <p:sldId id="384" r:id="rId3"/>
    <p:sldId id="749" r:id="rId4"/>
    <p:sldId id="354" r:id="rId5"/>
    <p:sldId id="356" r:id="rId6"/>
    <p:sldId id="358" r:id="rId7"/>
    <p:sldId id="357" r:id="rId8"/>
    <p:sldId id="390" r:id="rId9"/>
    <p:sldId id="359" r:id="rId10"/>
    <p:sldId id="753" r:id="rId11"/>
    <p:sldId id="754" r:id="rId12"/>
    <p:sldId id="360" r:id="rId13"/>
    <p:sldId id="377" r:id="rId14"/>
    <p:sldId id="380" r:id="rId15"/>
    <p:sldId id="392" r:id="rId16"/>
    <p:sldId id="750" r:id="rId17"/>
    <p:sldId id="752" r:id="rId18"/>
    <p:sldId id="745" r:id="rId19"/>
    <p:sldId id="744" r:id="rId20"/>
    <p:sldId id="741" r:id="rId21"/>
    <p:sldId id="742" r:id="rId22"/>
    <p:sldId id="743" r:id="rId23"/>
    <p:sldId id="352" r:id="rId24"/>
    <p:sldId id="351" r:id="rId25"/>
    <p:sldId id="747" r:id="rId26"/>
    <p:sldId id="367" r:id="rId27"/>
    <p:sldId id="748" r:id="rId28"/>
    <p:sldId id="755" r:id="rId29"/>
    <p:sldId id="756" r:id="rId30"/>
    <p:sldId id="757" r:id="rId31"/>
    <p:sldId id="751" r:id="rId32"/>
  </p:sldIdLst>
  <p:sldSz cx="12192000" cy="6858000"/>
  <p:notesSz cx="9144000" cy="6858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B1442DA-118F-4484-9C95-D47D49412EC8}">
          <p14:sldIdLst>
            <p14:sldId id="348"/>
            <p14:sldId id="384"/>
            <p14:sldId id="749"/>
            <p14:sldId id="354"/>
            <p14:sldId id="356"/>
            <p14:sldId id="358"/>
            <p14:sldId id="357"/>
            <p14:sldId id="390"/>
            <p14:sldId id="359"/>
            <p14:sldId id="753"/>
            <p14:sldId id="754"/>
            <p14:sldId id="360"/>
            <p14:sldId id="377"/>
            <p14:sldId id="380"/>
            <p14:sldId id="392"/>
            <p14:sldId id="750"/>
            <p14:sldId id="752"/>
            <p14:sldId id="745"/>
            <p14:sldId id="744"/>
            <p14:sldId id="741"/>
            <p14:sldId id="742"/>
            <p14:sldId id="743"/>
            <p14:sldId id="352"/>
            <p14:sldId id="351"/>
            <p14:sldId id="747"/>
            <p14:sldId id="367"/>
            <p14:sldId id="748"/>
            <p14:sldId id="755"/>
            <p14:sldId id="756"/>
            <p14:sldId id="757"/>
            <p14:sldId id="75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202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5F422D0-9AAC-410F-88BA-0A5AFA7BA0C0}" v="176" dt="2024-06-29T13:05:32.3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45" autoAdjust="0"/>
    <p:restoredTop sz="85674" autoAdjust="0"/>
  </p:normalViewPr>
  <p:slideViewPr>
    <p:cSldViewPr>
      <p:cViewPr varScale="1">
        <p:scale>
          <a:sx n="55" d="100"/>
          <a:sy n="55" d="100"/>
        </p:scale>
        <p:origin x="1022" y="2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o Gao" userId="7fec4197-8ee0-4608-8588-a4a8fa800726" providerId="ADAL" clId="{06076CFC-1222-4CB9-B844-7988FEAAF27E}"/>
    <pc:docChg chg="undo custSel addSld delSld modSld sldOrd modSection">
      <pc:chgData name="Hao Gao" userId="7fec4197-8ee0-4608-8588-a4a8fa800726" providerId="ADAL" clId="{06076CFC-1222-4CB9-B844-7988FEAAF27E}" dt="2020-07-05T23:01:17.908" v="2051" actId="313"/>
      <pc:docMkLst>
        <pc:docMk/>
      </pc:docMkLst>
      <pc:sldChg chg="modSp modNotesTx">
        <pc:chgData name="Hao Gao" userId="7fec4197-8ee0-4608-8588-a4a8fa800726" providerId="ADAL" clId="{06076CFC-1222-4CB9-B844-7988FEAAF27E}" dt="2020-06-04T00:14:48.034" v="17" actId="20577"/>
        <pc:sldMkLst>
          <pc:docMk/>
          <pc:sldMk cId="409499617" sldId="348"/>
        </pc:sldMkLst>
        <pc:spChg chg="mod">
          <ac:chgData name="Hao Gao" userId="7fec4197-8ee0-4608-8588-a4a8fa800726" providerId="ADAL" clId="{06076CFC-1222-4CB9-B844-7988FEAAF27E}" dt="2020-06-04T00:13:23.811" v="5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 del ord">
        <pc:chgData name="Hao Gao" userId="7fec4197-8ee0-4608-8588-a4a8fa800726" providerId="ADAL" clId="{06076CFC-1222-4CB9-B844-7988FEAAF27E}" dt="2020-07-05T22:57:40.648" v="2017"/>
        <pc:sldMkLst>
          <pc:docMk/>
          <pc:sldMk cId="3780168012" sldId="349"/>
        </pc:sldMkLst>
      </pc:sldChg>
      <pc:sldChg chg="addSp delSp modSp add">
        <pc:chgData name="Hao Gao" userId="7fec4197-8ee0-4608-8588-a4a8fa800726" providerId="ADAL" clId="{06076CFC-1222-4CB9-B844-7988FEAAF27E}" dt="2020-06-18T23:36:05.381" v="1524" actId="1076"/>
        <pc:sldMkLst>
          <pc:docMk/>
          <pc:sldMk cId="1945535728" sldId="350"/>
        </pc:sldMkLst>
        <pc:spChg chg="mod">
          <ac:chgData name="Hao Gao" userId="7fec4197-8ee0-4608-8588-a4a8fa800726" providerId="ADAL" clId="{06076CFC-1222-4CB9-B844-7988FEAAF27E}" dt="2020-06-18T23:33:32.150" v="1387" actId="14100"/>
          <ac:spMkLst>
            <pc:docMk/>
            <pc:sldMk cId="1945535728" sldId="350"/>
            <ac:spMk id="2" creationId="{FBDBE5A7-94F8-4C82-972B-2808C4FFCB8F}"/>
          </ac:spMkLst>
        </pc:spChg>
        <pc:spChg chg="del">
          <ac:chgData name="Hao Gao" userId="7fec4197-8ee0-4608-8588-a4a8fa800726" providerId="ADAL" clId="{06076CFC-1222-4CB9-B844-7988FEAAF27E}" dt="2020-06-12T21:13:25.464" v="54" actId="478"/>
          <ac:spMkLst>
            <pc:docMk/>
            <pc:sldMk cId="1945535728" sldId="350"/>
            <ac:spMk id="3" creationId="{123705CA-DF2A-478C-B1D5-84BE67BC3E5B}"/>
          </ac:spMkLst>
        </pc:spChg>
        <pc:spChg chg="add mod">
          <ac:chgData name="Hao Gao" userId="7fec4197-8ee0-4608-8588-a4a8fa800726" providerId="ADAL" clId="{06076CFC-1222-4CB9-B844-7988FEAAF27E}" dt="2020-06-18T23:36:05.381" v="1524" actId="1076"/>
          <ac:spMkLst>
            <pc:docMk/>
            <pc:sldMk cId="1945535728" sldId="350"/>
            <ac:spMk id="3" creationId="{FBEB2573-7095-4195-8A04-077AD2FE7CC6}"/>
          </ac:spMkLst>
        </pc:spChg>
        <pc:spChg chg="add del mod">
          <ac:chgData name="Hao Gao" userId="7fec4197-8ee0-4608-8588-a4a8fa800726" providerId="ADAL" clId="{06076CFC-1222-4CB9-B844-7988FEAAF27E}" dt="2020-06-18T23:32:51.967" v="1382" actId="478"/>
          <ac:spMkLst>
            <pc:docMk/>
            <pc:sldMk cId="1945535728" sldId="350"/>
            <ac:spMk id="5" creationId="{03E2A4D6-EF91-4166-B24E-B645773B8D9F}"/>
          </ac:spMkLst>
        </pc:spChg>
        <pc:picChg chg="add mod">
          <ac:chgData name="Hao Gao" userId="7fec4197-8ee0-4608-8588-a4a8fa800726" providerId="ADAL" clId="{06076CFC-1222-4CB9-B844-7988FEAAF27E}" dt="2020-06-18T23:36:02.030" v="1522" actId="1076"/>
          <ac:picMkLst>
            <pc:docMk/>
            <pc:sldMk cId="1945535728" sldId="350"/>
            <ac:picMk id="6" creationId="{90F40863-DDA0-43F7-A7B1-5D4C46571F60}"/>
          </ac:picMkLst>
        </pc:picChg>
        <pc:picChg chg="add mod">
          <ac:chgData name="Hao Gao" userId="7fec4197-8ee0-4608-8588-a4a8fa800726" providerId="ADAL" clId="{06076CFC-1222-4CB9-B844-7988FEAAF27E}" dt="2020-06-18T23:36:03.620" v="1523" actId="1076"/>
          <ac:picMkLst>
            <pc:docMk/>
            <pc:sldMk cId="1945535728" sldId="350"/>
            <ac:picMk id="11266" creationId="{8025A477-6A70-4DE0-8909-34714D1D1794}"/>
          </ac:picMkLst>
        </pc:picChg>
      </pc:sldChg>
      <pc:sldChg chg="modSp add del">
        <pc:chgData name="Hao Gao" userId="7fec4197-8ee0-4608-8588-a4a8fa800726" providerId="ADAL" clId="{06076CFC-1222-4CB9-B844-7988FEAAF27E}" dt="2020-06-18T23:36:20.534" v="1525" actId="2696"/>
        <pc:sldMkLst>
          <pc:docMk/>
          <pc:sldMk cId="3924065452" sldId="351"/>
        </pc:sldMkLst>
        <pc:spChg chg="mod">
          <ac:chgData name="Hao Gao" userId="7fec4197-8ee0-4608-8588-a4a8fa800726" providerId="ADAL" clId="{06076CFC-1222-4CB9-B844-7988FEAAF27E}" dt="2020-06-12T21:14:20.274" v="102" actId="20577"/>
          <ac:spMkLst>
            <pc:docMk/>
            <pc:sldMk cId="3924065452" sldId="351"/>
            <ac:spMk id="2" creationId="{0ACC0BEC-C283-4294-AD59-25C9A318BC22}"/>
          </ac:spMkLst>
        </pc:spChg>
      </pc:sldChg>
      <pc:sldChg chg="addSp delSp modSp add modNotesTx">
        <pc:chgData name="Hao Gao" userId="7fec4197-8ee0-4608-8588-a4a8fa800726" providerId="ADAL" clId="{06076CFC-1222-4CB9-B844-7988FEAAF27E}" dt="2020-06-18T23:41:30.640" v="1563" actId="404"/>
        <pc:sldMkLst>
          <pc:docMk/>
          <pc:sldMk cId="1952144971" sldId="352"/>
        </pc:sldMkLst>
        <pc:spChg chg="mod">
          <ac:chgData name="Hao Gao" userId="7fec4197-8ee0-4608-8588-a4a8fa800726" providerId="ADAL" clId="{06076CFC-1222-4CB9-B844-7988FEAAF27E}" dt="2020-06-12T21:14:49.021" v="158" actId="313"/>
          <ac:spMkLst>
            <pc:docMk/>
            <pc:sldMk cId="1952144971" sldId="352"/>
            <ac:spMk id="2" creationId="{0F6B0C16-EA4F-4864-8918-BFF63FC4E6F7}"/>
          </ac:spMkLst>
        </pc:spChg>
        <pc:spChg chg="del">
          <ac:chgData name="Hao Gao" userId="7fec4197-8ee0-4608-8588-a4a8fa800726" providerId="ADAL" clId="{06076CFC-1222-4CB9-B844-7988FEAAF27E}" dt="2020-06-12T21:14:50.603" v="159" actId="478"/>
          <ac:spMkLst>
            <pc:docMk/>
            <pc:sldMk cId="1952144971" sldId="352"/>
            <ac:spMk id="3" creationId="{D8A458FE-C889-450B-AA63-534544D58386}"/>
          </ac:spMkLst>
        </pc:spChg>
        <pc:spChg chg="add mod">
          <ac:chgData name="Hao Gao" userId="7fec4197-8ee0-4608-8588-a4a8fa800726" providerId="ADAL" clId="{06076CFC-1222-4CB9-B844-7988FEAAF27E}" dt="2020-06-18T23:41:30.640" v="1563" actId="404"/>
          <ac:spMkLst>
            <pc:docMk/>
            <pc:sldMk cId="1952144971" sldId="352"/>
            <ac:spMk id="11" creationId="{C0DFC375-7722-428A-9FDD-75B8D7E01512}"/>
          </ac:spMkLst>
        </pc:spChg>
        <pc:picChg chg="add mod">
          <ac:chgData name="Hao Gao" userId="7fec4197-8ee0-4608-8588-a4a8fa800726" providerId="ADAL" clId="{06076CFC-1222-4CB9-B844-7988FEAAF27E}" dt="2020-06-18T23:40:42.855" v="1554" actId="1076"/>
          <ac:picMkLst>
            <pc:docMk/>
            <pc:sldMk cId="1952144971" sldId="352"/>
            <ac:picMk id="5" creationId="{C4FB60B5-258E-4B6E-97CD-5477EF5DC7A7}"/>
          </ac:picMkLst>
        </pc:picChg>
        <pc:picChg chg="add mod">
          <ac:chgData name="Hao Gao" userId="7fec4197-8ee0-4608-8588-a4a8fa800726" providerId="ADAL" clId="{06076CFC-1222-4CB9-B844-7988FEAAF27E}" dt="2020-06-18T23:39:20.883" v="1537" actId="1076"/>
          <ac:picMkLst>
            <pc:docMk/>
            <pc:sldMk cId="1952144971" sldId="352"/>
            <ac:picMk id="7" creationId="{3A699C5F-B121-4C81-9114-123EB66175ED}"/>
          </ac:picMkLst>
        </pc:picChg>
        <pc:picChg chg="add del mod">
          <ac:chgData name="Hao Gao" userId="7fec4197-8ee0-4608-8588-a4a8fa800726" providerId="ADAL" clId="{06076CFC-1222-4CB9-B844-7988FEAAF27E}" dt="2020-06-18T23:39:35.669" v="1543" actId="478"/>
          <ac:picMkLst>
            <pc:docMk/>
            <pc:sldMk cId="1952144971" sldId="352"/>
            <ac:picMk id="8" creationId="{71E3FB1B-1BE5-4F56-8486-B25BF0031091}"/>
          </ac:picMkLst>
        </pc:picChg>
        <pc:picChg chg="add mod modCrop">
          <ac:chgData name="Hao Gao" userId="7fec4197-8ee0-4608-8588-a4a8fa800726" providerId="ADAL" clId="{06076CFC-1222-4CB9-B844-7988FEAAF27E}" dt="2020-06-18T23:40:43.850" v="1555" actId="1076"/>
          <ac:picMkLst>
            <pc:docMk/>
            <pc:sldMk cId="1952144971" sldId="352"/>
            <ac:picMk id="10" creationId="{1A8BF5E7-6288-4214-BD8F-89368E4EF8D0}"/>
          </ac:picMkLst>
        </pc:picChg>
      </pc:sldChg>
      <pc:sldChg chg="addSp delSp modSp add">
        <pc:chgData name="Hao Gao" userId="7fec4197-8ee0-4608-8588-a4a8fa800726" providerId="ADAL" clId="{06076CFC-1222-4CB9-B844-7988FEAAF27E}" dt="2020-06-18T23:43:35.852" v="1590" actId="1076"/>
        <pc:sldMkLst>
          <pc:docMk/>
          <pc:sldMk cId="4172599928" sldId="353"/>
        </pc:sldMkLst>
        <pc:spChg chg="mod">
          <ac:chgData name="Hao Gao" userId="7fec4197-8ee0-4608-8588-a4a8fa800726" providerId="ADAL" clId="{06076CFC-1222-4CB9-B844-7988FEAAF27E}" dt="2020-06-12T21:15:06.704" v="197" actId="20577"/>
          <ac:spMkLst>
            <pc:docMk/>
            <pc:sldMk cId="4172599928" sldId="353"/>
            <ac:spMk id="2" creationId="{B7B39A29-A29D-4939-BDB2-A8DF629361AB}"/>
          </ac:spMkLst>
        </pc:spChg>
        <pc:spChg chg="del">
          <ac:chgData name="Hao Gao" userId="7fec4197-8ee0-4608-8588-a4a8fa800726" providerId="ADAL" clId="{06076CFC-1222-4CB9-B844-7988FEAAF27E}" dt="2020-06-12T21:15:09.795" v="198" actId="478"/>
          <ac:spMkLst>
            <pc:docMk/>
            <pc:sldMk cId="4172599928" sldId="353"/>
            <ac:spMk id="3" creationId="{8F1480FB-2DD8-445A-AB70-5523961BB22B}"/>
          </ac:spMkLst>
        </pc:spChg>
        <pc:spChg chg="add mod">
          <ac:chgData name="Hao Gao" userId="7fec4197-8ee0-4608-8588-a4a8fa800726" providerId="ADAL" clId="{06076CFC-1222-4CB9-B844-7988FEAAF27E}" dt="2020-06-18T23:42:15.916" v="1568" actId="1076"/>
          <ac:spMkLst>
            <pc:docMk/>
            <pc:sldMk cId="4172599928" sldId="353"/>
            <ac:spMk id="5" creationId="{4950BECB-0F62-4BA5-BBB5-A2F33044003E}"/>
          </ac:spMkLst>
        </pc:spChg>
        <pc:spChg chg="add mod">
          <ac:chgData name="Hao Gao" userId="7fec4197-8ee0-4608-8588-a4a8fa800726" providerId="ADAL" clId="{06076CFC-1222-4CB9-B844-7988FEAAF27E}" dt="2020-06-18T23:43:31.901" v="1588"/>
          <ac:spMkLst>
            <pc:docMk/>
            <pc:sldMk cId="4172599928" sldId="353"/>
            <ac:spMk id="7" creationId="{1B084C0C-8DBD-444B-9317-D3FB033F8C7D}"/>
          </ac:spMkLst>
        </pc:spChg>
        <pc:spChg chg="add mod">
          <ac:chgData name="Hao Gao" userId="7fec4197-8ee0-4608-8588-a4a8fa800726" providerId="ADAL" clId="{06076CFC-1222-4CB9-B844-7988FEAAF27E}" dt="2020-06-18T23:43:35.852" v="1590" actId="1076"/>
          <ac:spMkLst>
            <pc:docMk/>
            <pc:sldMk cId="4172599928" sldId="353"/>
            <ac:spMk id="9" creationId="{B58B7ABF-08DE-4B59-B595-D8B89C99DFB8}"/>
          </ac:spMkLst>
        </pc:spChg>
        <pc:picChg chg="add mod">
          <ac:chgData name="Hao Gao" userId="7fec4197-8ee0-4608-8588-a4a8fa800726" providerId="ADAL" clId="{06076CFC-1222-4CB9-B844-7988FEAAF27E}" dt="2020-06-18T23:42:06.069" v="1565" actId="1076"/>
          <ac:picMkLst>
            <pc:docMk/>
            <pc:sldMk cId="4172599928" sldId="353"/>
            <ac:picMk id="3" creationId="{FC442C8A-9D15-4DCE-AD59-30B46A929536}"/>
          </ac:picMkLst>
        </pc:picChg>
        <pc:picChg chg="add mod">
          <ac:chgData name="Hao Gao" userId="7fec4197-8ee0-4608-8588-a4a8fa800726" providerId="ADAL" clId="{06076CFC-1222-4CB9-B844-7988FEAAF27E}" dt="2020-06-18T23:43:17.844" v="1582" actId="1076"/>
          <ac:picMkLst>
            <pc:docMk/>
            <pc:sldMk cId="4172599928" sldId="353"/>
            <ac:picMk id="6" creationId="{0DDEE67C-4557-4277-8E89-09A34589FE8C}"/>
          </ac:picMkLst>
        </pc:picChg>
        <pc:picChg chg="add mod">
          <ac:chgData name="Hao Gao" userId="7fec4197-8ee0-4608-8588-a4a8fa800726" providerId="ADAL" clId="{06076CFC-1222-4CB9-B844-7988FEAAF27E}" dt="2020-06-18T23:43:16.980" v="1581" actId="1076"/>
          <ac:picMkLst>
            <pc:docMk/>
            <pc:sldMk cId="4172599928" sldId="353"/>
            <ac:picMk id="8" creationId="{35141B8D-CA71-46A1-AB95-3B1720675321}"/>
          </ac:picMkLst>
        </pc:picChg>
      </pc:sldChg>
      <pc:sldChg chg="delSp modSp add del">
        <pc:chgData name="Hao Gao" userId="7fec4197-8ee0-4608-8588-a4a8fa800726" providerId="ADAL" clId="{06076CFC-1222-4CB9-B844-7988FEAAF27E}" dt="2020-06-18T23:42:48.522" v="1573" actId="2696"/>
        <pc:sldMkLst>
          <pc:docMk/>
          <pc:sldMk cId="1872948750" sldId="354"/>
        </pc:sldMkLst>
        <pc:spChg chg="mod">
          <ac:chgData name="Hao Gao" userId="7fec4197-8ee0-4608-8588-a4a8fa800726" providerId="ADAL" clId="{06076CFC-1222-4CB9-B844-7988FEAAF27E}" dt="2020-06-12T21:15:32.282" v="234" actId="20577"/>
          <ac:spMkLst>
            <pc:docMk/>
            <pc:sldMk cId="1872948750" sldId="354"/>
            <ac:spMk id="2" creationId="{050D4D10-94C0-4C94-8DBF-CC723468B1B6}"/>
          </ac:spMkLst>
        </pc:spChg>
        <pc:spChg chg="del">
          <ac:chgData name="Hao Gao" userId="7fec4197-8ee0-4608-8588-a4a8fa800726" providerId="ADAL" clId="{06076CFC-1222-4CB9-B844-7988FEAAF27E}" dt="2020-06-12T21:15:35.381" v="235" actId="478"/>
          <ac:spMkLst>
            <pc:docMk/>
            <pc:sldMk cId="1872948750" sldId="354"/>
            <ac:spMk id="3" creationId="{80F506CB-BA7B-4325-90DA-0F97D326483E}"/>
          </ac:spMkLst>
        </pc:spChg>
      </pc:sldChg>
      <pc:sldChg chg="delSp modSp add del">
        <pc:chgData name="Hao Gao" userId="7fec4197-8ee0-4608-8588-a4a8fa800726" providerId="ADAL" clId="{06076CFC-1222-4CB9-B844-7988FEAAF27E}" dt="2020-06-18T23:42:48.532" v="1574" actId="2696"/>
        <pc:sldMkLst>
          <pc:docMk/>
          <pc:sldMk cId="1078471538" sldId="355"/>
        </pc:sldMkLst>
        <pc:spChg chg="mod">
          <ac:chgData name="Hao Gao" userId="7fec4197-8ee0-4608-8588-a4a8fa800726" providerId="ADAL" clId="{06076CFC-1222-4CB9-B844-7988FEAAF27E}" dt="2020-06-12T21:15:51.856" v="271" actId="20577"/>
          <ac:spMkLst>
            <pc:docMk/>
            <pc:sldMk cId="1078471538" sldId="355"/>
            <ac:spMk id="2" creationId="{778F5D50-3984-4686-97DE-7F813F457EA9}"/>
          </ac:spMkLst>
        </pc:spChg>
        <pc:spChg chg="del">
          <ac:chgData name="Hao Gao" userId="7fec4197-8ee0-4608-8588-a4a8fa800726" providerId="ADAL" clId="{06076CFC-1222-4CB9-B844-7988FEAAF27E}" dt="2020-06-12T21:15:54.367" v="272" actId="478"/>
          <ac:spMkLst>
            <pc:docMk/>
            <pc:sldMk cId="1078471538" sldId="355"/>
            <ac:spMk id="3" creationId="{8FFF7A9C-1080-4F88-9B01-96C9E948A651}"/>
          </ac:spMkLst>
        </pc:spChg>
      </pc:sldChg>
      <pc:sldChg chg="addSp delSp modSp add">
        <pc:chgData name="Hao Gao" userId="7fec4197-8ee0-4608-8588-a4a8fa800726" providerId="ADAL" clId="{06076CFC-1222-4CB9-B844-7988FEAAF27E}" dt="2020-07-04T16:16:27.427" v="1953" actId="1076"/>
        <pc:sldMkLst>
          <pc:docMk/>
          <pc:sldMk cId="1996780426" sldId="356"/>
        </pc:sldMkLst>
        <pc:spChg chg="mod">
          <ac:chgData name="Hao Gao" userId="7fec4197-8ee0-4608-8588-a4a8fa800726" providerId="ADAL" clId="{06076CFC-1222-4CB9-B844-7988FEAAF27E}" dt="2020-06-18T23:43:44.948" v="1591" actId="313"/>
          <ac:spMkLst>
            <pc:docMk/>
            <pc:sldMk cId="1996780426" sldId="356"/>
            <ac:spMk id="2" creationId="{D818C4AB-94BC-4EA3-B8CB-28036EAF673F}"/>
          </ac:spMkLst>
        </pc:spChg>
        <pc:spChg chg="del">
          <ac:chgData name="Hao Gao" userId="7fec4197-8ee0-4608-8588-a4a8fa800726" providerId="ADAL" clId="{06076CFC-1222-4CB9-B844-7988FEAAF27E}" dt="2020-06-12T21:16:14.825" v="304" actId="478"/>
          <ac:spMkLst>
            <pc:docMk/>
            <pc:sldMk cId="1996780426" sldId="356"/>
            <ac:spMk id="3" creationId="{40990CD6-C29F-4E2F-898F-DDCE37A065D7}"/>
          </ac:spMkLst>
        </pc:spChg>
        <pc:spChg chg="add mod">
          <ac:chgData name="Hao Gao" userId="7fec4197-8ee0-4608-8588-a4a8fa800726" providerId="ADAL" clId="{06076CFC-1222-4CB9-B844-7988FEAAF27E}" dt="2020-07-04T16:16:22.252" v="1949" actId="1076"/>
          <ac:spMkLst>
            <pc:docMk/>
            <pc:sldMk cId="1996780426" sldId="356"/>
            <ac:spMk id="5" creationId="{621AE82F-24B6-4C59-9690-C35222364114}"/>
          </ac:spMkLst>
        </pc:spChg>
        <pc:picChg chg="add mod">
          <ac:chgData name="Hao Gao" userId="7fec4197-8ee0-4608-8588-a4a8fa800726" providerId="ADAL" clId="{06076CFC-1222-4CB9-B844-7988FEAAF27E}" dt="2020-07-04T16:16:24.715" v="1951" actId="1076"/>
          <ac:picMkLst>
            <pc:docMk/>
            <pc:sldMk cId="1996780426" sldId="356"/>
            <ac:picMk id="3" creationId="{F6334FD5-0DD9-4E4A-A07B-0E631420ED5E}"/>
          </ac:picMkLst>
        </pc:picChg>
        <pc:picChg chg="add mod">
          <ac:chgData name="Hao Gao" userId="7fec4197-8ee0-4608-8588-a4a8fa800726" providerId="ADAL" clId="{06076CFC-1222-4CB9-B844-7988FEAAF27E}" dt="2020-07-04T16:16:27.427" v="1953" actId="1076"/>
          <ac:picMkLst>
            <pc:docMk/>
            <pc:sldMk cId="1996780426" sldId="356"/>
            <ac:picMk id="7" creationId="{B8AFF119-00EB-4749-B683-E303CE31DCFD}"/>
          </ac:picMkLst>
        </pc:picChg>
      </pc:sldChg>
      <pc:sldChg chg="addSp delSp modSp add">
        <pc:chgData name="Hao Gao" userId="7fec4197-8ee0-4608-8588-a4a8fa800726" providerId="ADAL" clId="{06076CFC-1222-4CB9-B844-7988FEAAF27E}" dt="2020-06-18T23:46:02.754" v="1629" actId="1076"/>
        <pc:sldMkLst>
          <pc:docMk/>
          <pc:sldMk cId="3817259197" sldId="357"/>
        </pc:sldMkLst>
        <pc:spChg chg="mod">
          <ac:chgData name="Hao Gao" userId="7fec4197-8ee0-4608-8588-a4a8fa800726" providerId="ADAL" clId="{06076CFC-1222-4CB9-B844-7988FEAAF27E}" dt="2020-06-12T21:16:29.879" v="333" actId="20577"/>
          <ac:spMkLst>
            <pc:docMk/>
            <pc:sldMk cId="3817259197" sldId="357"/>
            <ac:spMk id="2" creationId="{5E520022-A51D-47DF-A725-16D032B49F5F}"/>
          </ac:spMkLst>
        </pc:spChg>
        <pc:spChg chg="del">
          <ac:chgData name="Hao Gao" userId="7fec4197-8ee0-4608-8588-a4a8fa800726" providerId="ADAL" clId="{06076CFC-1222-4CB9-B844-7988FEAAF27E}" dt="2020-06-12T21:16:33.198" v="334" actId="478"/>
          <ac:spMkLst>
            <pc:docMk/>
            <pc:sldMk cId="3817259197" sldId="357"/>
            <ac:spMk id="3" creationId="{704E7C15-28D8-4630-8A79-0C49AD6F57A3}"/>
          </ac:spMkLst>
        </pc:spChg>
        <pc:spChg chg="add mod">
          <ac:chgData name="Hao Gao" userId="7fec4197-8ee0-4608-8588-a4a8fa800726" providerId="ADAL" clId="{06076CFC-1222-4CB9-B844-7988FEAAF27E}" dt="2020-06-18T23:45:38.148" v="1618" actId="1076"/>
          <ac:spMkLst>
            <pc:docMk/>
            <pc:sldMk cId="3817259197" sldId="357"/>
            <ac:spMk id="5" creationId="{96D4C004-13FC-4442-B56C-85367459F337}"/>
          </ac:spMkLst>
        </pc:spChg>
        <pc:spChg chg="add mod">
          <ac:chgData name="Hao Gao" userId="7fec4197-8ee0-4608-8588-a4a8fa800726" providerId="ADAL" clId="{06076CFC-1222-4CB9-B844-7988FEAAF27E}" dt="2020-06-18T23:45:06.835" v="1610" actId="1076"/>
          <ac:spMkLst>
            <pc:docMk/>
            <pc:sldMk cId="3817259197" sldId="357"/>
            <ac:spMk id="10" creationId="{4ABBD0EB-8A8E-44B8-B927-10671F07E84C}"/>
          </ac:spMkLst>
        </pc:spChg>
        <pc:spChg chg="add mod">
          <ac:chgData name="Hao Gao" userId="7fec4197-8ee0-4608-8588-a4a8fa800726" providerId="ADAL" clId="{06076CFC-1222-4CB9-B844-7988FEAAF27E}" dt="2020-06-18T23:45:53.044" v="1623" actId="113"/>
          <ac:spMkLst>
            <pc:docMk/>
            <pc:sldMk cId="3817259197" sldId="357"/>
            <ac:spMk id="11" creationId="{4F9437D0-28BE-4FAE-8A2B-6044A2424EDB}"/>
          </ac:spMkLst>
        </pc:spChg>
        <pc:spChg chg="add mod">
          <ac:chgData name="Hao Gao" userId="7fec4197-8ee0-4608-8588-a4a8fa800726" providerId="ADAL" clId="{06076CFC-1222-4CB9-B844-7988FEAAF27E}" dt="2020-06-18T23:45:47.842" v="1622" actId="255"/>
          <ac:spMkLst>
            <pc:docMk/>
            <pc:sldMk cId="3817259197" sldId="357"/>
            <ac:spMk id="12" creationId="{7821F02A-5D08-4E8F-AF0B-A0A38401E156}"/>
          </ac:spMkLst>
        </pc:spChg>
        <pc:graphicFrameChg chg="add mod">
          <ac:chgData name="Hao Gao" userId="7fec4197-8ee0-4608-8588-a4a8fa800726" providerId="ADAL" clId="{06076CFC-1222-4CB9-B844-7988FEAAF27E}" dt="2020-06-18T23:46:02.754" v="1629" actId="1076"/>
          <ac:graphicFrameMkLst>
            <pc:docMk/>
            <pc:sldMk cId="3817259197" sldId="357"/>
            <ac:graphicFrameMk id="6" creationId="{01FB95C2-7F4A-4195-AB7D-DF705CB421D3}"/>
          </ac:graphicFrameMkLst>
        </pc:graphicFrameChg>
        <pc:graphicFrameChg chg="add mod">
          <ac:chgData name="Hao Gao" userId="7fec4197-8ee0-4608-8588-a4a8fa800726" providerId="ADAL" clId="{06076CFC-1222-4CB9-B844-7988FEAAF27E}" dt="2020-06-18T23:45:58.690" v="1627" actId="1076"/>
          <ac:graphicFrameMkLst>
            <pc:docMk/>
            <pc:sldMk cId="3817259197" sldId="357"/>
            <ac:graphicFrameMk id="7" creationId="{84EC8DCA-3501-40B4-BB17-82E9A0AEB598}"/>
          </ac:graphicFrameMkLst>
        </pc:graphicFrameChg>
        <pc:graphicFrameChg chg="add del mod">
          <ac:chgData name="Hao Gao" userId="7fec4197-8ee0-4608-8588-a4a8fa800726" providerId="ADAL" clId="{06076CFC-1222-4CB9-B844-7988FEAAF27E}" dt="2020-06-12T21:20:58.737" v="372"/>
          <ac:graphicFrameMkLst>
            <pc:docMk/>
            <pc:sldMk cId="3817259197" sldId="357"/>
            <ac:graphicFrameMk id="8" creationId="{BBAD42EC-0515-4559-8F8D-50E0ECD3E1C0}"/>
          </ac:graphicFrameMkLst>
        </pc:graphicFrameChg>
        <pc:graphicFrameChg chg="add mod">
          <ac:chgData name="Hao Gao" userId="7fec4197-8ee0-4608-8588-a4a8fa800726" providerId="ADAL" clId="{06076CFC-1222-4CB9-B844-7988FEAAF27E}" dt="2020-06-18T23:45:57.551" v="1626" actId="1076"/>
          <ac:graphicFrameMkLst>
            <pc:docMk/>
            <pc:sldMk cId="3817259197" sldId="357"/>
            <ac:graphicFrameMk id="9" creationId="{A1C124AC-0F77-477E-9678-EDB4053CADDE}"/>
          </ac:graphicFrameMkLst>
        </pc:graphicFrameChg>
      </pc:sldChg>
      <pc:sldChg chg="addSp delSp modSp add modNotesTx">
        <pc:chgData name="Hao Gao" userId="7fec4197-8ee0-4608-8588-a4a8fa800726" providerId="ADAL" clId="{06076CFC-1222-4CB9-B844-7988FEAAF27E}" dt="2020-07-05T22:59:34.378" v="2026" actId="1076"/>
        <pc:sldMkLst>
          <pc:docMk/>
          <pc:sldMk cId="607453504" sldId="358"/>
        </pc:sldMkLst>
        <pc:spChg chg="mod">
          <ac:chgData name="Hao Gao" userId="7fec4197-8ee0-4608-8588-a4a8fa800726" providerId="ADAL" clId="{06076CFC-1222-4CB9-B844-7988FEAAF27E}" dt="2020-06-12T21:24:34.829" v="626" actId="313"/>
          <ac:spMkLst>
            <pc:docMk/>
            <pc:sldMk cId="607453504" sldId="358"/>
            <ac:spMk id="2" creationId="{EA182EEC-DBF7-4698-B9C5-61A3B64C9F4A}"/>
          </ac:spMkLst>
        </pc:spChg>
        <pc:spChg chg="del">
          <ac:chgData name="Hao Gao" userId="7fec4197-8ee0-4608-8588-a4a8fa800726" providerId="ADAL" clId="{06076CFC-1222-4CB9-B844-7988FEAAF27E}" dt="2020-06-12T21:22:20.522" v="425" actId="478"/>
          <ac:spMkLst>
            <pc:docMk/>
            <pc:sldMk cId="607453504" sldId="358"/>
            <ac:spMk id="3" creationId="{69479735-59D3-4540-9F79-53E94B9CD43F}"/>
          </ac:spMkLst>
        </pc:spChg>
        <pc:spChg chg="add del mod">
          <ac:chgData name="Hao Gao" userId="7fec4197-8ee0-4608-8588-a4a8fa800726" providerId="ADAL" clId="{06076CFC-1222-4CB9-B844-7988FEAAF27E}" dt="2020-06-18T23:46:27.900" v="1630" actId="478"/>
          <ac:spMkLst>
            <pc:docMk/>
            <pc:sldMk cId="607453504" sldId="358"/>
            <ac:spMk id="5" creationId="{5CB28662-88F4-479A-9273-213C7849EE3A}"/>
          </ac:spMkLst>
        </pc:spChg>
        <pc:spChg chg="add del mod">
          <ac:chgData name="Hao Gao" userId="7fec4197-8ee0-4608-8588-a4a8fa800726" providerId="ADAL" clId="{06076CFC-1222-4CB9-B844-7988FEAAF27E}" dt="2020-06-18T23:46:27.900" v="1630" actId="478"/>
          <ac:spMkLst>
            <pc:docMk/>
            <pc:sldMk cId="607453504" sldId="358"/>
            <ac:spMk id="6" creationId="{FC955092-7A6C-4065-B5AC-05A01F2302F7}"/>
          </ac:spMkLst>
        </pc:spChg>
        <pc:spChg chg="add">
          <ac:chgData name="Hao Gao" userId="7fec4197-8ee0-4608-8588-a4a8fa800726" providerId="ADAL" clId="{06076CFC-1222-4CB9-B844-7988FEAAF27E}" dt="2020-06-12T21:23:38.922" v="482"/>
          <ac:spMkLst>
            <pc:docMk/>
            <pc:sldMk cId="607453504" sldId="358"/>
            <ac:spMk id="8" creationId="{50A05206-3D8F-4135-9A59-13EDE1CCDCF2}"/>
          </ac:spMkLst>
        </pc:spChg>
        <pc:spChg chg="add mod">
          <ac:chgData name="Hao Gao" userId="7fec4197-8ee0-4608-8588-a4a8fa800726" providerId="ADAL" clId="{06076CFC-1222-4CB9-B844-7988FEAAF27E}" dt="2020-07-05T22:59:31.677" v="2024" actId="1076"/>
          <ac:spMkLst>
            <pc:docMk/>
            <pc:sldMk cId="607453504" sldId="358"/>
            <ac:spMk id="9" creationId="{0D62A176-2AF0-47EC-85DA-0374D42D9135}"/>
          </ac:spMkLst>
        </pc:spChg>
        <pc:spChg chg="add mod">
          <ac:chgData name="Hao Gao" userId="7fec4197-8ee0-4608-8588-a4a8fa800726" providerId="ADAL" clId="{06076CFC-1222-4CB9-B844-7988FEAAF27E}" dt="2020-07-05T22:59:20.587" v="2022" actId="403"/>
          <ac:spMkLst>
            <pc:docMk/>
            <pc:sldMk cId="607453504" sldId="358"/>
            <ac:spMk id="10" creationId="{32AAF47D-4D5A-4DB3-BC2D-726C6D4121C9}"/>
          </ac:spMkLst>
        </pc:spChg>
        <pc:spChg chg="add mod">
          <ac:chgData name="Hao Gao" userId="7fec4197-8ee0-4608-8588-a4a8fa800726" providerId="ADAL" clId="{06076CFC-1222-4CB9-B844-7988FEAAF27E}" dt="2020-07-05T22:59:18.082" v="2021" actId="404"/>
          <ac:spMkLst>
            <pc:docMk/>
            <pc:sldMk cId="607453504" sldId="358"/>
            <ac:spMk id="11" creationId="{7344B7D3-4A51-4585-A2AE-079E2EC3B2AB}"/>
          </ac:spMkLst>
        </pc:spChg>
        <pc:graphicFrameChg chg="add mod">
          <ac:chgData name="Hao Gao" userId="7fec4197-8ee0-4608-8588-a4a8fa800726" providerId="ADAL" clId="{06076CFC-1222-4CB9-B844-7988FEAAF27E}" dt="2020-07-05T22:59:34.378" v="2026" actId="1076"/>
          <ac:graphicFrameMkLst>
            <pc:docMk/>
            <pc:sldMk cId="607453504" sldId="358"/>
            <ac:graphicFrameMk id="3" creationId="{D3A2D6BC-6DBD-4246-A6AA-1E40CAAB277F}"/>
          </ac:graphicFrameMkLst>
        </pc:graphicFrameChg>
        <pc:graphicFrameChg chg="add mod">
          <ac:chgData name="Hao Gao" userId="7fec4197-8ee0-4608-8588-a4a8fa800726" providerId="ADAL" clId="{06076CFC-1222-4CB9-B844-7988FEAAF27E}" dt="2020-07-05T22:59:33.192" v="2025" actId="1076"/>
          <ac:graphicFrameMkLst>
            <pc:docMk/>
            <pc:sldMk cId="607453504" sldId="358"/>
            <ac:graphicFrameMk id="7" creationId="{B2E785F9-8327-4616-8912-296978673AB2}"/>
          </ac:graphicFrameMkLst>
        </pc:graphicFrameChg>
        <pc:graphicFrameChg chg="add del mod">
          <ac:chgData name="Hao Gao" userId="7fec4197-8ee0-4608-8588-a4a8fa800726" providerId="ADAL" clId="{06076CFC-1222-4CB9-B844-7988FEAAF27E}" dt="2020-06-18T23:47:52.173" v="1693" actId="478"/>
          <ac:graphicFrameMkLst>
            <pc:docMk/>
            <pc:sldMk cId="607453504" sldId="358"/>
            <ac:graphicFrameMk id="12" creationId="{0CB5E590-BEA7-41AA-BF59-E8005B0DD5E2}"/>
          </ac:graphicFrameMkLst>
        </pc:graphicFrameChg>
      </pc:sldChg>
      <pc:sldChg chg="addSp modSp add">
        <pc:chgData name="Hao Gao" userId="7fec4197-8ee0-4608-8588-a4a8fa800726" providerId="ADAL" clId="{06076CFC-1222-4CB9-B844-7988FEAAF27E}" dt="2020-06-18T23:54:21.052" v="1735" actId="1076"/>
        <pc:sldMkLst>
          <pc:docMk/>
          <pc:sldMk cId="1079358951" sldId="359"/>
        </pc:sldMkLst>
        <pc:spChg chg="mod">
          <ac:chgData name="Hao Gao" userId="7fec4197-8ee0-4608-8588-a4a8fa800726" providerId="ADAL" clId="{06076CFC-1222-4CB9-B844-7988FEAAF27E}" dt="2020-06-12T21:24:49.605" v="648" actId="14100"/>
          <ac:spMkLst>
            <pc:docMk/>
            <pc:sldMk cId="1079358951" sldId="359"/>
            <ac:spMk id="2" creationId="{6607319F-6A94-48C9-80BE-E2FD82C2DF31}"/>
          </ac:spMkLst>
        </pc:spChg>
        <pc:spChg chg="mod">
          <ac:chgData name="Hao Gao" userId="7fec4197-8ee0-4608-8588-a4a8fa800726" providerId="ADAL" clId="{06076CFC-1222-4CB9-B844-7988FEAAF27E}" dt="2020-06-12T21:25:10.901" v="704" actId="1076"/>
          <ac:spMkLst>
            <pc:docMk/>
            <pc:sldMk cId="1079358951" sldId="359"/>
            <ac:spMk id="3" creationId="{738618B4-F54D-4632-B534-E831F85174F2}"/>
          </ac:spMkLst>
        </pc:spChg>
        <pc:spChg chg="add mod">
          <ac:chgData name="Hao Gao" userId="7fec4197-8ee0-4608-8588-a4a8fa800726" providerId="ADAL" clId="{06076CFC-1222-4CB9-B844-7988FEAAF27E}" dt="2020-06-18T23:53:48.312" v="1726" actId="20577"/>
          <ac:spMkLst>
            <pc:docMk/>
            <pc:sldMk cId="1079358951" sldId="359"/>
            <ac:spMk id="8" creationId="{38EA3B36-B61E-4285-AA8F-C33208A89D50}"/>
          </ac:spMkLst>
        </pc:spChg>
        <pc:picChg chg="add mod">
          <ac:chgData name="Hao Gao" userId="7fec4197-8ee0-4608-8588-a4a8fa800726" providerId="ADAL" clId="{06076CFC-1222-4CB9-B844-7988FEAAF27E}" dt="2020-06-18T23:54:21.052" v="1735" actId="1076"/>
          <ac:picMkLst>
            <pc:docMk/>
            <pc:sldMk cId="1079358951" sldId="359"/>
            <ac:picMk id="6" creationId="{B157178A-E202-4E6A-9026-9B7A55BFFCCE}"/>
          </ac:picMkLst>
        </pc:picChg>
        <pc:picChg chg="add mod">
          <ac:chgData name="Hao Gao" userId="7fec4197-8ee0-4608-8588-a4a8fa800726" providerId="ADAL" clId="{06076CFC-1222-4CB9-B844-7988FEAAF27E}" dt="2020-06-18T23:53:45.410" v="1724" actId="1076"/>
          <ac:picMkLst>
            <pc:docMk/>
            <pc:sldMk cId="1079358951" sldId="359"/>
            <ac:picMk id="7" creationId="{AC1D6D1B-36BB-4CA6-8F6E-D5EF0533F8D8}"/>
          </ac:picMkLst>
        </pc:picChg>
        <pc:picChg chg="add mod">
          <ac:chgData name="Hao Gao" userId="7fec4197-8ee0-4608-8588-a4a8fa800726" providerId="ADAL" clId="{06076CFC-1222-4CB9-B844-7988FEAAF27E}" dt="2020-06-18T23:54:18.996" v="1734" actId="1076"/>
          <ac:picMkLst>
            <pc:docMk/>
            <pc:sldMk cId="1079358951" sldId="359"/>
            <ac:picMk id="10" creationId="{F3D0905D-2B5F-4914-A6F9-BA41A3138023}"/>
          </ac:picMkLst>
        </pc:picChg>
      </pc:sldChg>
      <pc:sldChg chg="addSp delSp modSp add">
        <pc:chgData name="Hao Gao" userId="7fec4197-8ee0-4608-8588-a4a8fa800726" providerId="ADAL" clId="{06076CFC-1222-4CB9-B844-7988FEAAF27E}" dt="2020-06-18T23:55:11.013" v="1742" actId="14100"/>
        <pc:sldMkLst>
          <pc:docMk/>
          <pc:sldMk cId="4065556651" sldId="360"/>
        </pc:sldMkLst>
        <pc:spChg chg="mod">
          <ac:chgData name="Hao Gao" userId="7fec4197-8ee0-4608-8588-a4a8fa800726" providerId="ADAL" clId="{06076CFC-1222-4CB9-B844-7988FEAAF27E}" dt="2020-06-12T21:25:28.575" v="726" actId="14100"/>
          <ac:spMkLst>
            <pc:docMk/>
            <pc:sldMk cId="4065556651" sldId="360"/>
            <ac:spMk id="2" creationId="{41A12179-D284-4714-830D-43F1D2927BFD}"/>
          </ac:spMkLst>
        </pc:spChg>
        <pc:spChg chg="del">
          <ac:chgData name="Hao Gao" userId="7fec4197-8ee0-4608-8588-a4a8fa800726" providerId="ADAL" clId="{06076CFC-1222-4CB9-B844-7988FEAAF27E}" dt="2020-06-12T21:25:30.480" v="727" actId="478"/>
          <ac:spMkLst>
            <pc:docMk/>
            <pc:sldMk cId="4065556651" sldId="360"/>
            <ac:spMk id="3" creationId="{7487A9B8-A47D-4C95-A4C7-45A5AFCE6D3C}"/>
          </ac:spMkLst>
        </pc:spChg>
        <pc:spChg chg="add mod">
          <ac:chgData name="Hao Gao" userId="7fec4197-8ee0-4608-8588-a4a8fa800726" providerId="ADAL" clId="{06076CFC-1222-4CB9-B844-7988FEAAF27E}" dt="2020-06-18T23:55:11.013" v="1742" actId="14100"/>
          <ac:spMkLst>
            <pc:docMk/>
            <pc:sldMk cId="4065556651" sldId="360"/>
            <ac:spMk id="5" creationId="{2855ED14-B5D5-4FB5-BA28-DA63D57B0403}"/>
          </ac:spMkLst>
        </pc:spChg>
        <pc:picChg chg="add mod">
          <ac:chgData name="Hao Gao" userId="7fec4197-8ee0-4608-8588-a4a8fa800726" providerId="ADAL" clId="{06076CFC-1222-4CB9-B844-7988FEAAF27E}" dt="2020-06-18T23:54:56.732" v="1739" actId="1076"/>
          <ac:picMkLst>
            <pc:docMk/>
            <pc:sldMk cId="4065556651" sldId="360"/>
            <ac:picMk id="3" creationId="{EC68049F-F3B0-40D8-899A-D53DA0E0A3CD}"/>
          </ac:picMkLst>
        </pc:picChg>
      </pc:sldChg>
      <pc:sldChg chg="addSp modSp add">
        <pc:chgData name="Hao Gao" userId="7fec4197-8ee0-4608-8588-a4a8fa800726" providerId="ADAL" clId="{06076CFC-1222-4CB9-B844-7988FEAAF27E}" dt="2020-06-18T23:55:44.872" v="1748" actId="1076"/>
        <pc:sldMkLst>
          <pc:docMk/>
          <pc:sldMk cId="3759520134" sldId="361"/>
        </pc:sldMkLst>
        <pc:picChg chg="add mod">
          <ac:chgData name="Hao Gao" userId="7fec4197-8ee0-4608-8588-a4a8fa800726" providerId="ADAL" clId="{06076CFC-1222-4CB9-B844-7988FEAAF27E}" dt="2020-06-18T23:55:44.872" v="1748" actId="1076"/>
          <ac:picMkLst>
            <pc:docMk/>
            <pc:sldMk cId="3759520134" sldId="361"/>
            <ac:picMk id="3" creationId="{9C774276-7662-439F-83C9-E57A723ABB08}"/>
          </ac:picMkLst>
        </pc:picChg>
        <pc:picChg chg="add mod">
          <ac:chgData name="Hao Gao" userId="7fec4197-8ee0-4608-8588-a4a8fa800726" providerId="ADAL" clId="{06076CFC-1222-4CB9-B844-7988FEAAF27E}" dt="2020-06-18T23:55:27.038" v="1744" actId="1076"/>
          <ac:picMkLst>
            <pc:docMk/>
            <pc:sldMk cId="3759520134" sldId="361"/>
            <ac:picMk id="5" creationId="{B4270D5A-62E9-4B24-8C0F-F2ABE88B5A03}"/>
          </ac:picMkLst>
        </pc:picChg>
      </pc:sldChg>
      <pc:sldChg chg="addSp modSp add">
        <pc:chgData name="Hao Gao" userId="7fec4197-8ee0-4608-8588-a4a8fa800726" providerId="ADAL" clId="{06076CFC-1222-4CB9-B844-7988FEAAF27E}" dt="2020-06-18T23:56:23.095" v="1760" actId="14100"/>
        <pc:sldMkLst>
          <pc:docMk/>
          <pc:sldMk cId="1548059784" sldId="362"/>
        </pc:sldMkLst>
        <pc:picChg chg="add mod">
          <ac:chgData name="Hao Gao" userId="7fec4197-8ee0-4608-8588-a4a8fa800726" providerId="ADAL" clId="{06076CFC-1222-4CB9-B844-7988FEAAF27E}" dt="2020-06-18T23:56:23.095" v="1760" actId="14100"/>
          <ac:picMkLst>
            <pc:docMk/>
            <pc:sldMk cId="1548059784" sldId="362"/>
            <ac:picMk id="3" creationId="{70C8C4F8-C145-43AF-8D47-C8DBEA49F931}"/>
          </ac:picMkLst>
        </pc:picChg>
        <pc:picChg chg="add mod">
          <ac:chgData name="Hao Gao" userId="7fec4197-8ee0-4608-8588-a4a8fa800726" providerId="ADAL" clId="{06076CFC-1222-4CB9-B844-7988FEAAF27E}" dt="2020-06-18T23:56:04.617" v="1753" actId="1076"/>
          <ac:picMkLst>
            <pc:docMk/>
            <pc:sldMk cId="1548059784" sldId="362"/>
            <ac:picMk id="5" creationId="{287B5A9D-CD01-457F-8C0E-28A2FAE831DA}"/>
          </ac:picMkLst>
        </pc:picChg>
        <pc:picChg chg="add mod">
          <ac:chgData name="Hao Gao" userId="7fec4197-8ee0-4608-8588-a4a8fa800726" providerId="ADAL" clId="{06076CFC-1222-4CB9-B844-7988FEAAF27E}" dt="2020-06-18T23:56:07.293" v="1755" actId="1076"/>
          <ac:picMkLst>
            <pc:docMk/>
            <pc:sldMk cId="1548059784" sldId="362"/>
            <ac:picMk id="6" creationId="{C302C5DF-FB10-43B5-B8A5-0C3CE7E0C2BE}"/>
          </ac:picMkLst>
        </pc:picChg>
      </pc:sldChg>
      <pc:sldChg chg="addSp modSp add">
        <pc:chgData name="Hao Gao" userId="7fec4197-8ee0-4608-8588-a4a8fa800726" providerId="ADAL" clId="{06076CFC-1222-4CB9-B844-7988FEAAF27E}" dt="2020-06-18T23:57:04.732" v="1770" actId="1076"/>
        <pc:sldMkLst>
          <pc:docMk/>
          <pc:sldMk cId="1604029726" sldId="363"/>
        </pc:sldMkLst>
        <pc:picChg chg="add mod">
          <ac:chgData name="Hao Gao" userId="7fec4197-8ee0-4608-8588-a4a8fa800726" providerId="ADAL" clId="{06076CFC-1222-4CB9-B844-7988FEAAF27E}" dt="2020-06-18T23:57:04.732" v="1770" actId="1076"/>
          <ac:picMkLst>
            <pc:docMk/>
            <pc:sldMk cId="1604029726" sldId="363"/>
            <ac:picMk id="3" creationId="{C65F08A2-D6D6-4C78-9213-CC9DA27B74E9}"/>
          </ac:picMkLst>
        </pc:picChg>
        <pc:picChg chg="add">
          <ac:chgData name="Hao Gao" userId="7fec4197-8ee0-4608-8588-a4a8fa800726" providerId="ADAL" clId="{06076CFC-1222-4CB9-B844-7988FEAAF27E}" dt="2020-06-18T23:56:36.507" v="1761"/>
          <ac:picMkLst>
            <pc:docMk/>
            <pc:sldMk cId="1604029726" sldId="363"/>
            <ac:picMk id="5" creationId="{1FEE576C-993D-464D-A5CB-637F02520AF1}"/>
          </ac:picMkLst>
        </pc:picChg>
        <pc:picChg chg="add">
          <ac:chgData name="Hao Gao" userId="7fec4197-8ee0-4608-8588-a4a8fa800726" providerId="ADAL" clId="{06076CFC-1222-4CB9-B844-7988FEAAF27E}" dt="2020-06-18T23:56:36.507" v="1761"/>
          <ac:picMkLst>
            <pc:docMk/>
            <pc:sldMk cId="1604029726" sldId="363"/>
            <ac:picMk id="6" creationId="{0D3C140C-9491-46FB-AEEB-20F3601E1FEF}"/>
          </ac:picMkLst>
        </pc:picChg>
        <pc:picChg chg="add mod">
          <ac:chgData name="Hao Gao" userId="7fec4197-8ee0-4608-8588-a4a8fa800726" providerId="ADAL" clId="{06076CFC-1222-4CB9-B844-7988FEAAF27E}" dt="2020-06-18T23:56:43.889" v="1765" actId="1076"/>
          <ac:picMkLst>
            <pc:docMk/>
            <pc:sldMk cId="1604029726" sldId="363"/>
            <ac:picMk id="7" creationId="{CD3197F7-149E-4472-96B7-A29EE333117D}"/>
          </ac:picMkLst>
        </pc:picChg>
      </pc:sldChg>
      <pc:sldChg chg="addSp modSp add">
        <pc:chgData name="Hao Gao" userId="7fec4197-8ee0-4608-8588-a4a8fa800726" providerId="ADAL" clId="{06076CFC-1222-4CB9-B844-7988FEAAF27E}" dt="2020-06-18T23:57:33.618" v="1777" actId="1076"/>
        <pc:sldMkLst>
          <pc:docMk/>
          <pc:sldMk cId="1740188387" sldId="364"/>
        </pc:sldMkLst>
        <pc:picChg chg="add mod">
          <ac:chgData name="Hao Gao" userId="7fec4197-8ee0-4608-8588-a4a8fa800726" providerId="ADAL" clId="{06076CFC-1222-4CB9-B844-7988FEAAF27E}" dt="2020-06-18T23:57:33.618" v="1777" actId="1076"/>
          <ac:picMkLst>
            <pc:docMk/>
            <pc:sldMk cId="1740188387" sldId="364"/>
            <ac:picMk id="3" creationId="{E7FA0B33-9A56-44DE-B03A-8614D535E4ED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5" creationId="{FB40EF76-06DD-4D83-8EF9-60987A675807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6" creationId="{0C58AB13-7C64-4880-819B-35D2936D88A9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7" creationId="{22854C51-4FBC-4DE9-8949-F0579F7C6FA2}"/>
          </ac:picMkLst>
        </pc:picChg>
        <pc:picChg chg="add mod">
          <ac:chgData name="Hao Gao" userId="7fec4197-8ee0-4608-8588-a4a8fa800726" providerId="ADAL" clId="{06076CFC-1222-4CB9-B844-7988FEAAF27E}" dt="2020-06-18T23:57:18.461" v="1773" actId="1076"/>
          <ac:picMkLst>
            <pc:docMk/>
            <pc:sldMk cId="1740188387" sldId="364"/>
            <ac:picMk id="8" creationId="{77BDE0CD-4F62-439A-92B1-BE065275988B}"/>
          </ac:picMkLst>
        </pc:picChg>
      </pc:sldChg>
      <pc:sldChg chg="addSp modSp add">
        <pc:chgData name="Hao Gao" userId="7fec4197-8ee0-4608-8588-a4a8fa800726" providerId="ADAL" clId="{06076CFC-1222-4CB9-B844-7988FEAAF27E}" dt="2020-07-05T22:59:58.529" v="2032" actId="404"/>
        <pc:sldMkLst>
          <pc:docMk/>
          <pc:sldMk cId="3894632670" sldId="365"/>
        </pc:sldMkLst>
        <pc:spChg chg="mod">
          <ac:chgData name="Hao Gao" userId="7fec4197-8ee0-4608-8588-a4a8fa800726" providerId="ADAL" clId="{06076CFC-1222-4CB9-B844-7988FEAAF27E}" dt="2020-06-12T21:26:25.915" v="760" actId="20577"/>
          <ac:spMkLst>
            <pc:docMk/>
            <pc:sldMk cId="3894632670" sldId="365"/>
            <ac:spMk id="2" creationId="{41A12179-D284-4714-830D-43F1D2927BFD}"/>
          </ac:spMkLst>
        </pc:spChg>
        <pc:spChg chg="add mod">
          <ac:chgData name="Hao Gao" userId="7fec4197-8ee0-4608-8588-a4a8fa800726" providerId="ADAL" clId="{06076CFC-1222-4CB9-B844-7988FEAAF27E}" dt="2020-07-05T22:59:51.253" v="2030" actId="1076"/>
          <ac:spMkLst>
            <pc:docMk/>
            <pc:sldMk cId="3894632670" sldId="365"/>
            <ac:spMk id="5" creationId="{A4AA9E1A-9792-4F45-8F5D-3429452DDCF9}"/>
          </ac:spMkLst>
        </pc:spChg>
        <pc:spChg chg="add mod">
          <ac:chgData name="Hao Gao" userId="7fec4197-8ee0-4608-8588-a4a8fa800726" providerId="ADAL" clId="{06076CFC-1222-4CB9-B844-7988FEAAF27E}" dt="2020-06-18T23:58:13.603" v="1783" actId="403"/>
          <ac:spMkLst>
            <pc:docMk/>
            <pc:sldMk cId="3894632670" sldId="365"/>
            <ac:spMk id="6" creationId="{039AC441-40CD-43FE-85FE-ED1E2BBA9BAA}"/>
          </ac:spMkLst>
        </pc:spChg>
        <pc:spChg chg="add mod">
          <ac:chgData name="Hao Gao" userId="7fec4197-8ee0-4608-8588-a4a8fa800726" providerId="ADAL" clId="{06076CFC-1222-4CB9-B844-7988FEAAF27E}" dt="2020-07-05T22:59:58.529" v="2032" actId="404"/>
          <ac:spMkLst>
            <pc:docMk/>
            <pc:sldMk cId="3894632670" sldId="365"/>
            <ac:spMk id="7" creationId="{037AB795-D405-40A8-8D6C-A69F5171DFFB}"/>
          </ac:spMkLst>
        </pc:spChg>
        <pc:graphicFrameChg chg="add mod">
          <ac:chgData name="Hao Gao" userId="7fec4197-8ee0-4608-8588-a4a8fa800726" providerId="ADAL" clId="{06076CFC-1222-4CB9-B844-7988FEAAF27E}" dt="2020-06-18T23:58:15.443" v="1784" actId="1076"/>
          <ac:graphicFrameMkLst>
            <pc:docMk/>
            <pc:sldMk cId="3894632670" sldId="365"/>
            <ac:graphicFrameMk id="3" creationId="{DD533BCF-5FA8-4089-84EE-B3563698BDA8}"/>
          </ac:graphicFrameMkLst>
        </pc:graphicFrameChg>
        <pc:picChg chg="add mod">
          <ac:chgData name="Hao Gao" userId="7fec4197-8ee0-4608-8588-a4a8fa800726" providerId="ADAL" clId="{06076CFC-1222-4CB9-B844-7988FEAAF27E}" dt="2020-06-18T23:59:07.215" v="1817" actId="1076"/>
          <ac:picMkLst>
            <pc:docMk/>
            <pc:sldMk cId="3894632670" sldId="365"/>
            <ac:picMk id="9" creationId="{922AE3A2-AD28-4217-925B-0602D9D218F3}"/>
          </ac:picMkLst>
        </pc:picChg>
      </pc:sldChg>
      <pc:sldChg chg="addSp delSp modSp add">
        <pc:chgData name="Hao Gao" userId="7fec4197-8ee0-4608-8588-a4a8fa800726" providerId="ADAL" clId="{06076CFC-1222-4CB9-B844-7988FEAAF27E}" dt="2020-07-05T23:00:17.488" v="2041" actId="1076"/>
        <pc:sldMkLst>
          <pc:docMk/>
          <pc:sldMk cId="4104962370" sldId="366"/>
        </pc:sldMkLst>
        <pc:spChg chg="mod">
          <ac:chgData name="Hao Gao" userId="7fec4197-8ee0-4608-8588-a4a8fa800726" providerId="ADAL" clId="{06076CFC-1222-4CB9-B844-7988FEAAF27E}" dt="2020-07-05T23:00:09.907" v="2038" actId="403"/>
          <ac:spMkLst>
            <pc:docMk/>
            <pc:sldMk cId="4104962370" sldId="366"/>
            <ac:spMk id="5" creationId="{A4AA9E1A-9792-4F45-8F5D-3429452DDCF9}"/>
          </ac:spMkLst>
        </pc:spChg>
        <pc:spChg chg="mod">
          <ac:chgData name="Hao Gao" userId="7fec4197-8ee0-4608-8588-a4a8fa800726" providerId="ADAL" clId="{06076CFC-1222-4CB9-B844-7988FEAAF27E}" dt="2020-06-18T23:59:23.723" v="1823" actId="1076"/>
          <ac:spMkLst>
            <pc:docMk/>
            <pc:sldMk cId="4104962370" sldId="366"/>
            <ac:spMk id="6" creationId="{039AC441-40CD-43FE-85FE-ED1E2BBA9BAA}"/>
          </ac:spMkLst>
        </pc:spChg>
        <pc:spChg chg="add mod">
          <ac:chgData name="Hao Gao" userId="7fec4197-8ee0-4608-8588-a4a8fa800726" providerId="ADAL" clId="{06076CFC-1222-4CB9-B844-7988FEAAF27E}" dt="2020-06-18T23:59:28.094" v="1826" actId="1076"/>
          <ac:spMkLst>
            <pc:docMk/>
            <pc:sldMk cId="4104962370" sldId="366"/>
            <ac:spMk id="8" creationId="{A5225119-7DA1-4EFF-8D39-F3EB6CAB10AE}"/>
          </ac:spMkLst>
        </pc:spChg>
        <pc:graphicFrameChg chg="del">
          <ac:chgData name="Hao Gao" userId="7fec4197-8ee0-4608-8588-a4a8fa800726" providerId="ADAL" clId="{06076CFC-1222-4CB9-B844-7988FEAAF27E}" dt="2020-06-12T21:29:07.819" v="832" actId="478"/>
          <ac:graphicFrameMkLst>
            <pc:docMk/>
            <pc:sldMk cId="4104962370" sldId="366"/>
            <ac:graphicFrameMk id="3" creationId="{DD533BCF-5FA8-4089-84EE-B3563698BDA8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4.742" v="2039" actId="1076"/>
          <ac:graphicFrameMkLst>
            <pc:docMk/>
            <pc:sldMk cId="4104962370" sldId="366"/>
            <ac:graphicFrameMk id="7" creationId="{63FD5EF9-C297-45FA-85E7-FF97CEC52B80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6.182" v="2040" actId="1076"/>
          <ac:graphicFrameMkLst>
            <pc:docMk/>
            <pc:sldMk cId="4104962370" sldId="366"/>
            <ac:graphicFrameMk id="9" creationId="{58100F90-877B-450A-B6B6-641E24E0AFF1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7.488" v="2041" actId="1076"/>
          <ac:graphicFrameMkLst>
            <pc:docMk/>
            <pc:sldMk cId="4104962370" sldId="366"/>
            <ac:graphicFrameMk id="10" creationId="{F0D65CA7-EC26-4780-AB43-4445F632ED01}"/>
          </ac:graphicFrameMkLst>
        </pc:graphicFrameChg>
        <pc:picChg chg="add">
          <ac:chgData name="Hao Gao" userId="7fec4197-8ee0-4608-8588-a4a8fa800726" providerId="ADAL" clId="{06076CFC-1222-4CB9-B844-7988FEAAF27E}" dt="2020-06-18T23:59:45.508" v="1829"/>
          <ac:picMkLst>
            <pc:docMk/>
            <pc:sldMk cId="4104962370" sldId="366"/>
            <ac:picMk id="11" creationId="{51CBB0F0-3FE1-42FF-B4EF-BCEBDF0F043C}"/>
          </ac:picMkLst>
        </pc:picChg>
      </pc:sldChg>
      <pc:sldChg chg="addSp delSp modSp add">
        <pc:chgData name="Hao Gao" userId="7fec4197-8ee0-4608-8588-a4a8fa800726" providerId="ADAL" clId="{06076CFC-1222-4CB9-B844-7988FEAAF27E}" dt="2020-07-05T23:00:58.160" v="2049" actId="1076"/>
        <pc:sldMkLst>
          <pc:docMk/>
          <pc:sldMk cId="1540621064" sldId="367"/>
        </pc:sldMkLst>
        <pc:spChg chg="mod">
          <ac:chgData name="Hao Gao" userId="7fec4197-8ee0-4608-8588-a4a8fa800726" providerId="ADAL" clId="{06076CFC-1222-4CB9-B844-7988FEAAF27E}" dt="2020-07-05T23:00:42.193" v="2044" actId="1076"/>
          <ac:spMkLst>
            <pc:docMk/>
            <pc:sldMk cId="1540621064" sldId="367"/>
            <ac:spMk id="5" creationId="{A4AA9E1A-9792-4F45-8F5D-3429452DDCF9}"/>
          </ac:spMkLst>
        </pc:spChg>
        <pc:spChg chg="mod">
          <ac:chgData name="Hao Gao" userId="7fec4197-8ee0-4608-8588-a4a8fa800726" providerId="ADAL" clId="{06076CFC-1222-4CB9-B844-7988FEAAF27E}" dt="2020-07-05T23:00:40.288" v="2043" actId="1076"/>
          <ac:spMkLst>
            <pc:docMk/>
            <pc:sldMk cId="1540621064" sldId="367"/>
            <ac:spMk id="6" creationId="{039AC441-40CD-43FE-85FE-ED1E2BBA9BAA}"/>
          </ac:spMkLst>
        </pc:spChg>
        <pc:spChg chg="del">
          <ac:chgData name="Hao Gao" userId="7fec4197-8ee0-4608-8588-a4a8fa800726" providerId="ADAL" clId="{06076CFC-1222-4CB9-B844-7988FEAAF27E}" dt="2020-06-12T21:32:43.332" v="973" actId="478"/>
          <ac:spMkLst>
            <pc:docMk/>
            <pc:sldMk cId="1540621064" sldId="367"/>
            <ac:spMk id="8" creationId="{A5225119-7DA1-4EFF-8D39-F3EB6CAB10AE}"/>
          </ac:spMkLst>
        </pc:spChg>
        <pc:spChg chg="add mod">
          <ac:chgData name="Hao Gao" userId="7fec4197-8ee0-4608-8588-a4a8fa800726" providerId="ADAL" clId="{06076CFC-1222-4CB9-B844-7988FEAAF27E}" dt="2020-07-05T23:00:58.160" v="2049" actId="1076"/>
          <ac:spMkLst>
            <pc:docMk/>
            <pc:sldMk cId="1540621064" sldId="367"/>
            <ac:spMk id="12" creationId="{043B0C14-C840-4A60-B4CC-7727CACB6021}"/>
          </ac:spMkLst>
        </pc:spChg>
        <pc:graphicFrameChg chg="add mod">
          <ac:chgData name="Hao Gao" userId="7fec4197-8ee0-4608-8588-a4a8fa800726" providerId="ADAL" clId="{06076CFC-1222-4CB9-B844-7988FEAAF27E}" dt="2020-07-05T23:00:47.368" v="2045" actId="1076"/>
          <ac:graphicFrameMkLst>
            <pc:docMk/>
            <pc:sldMk cId="1540621064" sldId="367"/>
            <ac:graphicFrameMk id="3" creationId="{8B039D5A-499C-42CD-8546-58A88A903821}"/>
          </ac:graphicFrameMkLst>
        </pc:graphicFrameChg>
        <pc:graphicFrameChg chg="del">
          <ac:chgData name="Hao Gao" userId="7fec4197-8ee0-4608-8588-a4a8fa800726" providerId="ADAL" clId="{06076CFC-1222-4CB9-B844-7988FEAAF27E}" dt="2020-06-12T21:32:40.481" v="972" actId="478"/>
          <ac:graphicFrameMkLst>
            <pc:docMk/>
            <pc:sldMk cId="1540621064" sldId="367"/>
            <ac:graphicFrameMk id="7" creationId="{63FD5EF9-C297-45FA-85E7-FF97CEC52B80}"/>
          </ac:graphicFrameMkLst>
        </pc:graphicFrameChg>
        <pc:graphicFrameChg chg="del">
          <ac:chgData name="Hao Gao" userId="7fec4197-8ee0-4608-8588-a4a8fa800726" providerId="ADAL" clId="{06076CFC-1222-4CB9-B844-7988FEAAF27E}" dt="2020-06-12T21:32:46.290" v="974" actId="478"/>
          <ac:graphicFrameMkLst>
            <pc:docMk/>
            <pc:sldMk cId="1540621064" sldId="367"/>
            <ac:graphicFrameMk id="9" creationId="{58100F90-877B-450A-B6B6-641E24E0AFF1}"/>
          </ac:graphicFrameMkLst>
        </pc:graphicFrameChg>
        <pc:graphicFrameChg chg="del">
          <ac:chgData name="Hao Gao" userId="7fec4197-8ee0-4608-8588-a4a8fa800726" providerId="ADAL" clId="{06076CFC-1222-4CB9-B844-7988FEAAF27E}" dt="2020-06-12T21:32:47.812" v="975" actId="478"/>
          <ac:graphicFrameMkLst>
            <pc:docMk/>
            <pc:sldMk cId="1540621064" sldId="367"/>
            <ac:graphicFrameMk id="10" creationId="{F0D65CA7-EC26-4780-AB43-4445F632ED01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55.430" v="2048" actId="1076"/>
          <ac:graphicFrameMkLst>
            <pc:docMk/>
            <pc:sldMk cId="1540621064" sldId="367"/>
            <ac:graphicFrameMk id="11" creationId="{CC6DA782-3AAF-41EE-9FA0-A220B0632023}"/>
          </ac:graphicFrameMkLst>
        </pc:graphicFrameChg>
        <pc:picChg chg="add">
          <ac:chgData name="Hao Gao" userId="7fec4197-8ee0-4608-8588-a4a8fa800726" providerId="ADAL" clId="{06076CFC-1222-4CB9-B844-7988FEAAF27E}" dt="2020-06-18T23:59:48.070" v="1830"/>
          <ac:picMkLst>
            <pc:docMk/>
            <pc:sldMk cId="1540621064" sldId="367"/>
            <ac:picMk id="9" creationId="{A4A9C066-E5E3-456E-B2A2-7AACCEFDB16A}"/>
          </ac:picMkLst>
        </pc:picChg>
      </pc:sldChg>
      <pc:sldChg chg="addSp modSp add">
        <pc:chgData name="Hao Gao" userId="7fec4197-8ee0-4608-8588-a4a8fa800726" providerId="ADAL" clId="{06076CFC-1222-4CB9-B844-7988FEAAF27E}" dt="2020-07-05T23:01:17.908" v="2051" actId="313"/>
        <pc:sldMkLst>
          <pc:docMk/>
          <pc:sldMk cId="1065238444" sldId="368"/>
        </pc:sldMkLst>
        <pc:spChg chg="mod">
          <ac:chgData name="Hao Gao" userId="7fec4197-8ee0-4608-8588-a4a8fa800726" providerId="ADAL" clId="{06076CFC-1222-4CB9-B844-7988FEAAF27E}" dt="2020-07-05T23:01:17.908" v="2051" actId="313"/>
          <ac:spMkLst>
            <pc:docMk/>
            <pc:sldMk cId="1065238444" sldId="368"/>
            <ac:spMk id="2" creationId="{4E7F1C7F-0C29-4973-8741-FDEC4AFFC1D9}"/>
          </ac:spMkLst>
        </pc:spChg>
        <pc:spChg chg="mod">
          <ac:chgData name="Hao Gao" userId="7fec4197-8ee0-4608-8588-a4a8fa800726" providerId="ADAL" clId="{06076CFC-1222-4CB9-B844-7988FEAAF27E}" dt="2020-06-12T21:38:23.735" v="1140" actId="1076"/>
          <ac:spMkLst>
            <pc:docMk/>
            <pc:sldMk cId="1065238444" sldId="368"/>
            <ac:spMk id="3" creationId="{BB5A709A-4D85-4172-97FF-AF53EAEAD10C}"/>
          </ac:spMkLst>
        </pc:spChg>
        <pc:spChg chg="add mod">
          <ac:chgData name="Hao Gao" userId="7fec4197-8ee0-4608-8588-a4a8fa800726" providerId="ADAL" clId="{06076CFC-1222-4CB9-B844-7988FEAAF27E}" dt="2020-06-19T00:00:52.660" v="1853" actId="1076"/>
          <ac:spMkLst>
            <pc:docMk/>
            <pc:sldMk cId="1065238444" sldId="368"/>
            <ac:spMk id="5" creationId="{DC62E588-BA1C-4FC0-BCCB-6F0A3DEA7EB0}"/>
          </ac:spMkLst>
        </pc:spChg>
        <pc:spChg chg="add mod">
          <ac:chgData name="Hao Gao" userId="7fec4197-8ee0-4608-8588-a4a8fa800726" providerId="ADAL" clId="{06076CFC-1222-4CB9-B844-7988FEAAF27E}" dt="2020-06-19T00:01:26.431" v="1863" actId="1076"/>
          <ac:spMkLst>
            <pc:docMk/>
            <pc:sldMk cId="1065238444" sldId="368"/>
            <ac:spMk id="10" creationId="{1D0253EE-65DC-4EE4-8BC2-B9CDE9E2AE3A}"/>
          </ac:spMkLst>
        </pc:spChg>
        <pc:graphicFrameChg chg="add mod">
          <ac:chgData name="Hao Gao" userId="7fec4197-8ee0-4608-8588-a4a8fa800726" providerId="ADAL" clId="{06076CFC-1222-4CB9-B844-7988FEAAF27E}" dt="2020-06-19T00:01:39.775" v="1865" actId="1076"/>
          <ac:graphicFrameMkLst>
            <pc:docMk/>
            <pc:sldMk cId="1065238444" sldId="368"/>
            <ac:graphicFrameMk id="6" creationId="{CE1012F9-5098-49AC-A79C-26F4B1274BDD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42.924" v="1867" actId="1076"/>
          <ac:graphicFrameMkLst>
            <pc:docMk/>
            <pc:sldMk cId="1065238444" sldId="368"/>
            <ac:graphicFrameMk id="7" creationId="{FF6930F0-F967-479B-87A1-7CD8661D871B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41.370" v="1866" actId="1076"/>
          <ac:graphicFrameMkLst>
            <pc:docMk/>
            <pc:sldMk cId="1065238444" sldId="368"/>
            <ac:graphicFrameMk id="8" creationId="{92A261C9-43F0-47C4-B2E7-44F171889E1A}"/>
          </ac:graphicFrameMkLst>
        </pc:graphicFrameChg>
        <pc:picChg chg="add mod">
          <ac:chgData name="Hao Gao" userId="7fec4197-8ee0-4608-8588-a4a8fa800726" providerId="ADAL" clId="{06076CFC-1222-4CB9-B844-7988FEAAF27E}" dt="2020-06-19T00:01:11.321" v="1858" actId="1076"/>
          <ac:picMkLst>
            <pc:docMk/>
            <pc:sldMk cId="1065238444" sldId="368"/>
            <ac:picMk id="9" creationId="{ED25E787-A5FF-45BF-A903-9F4A2F94B966}"/>
          </ac:picMkLst>
        </pc:picChg>
      </pc:sldChg>
      <pc:sldChg chg="addSp delSp modSp add">
        <pc:chgData name="Hao Gao" userId="7fec4197-8ee0-4608-8588-a4a8fa800726" providerId="ADAL" clId="{06076CFC-1222-4CB9-B844-7988FEAAF27E}" dt="2020-07-04T16:46:00.273" v="1966" actId="1076"/>
        <pc:sldMkLst>
          <pc:docMk/>
          <pc:sldMk cId="3507271559" sldId="369"/>
        </pc:sldMkLst>
        <pc:spChg chg="mod">
          <ac:chgData name="Hao Gao" userId="7fec4197-8ee0-4608-8588-a4a8fa800726" providerId="ADAL" clId="{06076CFC-1222-4CB9-B844-7988FEAAF27E}" dt="2020-06-19T00:02:15.136" v="1901" actId="14100"/>
          <ac:spMkLst>
            <pc:docMk/>
            <pc:sldMk cId="3507271559" sldId="369"/>
            <ac:spMk id="2" creationId="{487717CA-5960-4EF7-975E-567192FEA21B}"/>
          </ac:spMkLst>
        </pc:spChg>
        <pc:spChg chg="del">
          <ac:chgData name="Hao Gao" userId="7fec4197-8ee0-4608-8588-a4a8fa800726" providerId="ADAL" clId="{06076CFC-1222-4CB9-B844-7988FEAAF27E}" dt="2020-06-12T21:42:53.702" v="1233" actId="478"/>
          <ac:spMkLst>
            <pc:docMk/>
            <pc:sldMk cId="3507271559" sldId="369"/>
            <ac:spMk id="3" creationId="{A6EC541A-4F6C-4826-94A8-C475DA28DB74}"/>
          </ac:spMkLst>
        </pc:spChg>
        <pc:spChg chg="add mod">
          <ac:chgData name="Hao Gao" userId="7fec4197-8ee0-4608-8588-a4a8fa800726" providerId="ADAL" clId="{06076CFC-1222-4CB9-B844-7988FEAAF27E}" dt="2020-06-19T00:01:58.779" v="1872" actId="1076"/>
          <ac:spMkLst>
            <pc:docMk/>
            <pc:sldMk cId="3507271559" sldId="369"/>
            <ac:spMk id="9" creationId="{D3695033-6A3D-4E98-9C6A-175D40CF8C88}"/>
          </ac:spMkLst>
        </pc:spChg>
        <pc:graphicFrameChg chg="add mod">
          <ac:chgData name="Hao Gao" userId="7fec4197-8ee0-4608-8588-a4a8fa800726" providerId="ADAL" clId="{06076CFC-1222-4CB9-B844-7988FEAAF27E}" dt="2020-06-12T21:43:15.779" v="1235" actId="1076"/>
          <ac:graphicFrameMkLst>
            <pc:docMk/>
            <pc:sldMk cId="3507271559" sldId="369"/>
            <ac:graphicFrameMk id="5" creationId="{191EE1C1-4173-4254-A7BB-B61FC81C7054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57.367" v="1871" actId="1076"/>
          <ac:graphicFrameMkLst>
            <pc:docMk/>
            <pc:sldMk cId="3507271559" sldId="369"/>
            <ac:graphicFrameMk id="6" creationId="{C7264391-AFD0-4BA3-8B21-4BD0D2722194}"/>
          </ac:graphicFrameMkLst>
        </pc:graphicFrameChg>
        <pc:graphicFrameChg chg="add mod">
          <ac:chgData name="Hao Gao" userId="7fec4197-8ee0-4608-8588-a4a8fa800726" providerId="ADAL" clId="{06076CFC-1222-4CB9-B844-7988FEAAF27E}" dt="2020-06-12T21:44:03.896" v="1239" actId="1076"/>
          <ac:graphicFrameMkLst>
            <pc:docMk/>
            <pc:sldMk cId="3507271559" sldId="369"/>
            <ac:graphicFrameMk id="7" creationId="{58984976-CDFB-419C-97E4-736CD7BF7BE8}"/>
          </ac:graphicFrameMkLst>
        </pc:graphicFrameChg>
        <pc:graphicFrameChg chg="add mod">
          <ac:chgData name="Hao Gao" userId="7fec4197-8ee0-4608-8588-a4a8fa800726" providerId="ADAL" clId="{06076CFC-1222-4CB9-B844-7988FEAAF27E}" dt="2020-06-12T21:44:29.501" v="1241" actId="1076"/>
          <ac:graphicFrameMkLst>
            <pc:docMk/>
            <pc:sldMk cId="3507271559" sldId="369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6:46:00.273" v="1966" actId="1076"/>
          <ac:picMkLst>
            <pc:docMk/>
            <pc:sldMk cId="3507271559" sldId="369"/>
            <ac:picMk id="3" creationId="{0A66D737-ED71-4AA1-9AA6-B11D8D2104DD}"/>
          </ac:picMkLst>
        </pc:picChg>
        <pc:picChg chg="add mod">
          <ac:chgData name="Hao Gao" userId="7fec4197-8ee0-4608-8588-a4a8fa800726" providerId="ADAL" clId="{06076CFC-1222-4CB9-B844-7988FEAAF27E}" dt="2020-07-04T16:45:32.527" v="1958" actId="1076"/>
          <ac:picMkLst>
            <pc:docMk/>
            <pc:sldMk cId="3507271559" sldId="369"/>
            <ac:picMk id="10" creationId="{FF532822-0836-46B8-AA95-19A35075E265}"/>
          </ac:picMkLst>
        </pc:picChg>
        <pc:picChg chg="add mod">
          <ac:chgData name="Hao Gao" userId="7fec4197-8ee0-4608-8588-a4a8fa800726" providerId="ADAL" clId="{06076CFC-1222-4CB9-B844-7988FEAAF27E}" dt="2020-07-04T16:45:59.497" v="1965" actId="1076"/>
          <ac:picMkLst>
            <pc:docMk/>
            <pc:sldMk cId="3507271559" sldId="369"/>
            <ac:picMk id="11" creationId="{FDB2C8B1-EFB6-455E-AC94-BA8636D972CB}"/>
          </ac:picMkLst>
        </pc:picChg>
        <pc:picChg chg="add mod">
          <ac:chgData name="Hao Gao" userId="7fec4197-8ee0-4608-8588-a4a8fa800726" providerId="ADAL" clId="{06076CFC-1222-4CB9-B844-7988FEAAF27E}" dt="2020-07-04T16:45:58.684" v="1964" actId="1076"/>
          <ac:picMkLst>
            <pc:docMk/>
            <pc:sldMk cId="3507271559" sldId="369"/>
            <ac:picMk id="12" creationId="{5B76F9AE-D417-4BDA-912F-37167B1D1CB2}"/>
          </ac:picMkLst>
        </pc:picChg>
      </pc:sldChg>
      <pc:sldChg chg="addSp delSp modSp add">
        <pc:chgData name="Hao Gao" userId="7fec4197-8ee0-4608-8588-a4a8fa800726" providerId="ADAL" clId="{06076CFC-1222-4CB9-B844-7988FEAAF27E}" dt="2020-07-04T17:02:38.565" v="1980" actId="1076"/>
        <pc:sldMkLst>
          <pc:docMk/>
          <pc:sldMk cId="1050034467" sldId="370"/>
        </pc:sldMkLst>
        <pc:spChg chg="mod">
          <ac:chgData name="Hao Gao" userId="7fec4197-8ee0-4608-8588-a4a8fa800726" providerId="ADAL" clId="{06076CFC-1222-4CB9-B844-7988FEAAF27E}" dt="2020-06-19T00:02:27.481" v="1903" actId="14100"/>
          <ac:spMkLst>
            <pc:docMk/>
            <pc:sldMk cId="1050034467" sldId="370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2:39.586" v="1907" actId="1076"/>
          <ac:spMkLst>
            <pc:docMk/>
            <pc:sldMk cId="1050034467" sldId="370"/>
            <ac:spMk id="9" creationId="{D3695033-6A3D-4E98-9C6A-175D40CF8C88}"/>
          </ac:spMkLst>
        </pc:spChg>
        <pc:spChg chg="add del">
          <ac:chgData name="Hao Gao" userId="7fec4197-8ee0-4608-8588-a4a8fa800726" providerId="ADAL" clId="{06076CFC-1222-4CB9-B844-7988FEAAF27E}" dt="2020-07-04T17:01:45.699" v="1968" actId="478"/>
          <ac:spMkLst>
            <pc:docMk/>
            <pc:sldMk cId="1050034467" sldId="370"/>
            <ac:spMk id="10" creationId="{45D7D859-F015-473B-9407-F76E61524B59}"/>
          </ac:spMkLst>
        </pc:spChg>
        <pc:graphicFrameChg chg="mod">
          <ac:chgData name="Hao Gao" userId="7fec4197-8ee0-4608-8588-a4a8fa800726" providerId="ADAL" clId="{06076CFC-1222-4CB9-B844-7988FEAAF27E}" dt="2020-06-19T00:02:35.280" v="1904" actId="1076"/>
          <ac:graphicFrameMkLst>
            <pc:docMk/>
            <pc:sldMk cId="1050034467" sldId="370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6:02.158" v="1309"/>
          <ac:graphicFrameMkLst>
            <pc:docMk/>
            <pc:sldMk cId="1050034467" sldId="370"/>
            <ac:graphicFrameMk id="8" creationId="{370EAD58-8FF5-4880-901D-EDD1993DC3F5}"/>
          </ac:graphicFrameMkLst>
        </pc:graphicFrameChg>
        <pc:picChg chg="add del mod">
          <ac:chgData name="Hao Gao" userId="7fec4197-8ee0-4608-8588-a4a8fa800726" providerId="ADAL" clId="{06076CFC-1222-4CB9-B844-7988FEAAF27E}" dt="2020-07-04T16:45:29.713" v="1956"/>
          <ac:picMkLst>
            <pc:docMk/>
            <pc:sldMk cId="1050034467" sldId="370"/>
            <ac:picMk id="3" creationId="{BDC957D2-BAE0-4FCF-8200-DA6D1D98316F}"/>
          </ac:picMkLst>
        </pc:picChg>
        <pc:picChg chg="add mod">
          <ac:chgData name="Hao Gao" userId="7fec4197-8ee0-4608-8588-a4a8fa800726" providerId="ADAL" clId="{06076CFC-1222-4CB9-B844-7988FEAAF27E}" dt="2020-07-04T17:01:51.979" v="1970" actId="1076"/>
          <ac:picMkLst>
            <pc:docMk/>
            <pc:sldMk cId="1050034467" sldId="370"/>
            <ac:picMk id="11" creationId="{587AFF8F-EEE3-4D4F-B8F9-00DDA7B537C7}"/>
          </ac:picMkLst>
        </pc:picChg>
        <pc:picChg chg="add mod">
          <ac:chgData name="Hao Gao" userId="7fec4197-8ee0-4608-8588-a4a8fa800726" providerId="ADAL" clId="{06076CFC-1222-4CB9-B844-7988FEAAF27E}" dt="2020-07-04T17:01:58.491" v="1972" actId="1076"/>
          <ac:picMkLst>
            <pc:docMk/>
            <pc:sldMk cId="1050034467" sldId="370"/>
            <ac:picMk id="12" creationId="{C716D9D2-EDEF-4C58-AD27-35D22093C8EA}"/>
          </ac:picMkLst>
        </pc:picChg>
        <pc:picChg chg="add mod">
          <ac:chgData name="Hao Gao" userId="7fec4197-8ee0-4608-8588-a4a8fa800726" providerId="ADAL" clId="{06076CFC-1222-4CB9-B844-7988FEAAF27E}" dt="2020-07-04T17:02:09.196" v="1975" actId="1076"/>
          <ac:picMkLst>
            <pc:docMk/>
            <pc:sldMk cId="1050034467" sldId="370"/>
            <ac:picMk id="13" creationId="{7CDE0D7B-F250-491E-9771-F9FE544A4A9B}"/>
          </ac:picMkLst>
        </pc:picChg>
        <pc:picChg chg="add del mod">
          <ac:chgData name="Hao Gao" userId="7fec4197-8ee0-4608-8588-a4a8fa800726" providerId="ADAL" clId="{06076CFC-1222-4CB9-B844-7988FEAAF27E}" dt="2020-07-04T17:02:31.267" v="1978" actId="478"/>
          <ac:picMkLst>
            <pc:docMk/>
            <pc:sldMk cId="1050034467" sldId="370"/>
            <ac:picMk id="14" creationId="{84A1B529-D509-4FC5-9D5A-319376D7089F}"/>
          </ac:picMkLst>
        </pc:picChg>
        <pc:picChg chg="add mod">
          <ac:chgData name="Hao Gao" userId="7fec4197-8ee0-4608-8588-a4a8fa800726" providerId="ADAL" clId="{06076CFC-1222-4CB9-B844-7988FEAAF27E}" dt="2020-07-04T17:02:38.565" v="1980" actId="1076"/>
          <ac:picMkLst>
            <pc:docMk/>
            <pc:sldMk cId="1050034467" sldId="370"/>
            <ac:picMk id="15" creationId="{5F87E82C-44AF-4369-B6B6-6E88B71E5C9C}"/>
          </ac:picMkLst>
        </pc:picChg>
      </pc:sldChg>
      <pc:sldChg chg="addSp modSp add">
        <pc:chgData name="Hao Gao" userId="7fec4197-8ee0-4608-8588-a4a8fa800726" providerId="ADAL" clId="{06076CFC-1222-4CB9-B844-7988FEAAF27E}" dt="2020-07-04T17:07:43.636" v="1998" actId="1076"/>
        <pc:sldMkLst>
          <pc:docMk/>
          <pc:sldMk cId="3330632933" sldId="371"/>
        </pc:sldMkLst>
        <pc:spChg chg="mod">
          <ac:chgData name="Hao Gao" userId="7fec4197-8ee0-4608-8588-a4a8fa800726" providerId="ADAL" clId="{06076CFC-1222-4CB9-B844-7988FEAAF27E}" dt="2020-06-19T00:03:10.028" v="1934" actId="14100"/>
          <ac:spMkLst>
            <pc:docMk/>
            <pc:sldMk cId="3330632933" sldId="371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3:16.922" v="1938" actId="1076"/>
          <ac:spMkLst>
            <pc:docMk/>
            <pc:sldMk cId="3330632933" sldId="371"/>
            <ac:spMk id="9" creationId="{D3695033-6A3D-4E98-9C6A-175D40CF8C88}"/>
          </ac:spMkLst>
        </pc:spChg>
        <pc:graphicFrameChg chg="mod">
          <ac:chgData name="Hao Gao" userId="7fec4197-8ee0-4608-8588-a4a8fa800726" providerId="ADAL" clId="{06076CFC-1222-4CB9-B844-7988FEAAF27E}" dt="2020-06-19T00:03:17.588" v="1939" actId="1076"/>
          <ac:graphicFrameMkLst>
            <pc:docMk/>
            <pc:sldMk cId="3330632933" sldId="371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6:52.575" v="1350"/>
          <ac:graphicFrameMkLst>
            <pc:docMk/>
            <pc:sldMk cId="3330632933" sldId="371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7:07:02.323" v="1982" actId="1076"/>
          <ac:picMkLst>
            <pc:docMk/>
            <pc:sldMk cId="3330632933" sldId="371"/>
            <ac:picMk id="3" creationId="{0FBC4FC6-743F-4BC2-83F8-06864F9900F6}"/>
          </ac:picMkLst>
        </pc:picChg>
        <pc:picChg chg="add mod">
          <ac:chgData name="Hao Gao" userId="7fec4197-8ee0-4608-8588-a4a8fa800726" providerId="ADAL" clId="{06076CFC-1222-4CB9-B844-7988FEAAF27E}" dt="2020-07-04T17:07:42.316" v="1997" actId="1076"/>
          <ac:picMkLst>
            <pc:docMk/>
            <pc:sldMk cId="3330632933" sldId="371"/>
            <ac:picMk id="10" creationId="{FA60BA80-0E9E-4E63-93AB-FF977C3D8DFC}"/>
          </ac:picMkLst>
        </pc:picChg>
        <pc:picChg chg="add mod">
          <ac:chgData name="Hao Gao" userId="7fec4197-8ee0-4608-8588-a4a8fa800726" providerId="ADAL" clId="{06076CFC-1222-4CB9-B844-7988FEAAF27E}" dt="2020-07-04T17:07:41.268" v="1996" actId="1076"/>
          <ac:picMkLst>
            <pc:docMk/>
            <pc:sldMk cId="3330632933" sldId="371"/>
            <ac:picMk id="11" creationId="{EE0962C3-1161-4DE7-9FF4-85EDBF944618}"/>
          </ac:picMkLst>
        </pc:picChg>
        <pc:picChg chg="add mod">
          <ac:chgData name="Hao Gao" userId="7fec4197-8ee0-4608-8588-a4a8fa800726" providerId="ADAL" clId="{06076CFC-1222-4CB9-B844-7988FEAAF27E}" dt="2020-07-04T17:07:40.229" v="1995" actId="1076"/>
          <ac:picMkLst>
            <pc:docMk/>
            <pc:sldMk cId="3330632933" sldId="371"/>
            <ac:picMk id="12" creationId="{E835450A-3A9B-4118-ADA0-BBE68DF9C423}"/>
          </ac:picMkLst>
        </pc:picChg>
        <pc:picChg chg="add mod">
          <ac:chgData name="Hao Gao" userId="7fec4197-8ee0-4608-8588-a4a8fa800726" providerId="ADAL" clId="{06076CFC-1222-4CB9-B844-7988FEAAF27E}" dt="2020-07-04T17:07:43.636" v="1998" actId="1076"/>
          <ac:picMkLst>
            <pc:docMk/>
            <pc:sldMk cId="3330632933" sldId="371"/>
            <ac:picMk id="13" creationId="{B47B7329-825A-48A6-8210-C1ACF9D13DED}"/>
          </ac:picMkLst>
        </pc:picChg>
      </pc:sldChg>
      <pc:sldChg chg="addSp modSp add">
        <pc:chgData name="Hao Gao" userId="7fec4197-8ee0-4608-8588-a4a8fa800726" providerId="ADAL" clId="{06076CFC-1222-4CB9-B844-7988FEAAF27E}" dt="2020-07-04T17:10:29.656" v="2014" actId="1076"/>
        <pc:sldMkLst>
          <pc:docMk/>
          <pc:sldMk cId="3933489333" sldId="372"/>
        </pc:sldMkLst>
        <pc:spChg chg="mod">
          <ac:chgData name="Hao Gao" userId="7fec4197-8ee0-4608-8588-a4a8fa800726" providerId="ADAL" clId="{06076CFC-1222-4CB9-B844-7988FEAAF27E}" dt="2020-06-19T00:03:38.019" v="1942" actId="14100"/>
          <ac:spMkLst>
            <pc:docMk/>
            <pc:sldMk cId="3933489333" sldId="372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3:44.063" v="1945" actId="1076"/>
          <ac:spMkLst>
            <pc:docMk/>
            <pc:sldMk cId="3933489333" sldId="372"/>
            <ac:spMk id="9" creationId="{D3695033-6A3D-4E98-9C6A-175D40CF8C88}"/>
          </ac:spMkLst>
        </pc:spChg>
        <pc:graphicFrameChg chg="mod">
          <ac:chgData name="Hao Gao" userId="7fec4197-8ee0-4608-8588-a4a8fa800726" providerId="ADAL" clId="{06076CFC-1222-4CB9-B844-7988FEAAF27E}" dt="2020-06-19T00:03:31.302" v="1940" actId="1076"/>
          <ac:graphicFrameMkLst>
            <pc:docMk/>
            <pc:sldMk cId="3933489333" sldId="372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7:26.528" v="1380"/>
          <ac:graphicFrameMkLst>
            <pc:docMk/>
            <pc:sldMk cId="3933489333" sldId="372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7:09:52.826" v="2000" actId="1076"/>
          <ac:picMkLst>
            <pc:docMk/>
            <pc:sldMk cId="3933489333" sldId="372"/>
            <ac:picMk id="3" creationId="{D3A721B2-F3BF-40EE-A7AF-FE6D53A48ED2}"/>
          </ac:picMkLst>
        </pc:picChg>
        <pc:picChg chg="add mod">
          <ac:chgData name="Hao Gao" userId="7fec4197-8ee0-4608-8588-a4a8fa800726" providerId="ADAL" clId="{06076CFC-1222-4CB9-B844-7988FEAAF27E}" dt="2020-07-04T17:10:08.782" v="2006" actId="1076"/>
          <ac:picMkLst>
            <pc:docMk/>
            <pc:sldMk cId="3933489333" sldId="372"/>
            <ac:picMk id="10" creationId="{A1111964-29CA-4C1D-B64D-E4CD5D796477}"/>
          </ac:picMkLst>
        </pc:picChg>
        <pc:picChg chg="add mod">
          <ac:chgData name="Hao Gao" userId="7fec4197-8ee0-4608-8588-a4a8fa800726" providerId="ADAL" clId="{06076CFC-1222-4CB9-B844-7988FEAAF27E}" dt="2020-07-04T17:10:29.656" v="2014" actId="1076"/>
          <ac:picMkLst>
            <pc:docMk/>
            <pc:sldMk cId="3933489333" sldId="372"/>
            <ac:picMk id="11" creationId="{3FA73092-A878-4AF0-B878-C45619AEB401}"/>
          </ac:picMkLst>
        </pc:picChg>
        <pc:picChg chg="add mod">
          <ac:chgData name="Hao Gao" userId="7fec4197-8ee0-4608-8588-a4a8fa800726" providerId="ADAL" clId="{06076CFC-1222-4CB9-B844-7988FEAAF27E}" dt="2020-07-04T17:10:27.564" v="2012" actId="1076"/>
          <ac:picMkLst>
            <pc:docMk/>
            <pc:sldMk cId="3933489333" sldId="372"/>
            <ac:picMk id="12" creationId="{D7C23F01-85D0-4536-BD13-24E4B6FC4F3F}"/>
          </ac:picMkLst>
        </pc:picChg>
        <pc:picChg chg="add mod">
          <ac:chgData name="Hao Gao" userId="7fec4197-8ee0-4608-8588-a4a8fa800726" providerId="ADAL" clId="{06076CFC-1222-4CB9-B844-7988FEAAF27E}" dt="2020-07-04T17:10:28.497" v="2013" actId="1076"/>
          <ac:picMkLst>
            <pc:docMk/>
            <pc:sldMk cId="3933489333" sldId="372"/>
            <ac:picMk id="13" creationId="{6B3443B8-4E9F-4E77-B7DC-A843C5CDCA81}"/>
          </ac:picMkLst>
        </pc:picChg>
      </pc:sldChg>
    </pc:docChg>
  </pc:docChgLst>
  <pc:docChgLst>
    <pc:chgData name="Hao Gao" userId="7fec4197-8ee0-4608-8588-a4a8fa800726" providerId="ADAL" clId="{EAC8A8A4-2B46-412F-BA91-0CE19685C2CD}"/>
    <pc:docChg chg="undo custSel addSld delSld modSld delSection modSection">
      <pc:chgData name="Hao Gao" userId="7fec4197-8ee0-4608-8588-a4a8fa800726" providerId="ADAL" clId="{EAC8A8A4-2B46-412F-BA91-0CE19685C2CD}" dt="2020-06-03T00:08:29.468" v="2139" actId="113"/>
      <pc:docMkLst>
        <pc:docMk/>
      </pc:docMkLst>
      <pc:sldChg chg="modSp">
        <pc:chgData name="Hao Gao" userId="7fec4197-8ee0-4608-8588-a4a8fa800726" providerId="ADAL" clId="{EAC8A8A4-2B46-412F-BA91-0CE19685C2CD}" dt="2020-06-02T23:42:19.445" v="90" actId="20577"/>
        <pc:sldMkLst>
          <pc:docMk/>
          <pc:sldMk cId="409499617" sldId="348"/>
        </pc:sldMkLst>
        <pc:spChg chg="mod">
          <ac:chgData name="Hao Gao" userId="7fec4197-8ee0-4608-8588-a4a8fa800726" providerId="ADAL" clId="{EAC8A8A4-2B46-412F-BA91-0CE19685C2CD}" dt="2020-06-02T23:42:19.445" v="90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">
        <pc:chgData name="Hao Gao" userId="7fec4197-8ee0-4608-8588-a4a8fa800726" providerId="ADAL" clId="{EAC8A8A4-2B46-412F-BA91-0CE19685C2CD}" dt="2020-06-02T23:43:35.487" v="134" actId="1076"/>
        <pc:sldMkLst>
          <pc:docMk/>
          <pc:sldMk cId="1988515540" sldId="350"/>
        </pc:sldMkLst>
        <pc:spChg chg="del mod">
          <ac:chgData name="Hao Gao" userId="7fec4197-8ee0-4608-8588-a4a8fa800726" providerId="ADAL" clId="{EAC8A8A4-2B46-412F-BA91-0CE19685C2CD}" dt="2020-06-02T23:42:40.945" v="95" actId="478"/>
          <ac:spMkLst>
            <pc:docMk/>
            <pc:sldMk cId="1988515540" sldId="350"/>
            <ac:spMk id="5" creationId="{D0932C6D-B859-4DFC-9C05-223C5DF16B7E}"/>
          </ac:spMkLst>
        </pc:spChg>
        <pc:spChg chg="add del mod">
          <ac:chgData name="Hao Gao" userId="7fec4197-8ee0-4608-8588-a4a8fa800726" providerId="ADAL" clId="{EAC8A8A4-2B46-412F-BA91-0CE19685C2CD}" dt="2020-06-02T23:42:47.840" v="101" actId="478"/>
          <ac:spMkLst>
            <pc:docMk/>
            <pc:sldMk cId="1988515540" sldId="350"/>
            <ac:spMk id="6" creationId="{115984DB-1F29-4B53-A357-243C0A23A0DE}"/>
          </ac:spMkLst>
        </pc:spChg>
        <pc:spChg chg="add mod">
          <ac:chgData name="Hao Gao" userId="7fec4197-8ee0-4608-8588-a4a8fa800726" providerId="ADAL" clId="{EAC8A8A4-2B46-412F-BA91-0CE19685C2CD}" dt="2020-06-02T23:43:35.487" v="134" actId="1076"/>
          <ac:spMkLst>
            <pc:docMk/>
            <pc:sldMk cId="1988515540" sldId="350"/>
            <ac:spMk id="7" creationId="{70C63727-32C5-4BC8-B786-FCD479580BCA}"/>
          </ac:spMkLst>
        </pc:spChg>
      </pc:sldChg>
      <pc:sldChg chg="addSp delSp modSp">
        <pc:chgData name="Hao Gao" userId="7fec4197-8ee0-4608-8588-a4a8fa800726" providerId="ADAL" clId="{EAC8A8A4-2B46-412F-BA91-0CE19685C2CD}" dt="2020-06-02T23:47:28.554" v="340" actId="1076"/>
        <pc:sldMkLst>
          <pc:docMk/>
          <pc:sldMk cId="56563766" sldId="351"/>
        </pc:sldMkLst>
        <pc:spChg chg="add mod">
          <ac:chgData name="Hao Gao" userId="7fec4197-8ee0-4608-8588-a4a8fa800726" providerId="ADAL" clId="{EAC8A8A4-2B46-412F-BA91-0CE19685C2CD}" dt="2020-06-02T23:46:30.511" v="285" actId="1076"/>
          <ac:spMkLst>
            <pc:docMk/>
            <pc:sldMk cId="56563766" sldId="351"/>
            <ac:spMk id="3" creationId="{3479759F-3ADE-49BB-8CD1-4EA7C3BE3645}"/>
          </ac:spMkLst>
        </pc:spChg>
        <pc:spChg chg="add mod">
          <ac:chgData name="Hao Gao" userId="7fec4197-8ee0-4608-8588-a4a8fa800726" providerId="ADAL" clId="{EAC8A8A4-2B46-412F-BA91-0CE19685C2CD}" dt="2020-06-02T23:44:34.565" v="170" actId="20577"/>
          <ac:spMkLst>
            <pc:docMk/>
            <pc:sldMk cId="56563766" sldId="351"/>
            <ac:spMk id="18" creationId="{E0B134D5-D784-4BD4-833B-E5930D3037B1}"/>
          </ac:spMkLst>
        </pc:spChg>
        <pc:spChg chg="add del">
          <ac:chgData name="Hao Gao" userId="7fec4197-8ee0-4608-8588-a4a8fa800726" providerId="ADAL" clId="{EAC8A8A4-2B46-412F-BA91-0CE19685C2CD}" dt="2020-06-02T23:45:20.748" v="264"/>
          <ac:spMkLst>
            <pc:docMk/>
            <pc:sldMk cId="56563766" sldId="351"/>
            <ac:spMk id="20" creationId="{57F4601C-D7BA-4672-BD2B-6B64DDD3BBB2}"/>
          </ac:spMkLst>
        </pc:spChg>
        <pc:spChg chg="del mod topLvl">
          <ac:chgData name="Hao Gao" userId="7fec4197-8ee0-4608-8588-a4a8fa800726" providerId="ADAL" clId="{EAC8A8A4-2B46-412F-BA91-0CE19685C2CD}" dt="2020-06-02T23:43:56.674" v="137" actId="478"/>
          <ac:spMkLst>
            <pc:docMk/>
            <pc:sldMk cId="56563766" sldId="351"/>
            <ac:spMk id="21" creationId="{4A64AB0D-26C2-45B6-8B75-376D80E2F3B6}"/>
          </ac:spMkLst>
        </pc:spChg>
        <pc:spChg chg="del mod topLvl">
          <ac:chgData name="Hao Gao" userId="7fec4197-8ee0-4608-8588-a4a8fa800726" providerId="ADAL" clId="{EAC8A8A4-2B46-412F-BA91-0CE19685C2CD}" dt="2020-06-02T23:43:55.859" v="136" actId="478"/>
          <ac:spMkLst>
            <pc:docMk/>
            <pc:sldMk cId="56563766" sldId="351"/>
            <ac:spMk id="22" creationId="{C7727C3E-1CBE-4DF0-9800-EE42685643DA}"/>
          </ac:spMkLst>
        </pc:spChg>
        <pc:spChg chg="add mod">
          <ac:chgData name="Hao Gao" userId="7fec4197-8ee0-4608-8588-a4a8fa800726" providerId="ADAL" clId="{EAC8A8A4-2B46-412F-BA91-0CE19685C2CD}" dt="2020-06-02T23:46:36.406" v="293" actId="20577"/>
          <ac:spMkLst>
            <pc:docMk/>
            <pc:sldMk cId="56563766" sldId="351"/>
            <ac:spMk id="23" creationId="{A94EC3D7-1514-4868-92C3-282DC0CCD91C}"/>
          </ac:spMkLst>
        </pc:spChg>
        <pc:spChg chg="add mod">
          <ac:chgData name="Hao Gao" userId="7fec4197-8ee0-4608-8588-a4a8fa800726" providerId="ADAL" clId="{EAC8A8A4-2B46-412F-BA91-0CE19685C2CD}" dt="2020-06-02T23:47:05.978" v="335" actId="1076"/>
          <ac:spMkLst>
            <pc:docMk/>
            <pc:sldMk cId="56563766" sldId="351"/>
            <ac:spMk id="25" creationId="{CFF12AF5-A462-4682-9EF1-222030EDA9A6}"/>
          </ac:spMkLst>
        </pc:spChg>
        <pc:spChg chg="del">
          <ac:chgData name="Hao Gao" userId="7fec4197-8ee0-4608-8588-a4a8fa800726" providerId="ADAL" clId="{EAC8A8A4-2B46-412F-BA91-0CE19685C2CD}" dt="2020-06-02T23:43:59.179" v="140" actId="478"/>
          <ac:spMkLst>
            <pc:docMk/>
            <pc:sldMk cId="56563766" sldId="351"/>
            <ac:spMk id="43" creationId="{0F619C42-92C5-42B8-9796-61E4E06D41B6}"/>
          </ac:spMkLst>
        </pc:spChg>
        <pc:spChg chg="del">
          <ac:chgData name="Hao Gao" userId="7fec4197-8ee0-4608-8588-a4a8fa800726" providerId="ADAL" clId="{EAC8A8A4-2B46-412F-BA91-0CE19685C2CD}" dt="2020-06-02T23:44:01.397" v="143" actId="478"/>
          <ac:spMkLst>
            <pc:docMk/>
            <pc:sldMk cId="56563766" sldId="351"/>
            <ac:spMk id="44" creationId="{5405681B-B21F-48F5-80BD-1CD9D5040829}"/>
          </ac:spMkLst>
        </pc:spChg>
        <pc:grpChg chg="del">
          <ac:chgData name="Hao Gao" userId="7fec4197-8ee0-4608-8588-a4a8fa800726" providerId="ADAL" clId="{EAC8A8A4-2B46-412F-BA91-0CE19685C2CD}" dt="2020-06-02T23:43:53.769" v="135" actId="165"/>
          <ac:grpSpMkLst>
            <pc:docMk/>
            <pc:sldMk cId="56563766" sldId="351"/>
            <ac:grpSpMk id="45" creationId="{64A526EA-27BC-4FC0-A5EF-51F6D72B56EF}"/>
          </ac:grpSpMkLst>
        </pc:grpChg>
        <pc:picChg chg="add mod">
          <ac:chgData name="Hao Gao" userId="7fec4197-8ee0-4608-8588-a4a8fa800726" providerId="ADAL" clId="{EAC8A8A4-2B46-412F-BA91-0CE19685C2CD}" dt="2020-06-02T23:45:42.901" v="269" actId="1076"/>
          <ac:picMkLst>
            <pc:docMk/>
            <pc:sldMk cId="56563766" sldId="351"/>
            <ac:picMk id="5" creationId="{1E75618F-27F1-482E-ADB5-54A8B1A324E2}"/>
          </ac:picMkLst>
        </pc:picChg>
        <pc:picChg chg="add mod">
          <ac:chgData name="Hao Gao" userId="7fec4197-8ee0-4608-8588-a4a8fa800726" providerId="ADAL" clId="{EAC8A8A4-2B46-412F-BA91-0CE19685C2CD}" dt="2020-06-02T23:46:31.478" v="286" actId="1076"/>
          <ac:picMkLst>
            <pc:docMk/>
            <pc:sldMk cId="56563766" sldId="351"/>
            <ac:picMk id="6" creationId="{92720A68-8316-46E6-8061-00919750C679}"/>
          </ac:picMkLst>
        </pc:picChg>
        <pc:picChg chg="add mod">
          <ac:chgData name="Hao Gao" userId="7fec4197-8ee0-4608-8588-a4a8fa800726" providerId="ADAL" clId="{EAC8A8A4-2B46-412F-BA91-0CE19685C2CD}" dt="2020-06-02T23:47:28.554" v="340" actId="1076"/>
          <ac:picMkLst>
            <pc:docMk/>
            <pc:sldMk cId="56563766" sldId="351"/>
            <ac:picMk id="7" creationId="{3DD2A523-FC66-49F4-AB29-E2B7BA882311}"/>
          </ac:picMkLst>
        </pc:picChg>
        <pc:picChg chg="add mod">
          <ac:chgData name="Hao Gao" userId="7fec4197-8ee0-4608-8588-a4a8fa800726" providerId="ADAL" clId="{EAC8A8A4-2B46-412F-BA91-0CE19685C2CD}" dt="2020-06-02T23:47:24.950" v="339" actId="1076"/>
          <ac:picMkLst>
            <pc:docMk/>
            <pc:sldMk cId="56563766" sldId="351"/>
            <ac:picMk id="8" creationId="{F4C2CB10-D12D-49F3-8D0D-31826F4C6411}"/>
          </ac:picMkLst>
        </pc:picChg>
        <pc:picChg chg="del mod topLvl">
          <ac:chgData name="Hao Gao" userId="7fec4197-8ee0-4608-8588-a4a8fa800726" providerId="ADAL" clId="{EAC8A8A4-2B46-412F-BA91-0CE19685C2CD}" dt="2020-06-02T23:44:01.974" v="144" actId="478"/>
          <ac:picMkLst>
            <pc:docMk/>
            <pc:sldMk cId="56563766" sldId="351"/>
            <ac:picMk id="15" creationId="{D2FECFCD-928C-41FA-9EB8-57436E0C2567}"/>
          </ac:picMkLst>
        </pc:picChg>
        <pc:picChg chg="del mod topLvl">
          <ac:chgData name="Hao Gao" userId="7fec4197-8ee0-4608-8588-a4a8fa800726" providerId="ADAL" clId="{EAC8A8A4-2B46-412F-BA91-0CE19685C2CD}" dt="2020-06-02T23:44:15.297" v="148" actId="478"/>
          <ac:picMkLst>
            <pc:docMk/>
            <pc:sldMk cId="56563766" sldId="351"/>
            <ac:picMk id="19" creationId="{466D6923-2B7B-4073-B520-85EDFEA459C4}"/>
          </ac:picMkLst>
        </pc:picChg>
        <pc:inkChg chg="del mod topLvl">
          <ac:chgData name="Hao Gao" userId="7fec4197-8ee0-4608-8588-a4a8fa800726" providerId="ADAL" clId="{EAC8A8A4-2B46-412F-BA91-0CE19685C2CD}" dt="2020-06-02T23:44:02.960" v="145" actId="478"/>
          <ac:inkMkLst>
            <pc:docMk/>
            <pc:sldMk cId="56563766" sldId="351"/>
            <ac:inkMk id="34" creationId="{AC79D94F-077F-46CB-B4F4-9CF1CF655DA2}"/>
          </ac:inkMkLst>
        </pc:inkChg>
        <pc:inkChg chg="del mod topLvl">
          <ac:chgData name="Hao Gao" userId="7fec4197-8ee0-4608-8588-a4a8fa800726" providerId="ADAL" clId="{EAC8A8A4-2B46-412F-BA91-0CE19685C2CD}" dt="2020-06-02T23:44:04.942" v="146" actId="478"/>
          <ac:inkMkLst>
            <pc:docMk/>
            <pc:sldMk cId="56563766" sldId="351"/>
            <ac:inkMk id="35" creationId="{B8A6CDDC-5A30-469C-9482-065BBB5CCD2F}"/>
          </ac:inkMkLst>
        </pc:inkChg>
        <pc:cxnChg chg="del">
          <ac:chgData name="Hao Gao" userId="7fec4197-8ee0-4608-8588-a4a8fa800726" providerId="ADAL" clId="{EAC8A8A4-2B46-412F-BA91-0CE19685C2CD}" dt="2020-06-02T23:43:58.306" v="139" actId="478"/>
          <ac:cxnSpMkLst>
            <pc:docMk/>
            <pc:sldMk cId="56563766" sldId="351"/>
            <ac:cxnSpMk id="24" creationId="{11DBD880-4052-4C2D-81B4-4A8C782CA255}"/>
          </ac:cxnSpMkLst>
        </pc:cxnChg>
        <pc:cxnChg chg="del">
          <ac:chgData name="Hao Gao" userId="7fec4197-8ee0-4608-8588-a4a8fa800726" providerId="ADAL" clId="{EAC8A8A4-2B46-412F-BA91-0CE19685C2CD}" dt="2020-06-02T23:43:57.176" v="138" actId="478"/>
          <ac:cxnSpMkLst>
            <pc:docMk/>
            <pc:sldMk cId="56563766" sldId="351"/>
            <ac:cxnSpMk id="27" creationId="{EF7CC358-4CB8-49AA-A566-15CE04460B24}"/>
          </ac:cxnSpMkLst>
        </pc:cxnChg>
        <pc:cxnChg chg="del">
          <ac:chgData name="Hao Gao" userId="7fec4197-8ee0-4608-8588-a4a8fa800726" providerId="ADAL" clId="{EAC8A8A4-2B46-412F-BA91-0CE19685C2CD}" dt="2020-06-02T23:44:00.695" v="142" actId="478"/>
          <ac:cxnSpMkLst>
            <pc:docMk/>
            <pc:sldMk cId="56563766" sldId="351"/>
            <ac:cxnSpMk id="37" creationId="{629F5B15-8D80-46D6-B324-BA3F45593573}"/>
          </ac:cxnSpMkLst>
        </pc:cxnChg>
        <pc:cxnChg chg="del">
          <ac:chgData name="Hao Gao" userId="7fec4197-8ee0-4608-8588-a4a8fa800726" providerId="ADAL" clId="{EAC8A8A4-2B46-412F-BA91-0CE19685C2CD}" dt="2020-06-02T23:43:59.823" v="141" actId="478"/>
          <ac:cxnSpMkLst>
            <pc:docMk/>
            <pc:sldMk cId="56563766" sldId="351"/>
            <ac:cxnSpMk id="39" creationId="{214AAC24-1B3E-490D-9E6C-1F4BBC8A2738}"/>
          </ac:cxnSpMkLst>
        </pc:cxnChg>
        <pc:cxnChg chg="del">
          <ac:chgData name="Hao Gao" userId="7fec4197-8ee0-4608-8588-a4a8fa800726" providerId="ADAL" clId="{EAC8A8A4-2B46-412F-BA91-0CE19685C2CD}" dt="2020-06-02T23:44:00.695" v="142" actId="478"/>
          <ac:cxnSpMkLst>
            <pc:docMk/>
            <pc:sldMk cId="56563766" sldId="351"/>
            <ac:cxnSpMk id="41" creationId="{B5168221-162D-4470-B14F-9A19183A8C4D}"/>
          </ac:cxnSpMkLst>
        </pc:cxnChg>
      </pc:sldChg>
      <pc:sldChg chg="del">
        <pc:chgData name="Hao Gao" userId="7fec4197-8ee0-4608-8588-a4a8fa800726" providerId="ADAL" clId="{EAC8A8A4-2B46-412F-BA91-0CE19685C2CD}" dt="2020-06-02T13:51:38.673" v="5" actId="2696"/>
        <pc:sldMkLst>
          <pc:docMk/>
          <pc:sldMk cId="471677663" sldId="352"/>
        </pc:sldMkLst>
      </pc:sldChg>
      <pc:sldChg chg="addSp delSp modSp">
        <pc:chgData name="Hao Gao" userId="7fec4197-8ee0-4608-8588-a4a8fa800726" providerId="ADAL" clId="{EAC8A8A4-2B46-412F-BA91-0CE19685C2CD}" dt="2020-06-02T23:49:29.172" v="555" actId="113"/>
        <pc:sldMkLst>
          <pc:docMk/>
          <pc:sldMk cId="3835936051" sldId="353"/>
        </pc:sldMkLst>
        <pc:spChg chg="mod">
          <ac:chgData name="Hao Gao" userId="7fec4197-8ee0-4608-8588-a4a8fa800726" providerId="ADAL" clId="{EAC8A8A4-2B46-412F-BA91-0CE19685C2CD}" dt="2020-06-02T23:47:56.105" v="386" actId="20577"/>
          <ac:spMkLst>
            <pc:docMk/>
            <pc:sldMk cId="3835936051" sldId="353"/>
            <ac:spMk id="2" creationId="{37F9EFF7-4F40-4184-8955-F7743E65E373}"/>
          </ac:spMkLst>
        </pc:spChg>
        <pc:spChg chg="del">
          <ac:chgData name="Hao Gao" userId="7fec4197-8ee0-4608-8588-a4a8fa800726" providerId="ADAL" clId="{EAC8A8A4-2B46-412F-BA91-0CE19685C2CD}" dt="2020-06-02T23:47:59.925" v="387" actId="478"/>
          <ac:spMkLst>
            <pc:docMk/>
            <pc:sldMk cId="3835936051" sldId="353"/>
            <ac:spMk id="6" creationId="{A6C6EF81-11FC-4DD4-88F9-629AA35AA514}"/>
          </ac:spMkLst>
        </pc:spChg>
        <pc:spChg chg="del">
          <ac:chgData name="Hao Gao" userId="7fec4197-8ee0-4608-8588-a4a8fa800726" providerId="ADAL" clId="{EAC8A8A4-2B46-412F-BA91-0CE19685C2CD}" dt="2020-06-02T23:47:59.925" v="387" actId="478"/>
          <ac:spMkLst>
            <pc:docMk/>
            <pc:sldMk cId="3835936051" sldId="353"/>
            <ac:spMk id="7" creationId="{19E7AB3B-E2B0-4B9E-B93F-E1E0CD433BB6}"/>
          </ac:spMkLst>
        </pc:spChg>
        <pc:spChg chg="mod">
          <ac:chgData name="Hao Gao" userId="7fec4197-8ee0-4608-8588-a4a8fa800726" providerId="ADAL" clId="{EAC8A8A4-2B46-412F-BA91-0CE19685C2CD}" dt="2020-06-02T23:48:31.508" v="410" actId="20577"/>
          <ac:spMkLst>
            <pc:docMk/>
            <pc:sldMk cId="3835936051" sldId="353"/>
            <ac:spMk id="12" creationId="{4910DE51-FA68-4A7A-8AE1-E5F8690F57CC}"/>
          </ac:spMkLst>
        </pc:spChg>
        <pc:spChg chg="mod">
          <ac:chgData name="Hao Gao" userId="7fec4197-8ee0-4608-8588-a4a8fa800726" providerId="ADAL" clId="{EAC8A8A4-2B46-412F-BA91-0CE19685C2CD}" dt="2020-06-02T23:49:29.172" v="555" actId="113"/>
          <ac:spMkLst>
            <pc:docMk/>
            <pc:sldMk cId="3835936051" sldId="353"/>
            <ac:spMk id="13" creationId="{84669046-E931-4BF8-ADF9-B476867F779F}"/>
          </ac:spMkLst>
        </pc:spChg>
        <pc:picChg chg="add mod">
          <ac:chgData name="Hao Gao" userId="7fec4197-8ee0-4608-8588-a4a8fa800726" providerId="ADAL" clId="{EAC8A8A4-2B46-412F-BA91-0CE19685C2CD}" dt="2020-06-02T23:48:17.063" v="391" actId="1076"/>
          <ac:picMkLst>
            <pc:docMk/>
            <pc:sldMk cId="3835936051" sldId="353"/>
            <ac:picMk id="3" creationId="{8A6F2F55-7FA6-4C7B-96BD-84B285AA0B80}"/>
          </ac:picMkLst>
        </pc:picChg>
        <pc:picChg chg="del">
          <ac:chgData name="Hao Gao" userId="7fec4197-8ee0-4608-8588-a4a8fa800726" providerId="ADAL" clId="{EAC8A8A4-2B46-412F-BA91-0CE19685C2CD}" dt="2020-06-02T23:47:59.925" v="387" actId="478"/>
          <ac:picMkLst>
            <pc:docMk/>
            <pc:sldMk cId="3835936051" sldId="353"/>
            <ac:picMk id="5" creationId="{206D3B44-6611-4707-B4B4-C6FC01BA50B7}"/>
          </ac:picMkLst>
        </pc:picChg>
        <pc:picChg chg="del">
          <ac:chgData name="Hao Gao" userId="7fec4197-8ee0-4608-8588-a4a8fa800726" providerId="ADAL" clId="{EAC8A8A4-2B46-412F-BA91-0CE19685C2CD}" dt="2020-06-02T23:48:01.784" v="388" actId="478"/>
          <ac:picMkLst>
            <pc:docMk/>
            <pc:sldMk cId="3835936051" sldId="353"/>
            <ac:picMk id="10" creationId="{4A582A88-8438-4E14-B710-4C7900C4D50F}"/>
          </ac:picMkLst>
        </pc:picChg>
        <pc:picChg chg="add mod">
          <ac:chgData name="Hao Gao" userId="7fec4197-8ee0-4608-8588-a4a8fa800726" providerId="ADAL" clId="{EAC8A8A4-2B46-412F-BA91-0CE19685C2CD}" dt="2020-06-02T23:48:24.543" v="393" actId="1076"/>
          <ac:picMkLst>
            <pc:docMk/>
            <pc:sldMk cId="3835936051" sldId="353"/>
            <ac:picMk id="14" creationId="{1DB2D610-5756-4F50-A92D-4C6CE0103CB5}"/>
          </ac:picMkLst>
        </pc:picChg>
        <pc:inkChg chg="del">
          <ac:chgData name="Hao Gao" userId="7fec4197-8ee0-4608-8588-a4a8fa800726" providerId="ADAL" clId="{EAC8A8A4-2B46-412F-BA91-0CE19685C2CD}" dt="2020-06-02T23:47:59.925" v="387" actId="478"/>
          <ac:inkMkLst>
            <pc:docMk/>
            <pc:sldMk cId="3835936051" sldId="353"/>
            <ac:inkMk id="8" creationId="{969BAD4A-245A-4FC4-AF4E-449DB5CCD22F}"/>
          </ac:inkMkLst>
        </pc:inkChg>
        <pc:inkChg chg="del">
          <ac:chgData name="Hao Gao" userId="7fec4197-8ee0-4608-8588-a4a8fa800726" providerId="ADAL" clId="{EAC8A8A4-2B46-412F-BA91-0CE19685C2CD}" dt="2020-06-02T23:47:59.925" v="387" actId="478"/>
          <ac:inkMkLst>
            <pc:docMk/>
            <pc:sldMk cId="3835936051" sldId="353"/>
            <ac:inkMk id="11" creationId="{5CEDC457-5DCD-4AF1-B913-BED97D9082DB}"/>
          </ac:inkMkLst>
        </pc:inkChg>
      </pc:sldChg>
      <pc:sldChg chg="addSp delSp modSp add">
        <pc:chgData name="Hao Gao" userId="7fec4197-8ee0-4608-8588-a4a8fa800726" providerId="ADAL" clId="{EAC8A8A4-2B46-412F-BA91-0CE19685C2CD}" dt="2020-06-02T23:50:33.888" v="574" actId="1076"/>
        <pc:sldMkLst>
          <pc:docMk/>
          <pc:sldMk cId="579804555" sldId="354"/>
        </pc:sldMkLst>
        <pc:spChg chg="mod">
          <ac:chgData name="Hao Gao" userId="7fec4197-8ee0-4608-8588-a4a8fa800726" providerId="ADAL" clId="{EAC8A8A4-2B46-412F-BA91-0CE19685C2CD}" dt="2020-06-02T23:49:38.763" v="561" actId="20577"/>
          <ac:spMkLst>
            <pc:docMk/>
            <pc:sldMk cId="579804555" sldId="354"/>
            <ac:spMk id="2" creationId="{773D8814-F457-4BB0-B8B4-E66DF1DB180F}"/>
          </ac:spMkLst>
        </pc:spChg>
        <pc:spChg chg="del mod">
          <ac:chgData name="Hao Gao" userId="7fec4197-8ee0-4608-8588-a4a8fa800726" providerId="ADAL" clId="{EAC8A8A4-2B46-412F-BA91-0CE19685C2CD}" dt="2020-06-02T23:50:03.260" v="566" actId="478"/>
          <ac:spMkLst>
            <pc:docMk/>
            <pc:sldMk cId="579804555" sldId="354"/>
            <ac:spMk id="3" creationId="{6B37B4DB-D4C8-4D40-8626-FD18E667BD8B}"/>
          </ac:spMkLst>
        </pc:spChg>
        <pc:spChg chg="add mod">
          <ac:chgData name="Hao Gao" userId="7fec4197-8ee0-4608-8588-a4a8fa800726" providerId="ADAL" clId="{EAC8A8A4-2B46-412F-BA91-0CE19685C2CD}" dt="2020-06-02T23:50:19.810" v="570" actId="1076"/>
          <ac:spMkLst>
            <pc:docMk/>
            <pc:sldMk cId="579804555" sldId="354"/>
            <ac:spMk id="6" creationId="{CE5D1698-66F9-4EBA-AC6E-F1FF2A445D2F}"/>
          </ac:spMkLst>
        </pc:spChg>
        <pc:spChg chg="add del mod">
          <ac:chgData name="Hao Gao" userId="7fec4197-8ee0-4608-8588-a4a8fa800726" providerId="ADAL" clId="{EAC8A8A4-2B46-412F-BA91-0CE19685C2CD}" dt="2020-06-02T23:50:05.652" v="567" actId="478"/>
          <ac:spMkLst>
            <pc:docMk/>
            <pc:sldMk cId="579804555" sldId="354"/>
            <ac:spMk id="8" creationId="{32760E93-619D-4781-9643-50566A3A8AB3}"/>
          </ac:spMkLst>
        </pc:spChg>
        <pc:spChg chg="add mod">
          <ac:chgData name="Hao Gao" userId="7fec4197-8ee0-4608-8588-a4a8fa800726" providerId="ADAL" clId="{EAC8A8A4-2B46-412F-BA91-0CE19685C2CD}" dt="2020-06-02T23:50:22.697" v="571" actId="1076"/>
          <ac:spMkLst>
            <pc:docMk/>
            <pc:sldMk cId="579804555" sldId="354"/>
            <ac:spMk id="9" creationId="{7F4FF8DD-B69D-4A3E-85E6-1F54B9767995}"/>
          </ac:spMkLst>
        </pc:spChg>
        <pc:spChg chg="add mod">
          <ac:chgData name="Hao Gao" userId="7fec4197-8ee0-4608-8588-a4a8fa800726" providerId="ADAL" clId="{EAC8A8A4-2B46-412F-BA91-0CE19685C2CD}" dt="2020-06-02T23:50:33.888" v="574" actId="1076"/>
          <ac:spMkLst>
            <pc:docMk/>
            <pc:sldMk cId="579804555" sldId="354"/>
            <ac:spMk id="10" creationId="{2FC7ABA3-2E60-42B2-AA9E-5EECEB12D1D8}"/>
          </ac:spMkLst>
        </pc:spChg>
        <pc:picChg chg="add mod">
          <ac:chgData name="Hao Gao" userId="7fec4197-8ee0-4608-8588-a4a8fa800726" providerId="ADAL" clId="{EAC8A8A4-2B46-412F-BA91-0CE19685C2CD}" dt="2020-06-02T23:49:46.720" v="563" actId="1076"/>
          <ac:picMkLst>
            <pc:docMk/>
            <pc:sldMk cId="579804555" sldId="354"/>
            <ac:picMk id="5" creationId="{BA33793B-8124-46CE-9129-DEE260252BF4}"/>
          </ac:picMkLst>
        </pc:picChg>
      </pc:sldChg>
      <pc:sldChg chg="del">
        <pc:chgData name="Hao Gao" userId="7fec4197-8ee0-4608-8588-a4a8fa800726" providerId="ADAL" clId="{EAC8A8A4-2B46-412F-BA91-0CE19685C2CD}" dt="2020-06-02T13:51:38.612" v="0" actId="2696"/>
        <pc:sldMkLst>
          <pc:docMk/>
          <pc:sldMk cId="3057203568" sldId="354"/>
        </pc:sldMkLst>
      </pc:sldChg>
      <pc:sldChg chg="del">
        <pc:chgData name="Hao Gao" userId="7fec4197-8ee0-4608-8588-a4a8fa800726" providerId="ADAL" clId="{EAC8A8A4-2B46-412F-BA91-0CE19685C2CD}" dt="2020-06-02T13:51:38.621" v="1" actId="2696"/>
        <pc:sldMkLst>
          <pc:docMk/>
          <pc:sldMk cId="185656141" sldId="355"/>
        </pc:sldMkLst>
      </pc:sldChg>
      <pc:sldChg chg="addSp delSp modSp add">
        <pc:chgData name="Hao Gao" userId="7fec4197-8ee0-4608-8588-a4a8fa800726" providerId="ADAL" clId="{EAC8A8A4-2B46-412F-BA91-0CE19685C2CD}" dt="2020-06-02T23:53:04.551" v="666" actId="14100"/>
        <pc:sldMkLst>
          <pc:docMk/>
          <pc:sldMk cId="2120414332" sldId="355"/>
        </pc:sldMkLst>
        <pc:spChg chg="mod">
          <ac:chgData name="Hao Gao" userId="7fec4197-8ee0-4608-8588-a4a8fa800726" providerId="ADAL" clId="{EAC8A8A4-2B46-412F-BA91-0CE19685C2CD}" dt="2020-06-02T23:50:51.806" v="622" actId="20577"/>
          <ac:spMkLst>
            <pc:docMk/>
            <pc:sldMk cId="2120414332" sldId="355"/>
            <ac:spMk id="2" creationId="{7C5094F2-75A4-474F-83FB-EA1ED0290682}"/>
          </ac:spMkLst>
        </pc:spChg>
        <pc:spChg chg="del">
          <ac:chgData name="Hao Gao" userId="7fec4197-8ee0-4608-8588-a4a8fa800726" providerId="ADAL" clId="{EAC8A8A4-2B46-412F-BA91-0CE19685C2CD}" dt="2020-06-02T23:50:56.257" v="623" actId="478"/>
          <ac:spMkLst>
            <pc:docMk/>
            <pc:sldMk cId="2120414332" sldId="355"/>
            <ac:spMk id="3" creationId="{453BD10A-D4A6-41C9-BC48-69304C3BB53C}"/>
          </ac:spMkLst>
        </pc:spChg>
        <pc:spChg chg="add mod">
          <ac:chgData name="Hao Gao" userId="7fec4197-8ee0-4608-8588-a4a8fa800726" providerId="ADAL" clId="{EAC8A8A4-2B46-412F-BA91-0CE19685C2CD}" dt="2020-06-02T23:53:04.551" v="666" actId="14100"/>
          <ac:spMkLst>
            <pc:docMk/>
            <pc:sldMk cId="2120414332" sldId="355"/>
            <ac:spMk id="7" creationId="{C454669F-9466-4394-864C-2ACDC2380C4C}"/>
          </ac:spMkLst>
        </pc:spChg>
        <pc:graphicFrameChg chg="add del mod">
          <ac:chgData name="Hao Gao" userId="7fec4197-8ee0-4608-8588-a4a8fa800726" providerId="ADAL" clId="{EAC8A8A4-2B46-412F-BA91-0CE19685C2CD}" dt="2020-06-02T23:52:31.996" v="626"/>
          <ac:graphicFrameMkLst>
            <pc:docMk/>
            <pc:sldMk cId="2120414332" sldId="355"/>
            <ac:graphicFrameMk id="5" creationId="{8703297E-E5D2-42AC-9345-70D638FA258D}"/>
          </ac:graphicFrameMkLst>
        </pc:graphicFrameChg>
        <pc:picChg chg="add mod modCrop">
          <ac:chgData name="Hao Gao" userId="7fec4197-8ee0-4608-8588-a4a8fa800726" providerId="ADAL" clId="{EAC8A8A4-2B46-412F-BA91-0CE19685C2CD}" dt="2020-06-02T23:52:39.044" v="630" actId="732"/>
          <ac:picMkLst>
            <pc:docMk/>
            <pc:sldMk cId="2120414332" sldId="355"/>
            <ac:picMk id="6" creationId="{22C07FDE-14D4-408D-BAFE-9F531EC75779}"/>
          </ac:picMkLst>
        </pc:picChg>
      </pc:sldChg>
      <pc:sldChg chg="del">
        <pc:chgData name="Hao Gao" userId="7fec4197-8ee0-4608-8588-a4a8fa800726" providerId="ADAL" clId="{EAC8A8A4-2B46-412F-BA91-0CE19685C2CD}" dt="2020-06-02T13:51:38.633" v="2" actId="2696"/>
        <pc:sldMkLst>
          <pc:docMk/>
          <pc:sldMk cId="324211046" sldId="356"/>
        </pc:sldMkLst>
      </pc:sldChg>
      <pc:sldChg chg="addSp delSp modSp add">
        <pc:chgData name="Hao Gao" userId="7fec4197-8ee0-4608-8588-a4a8fa800726" providerId="ADAL" clId="{EAC8A8A4-2B46-412F-BA91-0CE19685C2CD}" dt="2020-06-02T23:54:03.375" v="776" actId="20577"/>
        <pc:sldMkLst>
          <pc:docMk/>
          <pc:sldMk cId="3728252425" sldId="356"/>
        </pc:sldMkLst>
        <pc:spChg chg="mod">
          <ac:chgData name="Hao Gao" userId="7fec4197-8ee0-4608-8588-a4a8fa800726" providerId="ADAL" clId="{EAC8A8A4-2B46-412F-BA91-0CE19685C2CD}" dt="2020-06-02T23:53:15.700" v="695" actId="20577"/>
          <ac:spMkLst>
            <pc:docMk/>
            <pc:sldMk cId="3728252425" sldId="356"/>
            <ac:spMk id="2" creationId="{2E593783-7904-4B14-AB69-04752439841F}"/>
          </ac:spMkLst>
        </pc:spChg>
        <pc:spChg chg="del mod">
          <ac:chgData name="Hao Gao" userId="7fec4197-8ee0-4608-8588-a4a8fa800726" providerId="ADAL" clId="{EAC8A8A4-2B46-412F-BA91-0CE19685C2CD}" dt="2020-06-02T23:53:21.378" v="698" actId="478"/>
          <ac:spMkLst>
            <pc:docMk/>
            <pc:sldMk cId="3728252425" sldId="356"/>
            <ac:spMk id="3" creationId="{EEA1DB72-A5FE-44A8-BB81-921F7CA88E36}"/>
          </ac:spMkLst>
        </pc:spChg>
        <pc:spChg chg="add mod">
          <ac:chgData name="Hao Gao" userId="7fec4197-8ee0-4608-8588-a4a8fa800726" providerId="ADAL" clId="{EAC8A8A4-2B46-412F-BA91-0CE19685C2CD}" dt="2020-06-02T23:53:46.900" v="740" actId="14100"/>
          <ac:spMkLst>
            <pc:docMk/>
            <pc:sldMk cId="3728252425" sldId="356"/>
            <ac:spMk id="6" creationId="{CD661233-2646-4B9F-BF03-F70133029B58}"/>
          </ac:spMkLst>
        </pc:spChg>
        <pc:spChg chg="add mod">
          <ac:chgData name="Hao Gao" userId="7fec4197-8ee0-4608-8588-a4a8fa800726" providerId="ADAL" clId="{EAC8A8A4-2B46-412F-BA91-0CE19685C2CD}" dt="2020-06-02T23:53:54.655" v="756" actId="20577"/>
          <ac:spMkLst>
            <pc:docMk/>
            <pc:sldMk cId="3728252425" sldId="356"/>
            <ac:spMk id="7" creationId="{7BC07C9E-6FF4-4A52-89F8-91A62EE9BF0D}"/>
          </ac:spMkLst>
        </pc:spChg>
        <pc:spChg chg="add mod">
          <ac:chgData name="Hao Gao" userId="7fec4197-8ee0-4608-8588-a4a8fa800726" providerId="ADAL" clId="{EAC8A8A4-2B46-412F-BA91-0CE19685C2CD}" dt="2020-06-02T23:54:03.375" v="776" actId="20577"/>
          <ac:spMkLst>
            <pc:docMk/>
            <pc:sldMk cId="3728252425" sldId="356"/>
            <ac:spMk id="8" creationId="{91F91996-0165-4BC5-A4CB-B941BFE4FB4D}"/>
          </ac:spMkLst>
        </pc:spChg>
        <pc:picChg chg="add mod">
          <ac:chgData name="Hao Gao" userId="7fec4197-8ee0-4608-8588-a4a8fa800726" providerId="ADAL" clId="{EAC8A8A4-2B46-412F-BA91-0CE19685C2CD}" dt="2020-06-02T23:53:29.969" v="700" actId="1076"/>
          <ac:picMkLst>
            <pc:docMk/>
            <pc:sldMk cId="3728252425" sldId="356"/>
            <ac:picMk id="5" creationId="{9C98A40C-90E4-4AFC-9527-77DF2400F6B7}"/>
          </ac:picMkLst>
        </pc:picChg>
      </pc:sldChg>
      <pc:sldChg chg="addSp delSp modSp add">
        <pc:chgData name="Hao Gao" userId="7fec4197-8ee0-4608-8588-a4a8fa800726" providerId="ADAL" clId="{EAC8A8A4-2B46-412F-BA91-0CE19685C2CD}" dt="2020-06-02T23:56:38.562" v="1081" actId="20577"/>
        <pc:sldMkLst>
          <pc:docMk/>
          <pc:sldMk cId="1613419545" sldId="357"/>
        </pc:sldMkLst>
        <pc:spChg chg="mod">
          <ac:chgData name="Hao Gao" userId="7fec4197-8ee0-4608-8588-a4a8fa800726" providerId="ADAL" clId="{EAC8A8A4-2B46-412F-BA91-0CE19685C2CD}" dt="2020-06-02T23:54:22.572" v="819" actId="20577"/>
          <ac:spMkLst>
            <pc:docMk/>
            <pc:sldMk cId="1613419545" sldId="357"/>
            <ac:spMk id="2" creationId="{DA515068-8E98-499B-8DE2-201F9870B065}"/>
          </ac:spMkLst>
        </pc:spChg>
        <pc:spChg chg="del">
          <ac:chgData name="Hao Gao" userId="7fec4197-8ee0-4608-8588-a4a8fa800726" providerId="ADAL" clId="{EAC8A8A4-2B46-412F-BA91-0CE19685C2CD}" dt="2020-06-02T23:54:24.825" v="820" actId="478"/>
          <ac:spMkLst>
            <pc:docMk/>
            <pc:sldMk cId="1613419545" sldId="357"/>
            <ac:spMk id="3" creationId="{EDB6CA3E-72F1-407E-9F83-646828868C20}"/>
          </ac:spMkLst>
        </pc:spChg>
        <pc:spChg chg="add mod">
          <ac:chgData name="Hao Gao" userId="7fec4197-8ee0-4608-8588-a4a8fa800726" providerId="ADAL" clId="{EAC8A8A4-2B46-412F-BA91-0CE19685C2CD}" dt="2020-06-02T23:54:51.510" v="881" actId="27636"/>
          <ac:spMkLst>
            <pc:docMk/>
            <pc:sldMk cId="1613419545" sldId="357"/>
            <ac:spMk id="5" creationId="{1427FF27-A9BD-477E-B573-4F4374A0FF96}"/>
          </ac:spMkLst>
        </pc:spChg>
        <pc:spChg chg="add mod">
          <ac:chgData name="Hao Gao" userId="7fec4197-8ee0-4608-8588-a4a8fa800726" providerId="ADAL" clId="{EAC8A8A4-2B46-412F-BA91-0CE19685C2CD}" dt="2020-06-02T23:55:44.781" v="962" actId="20577"/>
          <ac:spMkLst>
            <pc:docMk/>
            <pc:sldMk cId="1613419545" sldId="357"/>
            <ac:spMk id="7" creationId="{0EA80975-FEA0-4A16-BB9F-CAE77752BC85}"/>
          </ac:spMkLst>
        </pc:spChg>
        <pc:spChg chg="add mod">
          <ac:chgData name="Hao Gao" userId="7fec4197-8ee0-4608-8588-a4a8fa800726" providerId="ADAL" clId="{EAC8A8A4-2B46-412F-BA91-0CE19685C2CD}" dt="2020-06-02T23:56:07.823" v="1027" actId="27636"/>
          <ac:spMkLst>
            <pc:docMk/>
            <pc:sldMk cId="1613419545" sldId="357"/>
            <ac:spMk id="9" creationId="{EC3CA97D-EA88-48E3-B838-7377DD3D211B}"/>
          </ac:spMkLst>
        </pc:spChg>
        <pc:spChg chg="add mod">
          <ac:chgData name="Hao Gao" userId="7fec4197-8ee0-4608-8588-a4a8fa800726" providerId="ADAL" clId="{EAC8A8A4-2B46-412F-BA91-0CE19685C2CD}" dt="2020-06-02T23:56:38.562" v="1081" actId="20577"/>
          <ac:spMkLst>
            <pc:docMk/>
            <pc:sldMk cId="1613419545" sldId="357"/>
            <ac:spMk id="10" creationId="{AE6745CF-9E27-40C0-9694-35D3139DB3B8}"/>
          </ac:spMkLst>
        </pc:spChg>
        <pc:picChg chg="add mod">
          <ac:chgData name="Hao Gao" userId="7fec4197-8ee0-4608-8588-a4a8fa800726" providerId="ADAL" clId="{EAC8A8A4-2B46-412F-BA91-0CE19685C2CD}" dt="2020-06-02T23:55:04.710" v="885" actId="1076"/>
          <ac:picMkLst>
            <pc:docMk/>
            <pc:sldMk cId="1613419545" sldId="357"/>
            <ac:picMk id="6" creationId="{A9C3B4B4-DB29-485C-8B16-B7CC0762C73C}"/>
          </ac:picMkLst>
        </pc:picChg>
        <pc:picChg chg="add mod">
          <ac:chgData name="Hao Gao" userId="7fec4197-8ee0-4608-8588-a4a8fa800726" providerId="ADAL" clId="{EAC8A8A4-2B46-412F-BA91-0CE19685C2CD}" dt="2020-06-02T23:55:40.842" v="954" actId="1076"/>
          <ac:picMkLst>
            <pc:docMk/>
            <pc:sldMk cId="1613419545" sldId="357"/>
            <ac:picMk id="8" creationId="{45CEFD8D-28C8-4934-AF44-01D6E445FAF0}"/>
          </ac:picMkLst>
        </pc:picChg>
      </pc:sldChg>
      <pc:sldChg chg="del">
        <pc:chgData name="Hao Gao" userId="7fec4197-8ee0-4608-8588-a4a8fa800726" providerId="ADAL" clId="{EAC8A8A4-2B46-412F-BA91-0CE19685C2CD}" dt="2020-06-02T13:51:38.654" v="4" actId="2696"/>
        <pc:sldMkLst>
          <pc:docMk/>
          <pc:sldMk cId="3625447440" sldId="357"/>
        </pc:sldMkLst>
      </pc:sldChg>
      <pc:sldChg chg="addSp delSp modSp add">
        <pc:chgData name="Hao Gao" userId="7fec4197-8ee0-4608-8588-a4a8fa800726" providerId="ADAL" clId="{EAC8A8A4-2B46-412F-BA91-0CE19685C2CD}" dt="2020-06-02T23:59:41.602" v="1470" actId="255"/>
        <pc:sldMkLst>
          <pc:docMk/>
          <pc:sldMk cId="1573485848" sldId="358"/>
        </pc:sldMkLst>
        <pc:spChg chg="mod">
          <ac:chgData name="Hao Gao" userId="7fec4197-8ee0-4608-8588-a4a8fa800726" providerId="ADAL" clId="{EAC8A8A4-2B46-412F-BA91-0CE19685C2CD}" dt="2020-06-02T23:57:03.059" v="1116" actId="20577"/>
          <ac:spMkLst>
            <pc:docMk/>
            <pc:sldMk cId="1573485848" sldId="358"/>
            <ac:spMk id="2" creationId="{474FE09C-F7D1-4061-8762-038F17E8F205}"/>
          </ac:spMkLst>
        </pc:spChg>
        <pc:spChg chg="del">
          <ac:chgData name="Hao Gao" userId="7fec4197-8ee0-4608-8588-a4a8fa800726" providerId="ADAL" clId="{EAC8A8A4-2B46-412F-BA91-0CE19685C2CD}" dt="2020-06-02T23:56:54.021" v="1083" actId="478"/>
          <ac:spMkLst>
            <pc:docMk/>
            <pc:sldMk cId="1573485848" sldId="358"/>
            <ac:spMk id="3" creationId="{01CBFEC1-CEA3-472C-9E2F-ED71F162EF56}"/>
          </ac:spMkLst>
        </pc:spChg>
        <pc:spChg chg="add mod">
          <ac:chgData name="Hao Gao" userId="7fec4197-8ee0-4608-8588-a4a8fa800726" providerId="ADAL" clId="{EAC8A8A4-2B46-412F-BA91-0CE19685C2CD}" dt="2020-06-02T23:59:31.679" v="1468" actId="255"/>
          <ac:spMkLst>
            <pc:docMk/>
            <pc:sldMk cId="1573485848" sldId="358"/>
            <ac:spMk id="5" creationId="{6B1D9810-3FD7-4C54-91D2-A04122872E38}"/>
          </ac:spMkLst>
        </pc:spChg>
        <pc:spChg chg="add mod">
          <ac:chgData name="Hao Gao" userId="7fec4197-8ee0-4608-8588-a4a8fa800726" providerId="ADAL" clId="{EAC8A8A4-2B46-412F-BA91-0CE19685C2CD}" dt="2020-06-02T23:59:27.648" v="1467" actId="255"/>
          <ac:spMkLst>
            <pc:docMk/>
            <pc:sldMk cId="1573485848" sldId="358"/>
            <ac:spMk id="6" creationId="{C402A338-4B98-4B68-B157-7E5814A05F93}"/>
          </ac:spMkLst>
        </pc:spChg>
        <pc:spChg chg="add mod">
          <ac:chgData name="Hao Gao" userId="7fec4197-8ee0-4608-8588-a4a8fa800726" providerId="ADAL" clId="{EAC8A8A4-2B46-412F-BA91-0CE19685C2CD}" dt="2020-06-02T23:59:37.008" v="1469" actId="255"/>
          <ac:spMkLst>
            <pc:docMk/>
            <pc:sldMk cId="1573485848" sldId="358"/>
            <ac:spMk id="7" creationId="{861618F3-FAD8-41A9-9797-17CC4E9325B7}"/>
          </ac:spMkLst>
        </pc:spChg>
        <pc:spChg chg="add mod">
          <ac:chgData name="Hao Gao" userId="7fec4197-8ee0-4608-8588-a4a8fa800726" providerId="ADAL" clId="{EAC8A8A4-2B46-412F-BA91-0CE19685C2CD}" dt="2020-06-02T23:59:41.602" v="1470" actId="255"/>
          <ac:spMkLst>
            <pc:docMk/>
            <pc:sldMk cId="1573485848" sldId="358"/>
            <ac:spMk id="8" creationId="{CCE01219-9E44-41F3-AA9D-F16490B78EA1}"/>
          </ac:spMkLst>
        </pc:spChg>
      </pc:sldChg>
      <pc:sldChg chg="del">
        <pc:chgData name="Hao Gao" userId="7fec4197-8ee0-4608-8588-a4a8fa800726" providerId="ADAL" clId="{EAC8A8A4-2B46-412F-BA91-0CE19685C2CD}" dt="2020-06-02T13:51:38.642" v="3" actId="2696"/>
        <pc:sldMkLst>
          <pc:docMk/>
          <pc:sldMk cId="3138820097" sldId="358"/>
        </pc:sldMkLst>
      </pc:sldChg>
      <pc:sldChg chg="del">
        <pc:chgData name="Hao Gao" userId="7fec4197-8ee0-4608-8588-a4a8fa800726" providerId="ADAL" clId="{EAC8A8A4-2B46-412F-BA91-0CE19685C2CD}" dt="2020-06-02T13:51:38.683" v="6" actId="2696"/>
        <pc:sldMkLst>
          <pc:docMk/>
          <pc:sldMk cId="1926622952" sldId="359"/>
        </pc:sldMkLst>
      </pc:sldChg>
      <pc:sldChg chg="addSp modSp add">
        <pc:chgData name="Hao Gao" userId="7fec4197-8ee0-4608-8588-a4a8fa800726" providerId="ADAL" clId="{EAC8A8A4-2B46-412F-BA91-0CE19685C2CD}" dt="2020-06-03T00:01:25.613" v="1667" actId="1076"/>
        <pc:sldMkLst>
          <pc:docMk/>
          <pc:sldMk cId="2754367678" sldId="359"/>
        </pc:sldMkLst>
        <pc:spChg chg="mod">
          <ac:chgData name="Hao Gao" userId="7fec4197-8ee0-4608-8588-a4a8fa800726" providerId="ADAL" clId="{EAC8A8A4-2B46-412F-BA91-0CE19685C2CD}" dt="2020-06-02T23:59:59.448" v="1506" actId="20577"/>
          <ac:spMkLst>
            <pc:docMk/>
            <pc:sldMk cId="2754367678" sldId="359"/>
            <ac:spMk id="2" creationId="{0F1C2790-D7D8-486F-8025-AA4161F14056}"/>
          </ac:spMkLst>
        </pc:spChg>
        <pc:spChg chg="mod">
          <ac:chgData name="Hao Gao" userId="7fec4197-8ee0-4608-8588-a4a8fa800726" providerId="ADAL" clId="{EAC8A8A4-2B46-412F-BA91-0CE19685C2CD}" dt="2020-06-03T00:01:21.445" v="1666" actId="255"/>
          <ac:spMkLst>
            <pc:docMk/>
            <pc:sldMk cId="2754367678" sldId="359"/>
            <ac:spMk id="3" creationId="{4F411016-FAF4-44AC-9917-7CD09DFB0324}"/>
          </ac:spMkLst>
        </pc:spChg>
        <pc:spChg chg="add mod">
          <ac:chgData name="Hao Gao" userId="7fec4197-8ee0-4608-8588-a4a8fa800726" providerId="ADAL" clId="{EAC8A8A4-2B46-412F-BA91-0CE19685C2CD}" dt="2020-06-03T00:01:25.613" v="1667" actId="1076"/>
          <ac:spMkLst>
            <pc:docMk/>
            <pc:sldMk cId="2754367678" sldId="359"/>
            <ac:spMk id="6" creationId="{4319D8C0-806C-4433-9D99-EAF084CB68D7}"/>
          </ac:spMkLst>
        </pc:spChg>
        <pc:picChg chg="add mod">
          <ac:chgData name="Hao Gao" userId="7fec4197-8ee0-4608-8588-a4a8fa800726" providerId="ADAL" clId="{EAC8A8A4-2B46-412F-BA91-0CE19685C2CD}" dt="2020-06-03T00:00:19.016" v="1547" actId="14100"/>
          <ac:picMkLst>
            <pc:docMk/>
            <pc:sldMk cId="2754367678" sldId="359"/>
            <ac:picMk id="5" creationId="{27570825-6313-409B-A862-384DC2593837}"/>
          </ac:picMkLst>
        </pc:picChg>
      </pc:sldChg>
      <pc:sldChg chg="delSp modSp add">
        <pc:chgData name="Hao Gao" userId="7fec4197-8ee0-4608-8588-a4a8fa800726" providerId="ADAL" clId="{EAC8A8A4-2B46-412F-BA91-0CE19685C2CD}" dt="2020-06-03T00:02:19.205" v="1689" actId="478"/>
        <pc:sldMkLst>
          <pc:docMk/>
          <pc:sldMk cId="608530184" sldId="360"/>
        </pc:sldMkLst>
        <pc:spChg chg="mod">
          <ac:chgData name="Hao Gao" userId="7fec4197-8ee0-4608-8588-a4a8fa800726" providerId="ADAL" clId="{EAC8A8A4-2B46-412F-BA91-0CE19685C2CD}" dt="2020-06-03T00:02:16.664" v="1688" actId="20577"/>
          <ac:spMkLst>
            <pc:docMk/>
            <pc:sldMk cId="608530184" sldId="360"/>
            <ac:spMk id="2" creationId="{E160F355-504A-46F9-849F-C88A1F55C337}"/>
          </ac:spMkLst>
        </pc:spChg>
        <pc:spChg chg="del">
          <ac:chgData name="Hao Gao" userId="7fec4197-8ee0-4608-8588-a4a8fa800726" providerId="ADAL" clId="{EAC8A8A4-2B46-412F-BA91-0CE19685C2CD}" dt="2020-06-03T00:02:19.205" v="1689" actId="478"/>
          <ac:spMkLst>
            <pc:docMk/>
            <pc:sldMk cId="608530184" sldId="360"/>
            <ac:spMk id="3" creationId="{8AC823C1-DD12-44D3-923B-6AE28DCE9B1F}"/>
          </ac:spMkLst>
        </pc:spChg>
      </pc:sldChg>
      <pc:sldChg chg="del">
        <pc:chgData name="Hao Gao" userId="7fec4197-8ee0-4608-8588-a4a8fa800726" providerId="ADAL" clId="{EAC8A8A4-2B46-412F-BA91-0CE19685C2CD}" dt="2020-06-02T13:51:38.693" v="7" actId="2696"/>
        <pc:sldMkLst>
          <pc:docMk/>
          <pc:sldMk cId="1147023216" sldId="360"/>
        </pc:sldMkLst>
      </pc:sldChg>
      <pc:sldChg chg="del">
        <pc:chgData name="Hao Gao" userId="7fec4197-8ee0-4608-8588-a4a8fa800726" providerId="ADAL" clId="{EAC8A8A4-2B46-412F-BA91-0CE19685C2CD}" dt="2020-06-02T13:51:38.704" v="8" actId="2696"/>
        <pc:sldMkLst>
          <pc:docMk/>
          <pc:sldMk cId="1584759570" sldId="361"/>
        </pc:sldMkLst>
      </pc:sldChg>
      <pc:sldChg chg="addSp delSp modSp add">
        <pc:chgData name="Hao Gao" userId="7fec4197-8ee0-4608-8588-a4a8fa800726" providerId="ADAL" clId="{EAC8A8A4-2B46-412F-BA91-0CE19685C2CD}" dt="2020-06-03T00:04:56.193" v="1981" actId="1076"/>
        <pc:sldMkLst>
          <pc:docMk/>
          <pc:sldMk cId="3205272958" sldId="361"/>
        </pc:sldMkLst>
        <pc:spChg chg="mod">
          <ac:chgData name="Hao Gao" userId="7fec4197-8ee0-4608-8588-a4a8fa800726" providerId="ADAL" clId="{EAC8A8A4-2B46-412F-BA91-0CE19685C2CD}" dt="2020-06-03T00:02:36.884" v="1706" actId="20577"/>
          <ac:spMkLst>
            <pc:docMk/>
            <pc:sldMk cId="3205272958" sldId="361"/>
            <ac:spMk id="2" creationId="{54648676-3C73-4A3C-AB7B-FCA0F13ADEE3}"/>
          </ac:spMkLst>
        </pc:spChg>
        <pc:spChg chg="del">
          <ac:chgData name="Hao Gao" userId="7fec4197-8ee0-4608-8588-a4a8fa800726" providerId="ADAL" clId="{EAC8A8A4-2B46-412F-BA91-0CE19685C2CD}" dt="2020-06-03T00:02:39.319" v="1707" actId="478"/>
          <ac:spMkLst>
            <pc:docMk/>
            <pc:sldMk cId="3205272958" sldId="361"/>
            <ac:spMk id="3" creationId="{818CF021-5859-4C2D-AEE8-4F1D7838C106}"/>
          </ac:spMkLst>
        </pc:spChg>
        <pc:spChg chg="add mod">
          <ac:chgData name="Hao Gao" userId="7fec4197-8ee0-4608-8588-a4a8fa800726" providerId="ADAL" clId="{EAC8A8A4-2B46-412F-BA91-0CE19685C2CD}" dt="2020-06-03T00:03:32.634" v="1779" actId="1076"/>
          <ac:spMkLst>
            <pc:docMk/>
            <pc:sldMk cId="3205272958" sldId="361"/>
            <ac:spMk id="6" creationId="{DE037D44-AAC6-48B1-AAB7-090DB366E312}"/>
          </ac:spMkLst>
        </pc:spChg>
        <pc:spChg chg="add mod">
          <ac:chgData name="Hao Gao" userId="7fec4197-8ee0-4608-8588-a4a8fa800726" providerId="ADAL" clId="{EAC8A8A4-2B46-412F-BA91-0CE19685C2CD}" dt="2020-06-03T00:04:18.908" v="1899" actId="1076"/>
          <ac:spMkLst>
            <pc:docMk/>
            <pc:sldMk cId="3205272958" sldId="361"/>
            <ac:spMk id="7" creationId="{92059870-E48C-4DD5-A6B8-CFD5160EFC1F}"/>
          </ac:spMkLst>
        </pc:spChg>
        <pc:spChg chg="add mod">
          <ac:chgData name="Hao Gao" userId="7fec4197-8ee0-4608-8588-a4a8fa800726" providerId="ADAL" clId="{EAC8A8A4-2B46-412F-BA91-0CE19685C2CD}" dt="2020-06-03T00:04:56.193" v="1981" actId="1076"/>
          <ac:spMkLst>
            <pc:docMk/>
            <pc:sldMk cId="3205272958" sldId="361"/>
            <ac:spMk id="8" creationId="{1DB96C41-68A2-4A1C-9B51-A20DB88EA4C8}"/>
          </ac:spMkLst>
        </pc:spChg>
        <pc:picChg chg="add mod">
          <ac:chgData name="Hao Gao" userId="7fec4197-8ee0-4608-8588-a4a8fa800726" providerId="ADAL" clId="{EAC8A8A4-2B46-412F-BA91-0CE19685C2CD}" dt="2020-06-03T00:02:53.048" v="1709" actId="1076"/>
          <ac:picMkLst>
            <pc:docMk/>
            <pc:sldMk cId="3205272958" sldId="361"/>
            <ac:picMk id="5" creationId="{CC3D9794-8EC8-4B86-ABFE-E17FE01CD153}"/>
          </ac:picMkLst>
        </pc:picChg>
      </pc:sldChg>
      <pc:sldChg chg="del">
        <pc:chgData name="Hao Gao" userId="7fec4197-8ee0-4608-8588-a4a8fa800726" providerId="ADAL" clId="{EAC8A8A4-2B46-412F-BA91-0CE19685C2CD}" dt="2020-06-02T13:51:38.718" v="9" actId="2696"/>
        <pc:sldMkLst>
          <pc:docMk/>
          <pc:sldMk cId="3051410912" sldId="362"/>
        </pc:sldMkLst>
      </pc:sldChg>
      <pc:sldChg chg="modSp add">
        <pc:chgData name="Hao Gao" userId="7fec4197-8ee0-4608-8588-a4a8fa800726" providerId="ADAL" clId="{EAC8A8A4-2B46-412F-BA91-0CE19685C2CD}" dt="2020-06-03T00:05:40.740" v="1983" actId="1076"/>
        <pc:sldMkLst>
          <pc:docMk/>
          <pc:sldMk cId="3396049895" sldId="362"/>
        </pc:sldMkLst>
        <pc:picChg chg="mod">
          <ac:chgData name="Hao Gao" userId="7fec4197-8ee0-4608-8588-a4a8fa800726" providerId="ADAL" clId="{EAC8A8A4-2B46-412F-BA91-0CE19685C2CD}" dt="2020-06-03T00:05:40.740" v="1983" actId="1076"/>
          <ac:picMkLst>
            <pc:docMk/>
            <pc:sldMk cId="3396049895" sldId="362"/>
            <ac:picMk id="5" creationId="{CC3D9794-8EC8-4B86-ABFE-E17FE01CD153}"/>
          </ac:picMkLst>
        </pc:picChg>
      </pc:sldChg>
      <pc:sldChg chg="del">
        <pc:chgData name="Hao Gao" userId="7fec4197-8ee0-4608-8588-a4a8fa800726" providerId="ADAL" clId="{EAC8A8A4-2B46-412F-BA91-0CE19685C2CD}" dt="2020-06-02T13:51:38.726" v="10" actId="2696"/>
        <pc:sldMkLst>
          <pc:docMk/>
          <pc:sldMk cId="82791033" sldId="363"/>
        </pc:sldMkLst>
      </pc:sldChg>
      <pc:sldChg chg="addSp delSp modSp add">
        <pc:chgData name="Hao Gao" userId="7fec4197-8ee0-4608-8588-a4a8fa800726" providerId="ADAL" clId="{EAC8A8A4-2B46-412F-BA91-0CE19685C2CD}" dt="2020-06-03T00:06:46.500" v="2043" actId="20577"/>
        <pc:sldMkLst>
          <pc:docMk/>
          <pc:sldMk cId="3005039765" sldId="363"/>
        </pc:sldMkLst>
        <pc:spChg chg="mod">
          <ac:chgData name="Hao Gao" userId="7fec4197-8ee0-4608-8588-a4a8fa800726" providerId="ADAL" clId="{EAC8A8A4-2B46-412F-BA91-0CE19685C2CD}" dt="2020-06-03T00:05:52.071" v="1999" actId="20577"/>
          <ac:spMkLst>
            <pc:docMk/>
            <pc:sldMk cId="3005039765" sldId="363"/>
            <ac:spMk id="2" creationId="{84D3DAB6-A7AF-4E46-A9CC-4EA274A4A3BA}"/>
          </ac:spMkLst>
        </pc:spChg>
        <pc:spChg chg="del">
          <ac:chgData name="Hao Gao" userId="7fec4197-8ee0-4608-8588-a4a8fa800726" providerId="ADAL" clId="{EAC8A8A4-2B46-412F-BA91-0CE19685C2CD}" dt="2020-06-03T00:05:54.314" v="2000" actId="478"/>
          <ac:spMkLst>
            <pc:docMk/>
            <pc:sldMk cId="3005039765" sldId="363"/>
            <ac:spMk id="3" creationId="{7E1C8DE7-6A51-4A8A-AD41-9FB981FEE9BC}"/>
          </ac:spMkLst>
        </pc:spChg>
        <pc:spChg chg="add mod">
          <ac:chgData name="Hao Gao" userId="7fec4197-8ee0-4608-8588-a4a8fa800726" providerId="ADAL" clId="{EAC8A8A4-2B46-412F-BA91-0CE19685C2CD}" dt="2020-06-03T00:06:09.595" v="2027" actId="1076"/>
          <ac:spMkLst>
            <pc:docMk/>
            <pc:sldMk cId="3005039765" sldId="363"/>
            <ac:spMk id="5" creationId="{4C002F2D-DE63-419E-B589-AB0BD6EDD181}"/>
          </ac:spMkLst>
        </pc:spChg>
        <pc:spChg chg="add mod">
          <ac:chgData name="Hao Gao" userId="7fec4197-8ee0-4608-8588-a4a8fa800726" providerId="ADAL" clId="{EAC8A8A4-2B46-412F-BA91-0CE19685C2CD}" dt="2020-06-03T00:06:46.500" v="2043" actId="20577"/>
          <ac:spMkLst>
            <pc:docMk/>
            <pc:sldMk cId="3005039765" sldId="363"/>
            <ac:spMk id="8" creationId="{60F48B66-9797-4649-983C-6F7C8FAB1CCD}"/>
          </ac:spMkLst>
        </pc:spChg>
        <pc:picChg chg="add mod">
          <ac:chgData name="Hao Gao" userId="7fec4197-8ee0-4608-8588-a4a8fa800726" providerId="ADAL" clId="{EAC8A8A4-2B46-412F-BA91-0CE19685C2CD}" dt="2020-06-03T00:06:20.808" v="2029" actId="1076"/>
          <ac:picMkLst>
            <pc:docMk/>
            <pc:sldMk cId="3005039765" sldId="363"/>
            <ac:picMk id="6" creationId="{7A824623-DDF1-40B3-B122-77F7CD935827}"/>
          </ac:picMkLst>
        </pc:picChg>
        <pc:picChg chg="add mod">
          <ac:chgData name="Hao Gao" userId="7fec4197-8ee0-4608-8588-a4a8fa800726" providerId="ADAL" clId="{EAC8A8A4-2B46-412F-BA91-0CE19685C2CD}" dt="2020-06-03T00:06:29.372" v="2031" actId="1076"/>
          <ac:picMkLst>
            <pc:docMk/>
            <pc:sldMk cId="3005039765" sldId="363"/>
            <ac:picMk id="7" creationId="{409F0964-5E43-4CB7-9CE8-E9FAE65FFA78}"/>
          </ac:picMkLst>
        </pc:picChg>
      </pc:sldChg>
      <pc:sldChg chg="addSp delSp modSp add">
        <pc:chgData name="Hao Gao" userId="7fec4197-8ee0-4608-8588-a4a8fa800726" providerId="ADAL" clId="{EAC8A8A4-2B46-412F-BA91-0CE19685C2CD}" dt="2020-06-03T00:08:29.468" v="2139" actId="113"/>
        <pc:sldMkLst>
          <pc:docMk/>
          <pc:sldMk cId="772782769" sldId="364"/>
        </pc:sldMkLst>
        <pc:spChg chg="mod">
          <ac:chgData name="Hao Gao" userId="7fec4197-8ee0-4608-8588-a4a8fa800726" providerId="ADAL" clId="{EAC8A8A4-2B46-412F-BA91-0CE19685C2CD}" dt="2020-06-03T00:07:03.309" v="2067" actId="20577"/>
          <ac:spMkLst>
            <pc:docMk/>
            <pc:sldMk cId="772782769" sldId="364"/>
            <ac:spMk id="2" creationId="{D9DE4FB2-86F3-492A-B205-4E6C58F2C855}"/>
          </ac:spMkLst>
        </pc:spChg>
        <pc:spChg chg="del">
          <ac:chgData name="Hao Gao" userId="7fec4197-8ee0-4608-8588-a4a8fa800726" providerId="ADAL" clId="{EAC8A8A4-2B46-412F-BA91-0CE19685C2CD}" dt="2020-06-03T00:07:07.150" v="2068" actId="478"/>
          <ac:spMkLst>
            <pc:docMk/>
            <pc:sldMk cId="772782769" sldId="364"/>
            <ac:spMk id="3" creationId="{A8267A28-15EC-4F20-9C53-CBAF84AD0145}"/>
          </ac:spMkLst>
        </pc:spChg>
        <pc:spChg chg="add mod">
          <ac:chgData name="Hao Gao" userId="7fec4197-8ee0-4608-8588-a4a8fa800726" providerId="ADAL" clId="{EAC8A8A4-2B46-412F-BA91-0CE19685C2CD}" dt="2020-06-03T00:08:29.468" v="2139" actId="113"/>
          <ac:spMkLst>
            <pc:docMk/>
            <pc:sldMk cId="772782769" sldId="364"/>
            <ac:spMk id="5" creationId="{7B2FD717-ADD2-4643-A241-0F89AD041D73}"/>
          </ac:spMkLst>
        </pc:spChg>
        <pc:spChg chg="add mod">
          <ac:chgData name="Hao Gao" userId="7fec4197-8ee0-4608-8588-a4a8fa800726" providerId="ADAL" clId="{EAC8A8A4-2B46-412F-BA91-0CE19685C2CD}" dt="2020-06-03T00:07:57.694" v="2110" actId="1076"/>
          <ac:spMkLst>
            <pc:docMk/>
            <pc:sldMk cId="772782769" sldId="364"/>
            <ac:spMk id="6" creationId="{8578AD31-1D6B-42EC-88FA-10CEE7AACF96}"/>
          </ac:spMkLst>
        </pc:spChg>
        <pc:spChg chg="add mod">
          <ac:chgData name="Hao Gao" userId="7fec4197-8ee0-4608-8588-a4a8fa800726" providerId="ADAL" clId="{EAC8A8A4-2B46-412F-BA91-0CE19685C2CD}" dt="2020-06-03T00:08:04.633" v="2125" actId="20577"/>
          <ac:spMkLst>
            <pc:docMk/>
            <pc:sldMk cId="772782769" sldId="364"/>
            <ac:spMk id="7" creationId="{9C1E4010-ED84-4E78-AC38-BA27B47E07BA}"/>
          </ac:spMkLst>
        </pc:spChg>
        <pc:spChg chg="add mod">
          <ac:chgData name="Hao Gao" userId="7fec4197-8ee0-4608-8588-a4a8fa800726" providerId="ADAL" clId="{EAC8A8A4-2B46-412F-BA91-0CE19685C2CD}" dt="2020-06-03T00:08:27.726" v="2138" actId="113"/>
          <ac:spMkLst>
            <pc:docMk/>
            <pc:sldMk cId="772782769" sldId="364"/>
            <ac:spMk id="8" creationId="{D9C5CE15-A3AB-49CD-B6E4-C3C4AA14CC77}"/>
          </ac:spMkLst>
        </pc:spChg>
        <pc:spChg chg="add mod">
          <ac:chgData name="Hao Gao" userId="7fec4197-8ee0-4608-8588-a4a8fa800726" providerId="ADAL" clId="{EAC8A8A4-2B46-412F-BA91-0CE19685C2CD}" dt="2020-06-03T00:08:25.511" v="2137" actId="1076"/>
          <ac:spMkLst>
            <pc:docMk/>
            <pc:sldMk cId="772782769" sldId="364"/>
            <ac:spMk id="9" creationId="{311A7057-4E82-4ED3-B341-1C0AA835D580}"/>
          </ac:spMkLst>
        </pc:spChg>
        <pc:spChg chg="add mod">
          <ac:chgData name="Hao Gao" userId="7fec4197-8ee0-4608-8588-a4a8fa800726" providerId="ADAL" clId="{EAC8A8A4-2B46-412F-BA91-0CE19685C2CD}" dt="2020-06-03T00:08:25.511" v="2137" actId="1076"/>
          <ac:spMkLst>
            <pc:docMk/>
            <pc:sldMk cId="772782769" sldId="364"/>
            <ac:spMk id="10" creationId="{708A03AC-3502-4263-B194-3CE677434D97}"/>
          </ac:spMkLst>
        </pc:spChg>
      </pc:sldChg>
      <pc:sldChg chg="del">
        <pc:chgData name="Hao Gao" userId="7fec4197-8ee0-4608-8588-a4a8fa800726" providerId="ADAL" clId="{EAC8A8A4-2B46-412F-BA91-0CE19685C2CD}" dt="2020-06-02T13:51:38.737" v="11" actId="2696"/>
        <pc:sldMkLst>
          <pc:docMk/>
          <pc:sldMk cId="1883140049" sldId="364"/>
        </pc:sldMkLst>
      </pc:sldChg>
      <pc:sldChg chg="del">
        <pc:chgData name="Hao Gao" userId="7fec4197-8ee0-4608-8588-a4a8fa800726" providerId="ADAL" clId="{EAC8A8A4-2B46-412F-BA91-0CE19685C2CD}" dt="2020-06-02T13:51:38.750" v="12" actId="2696"/>
        <pc:sldMkLst>
          <pc:docMk/>
          <pc:sldMk cId="3795054945" sldId="365"/>
        </pc:sldMkLst>
      </pc:sldChg>
      <pc:sldChg chg="del">
        <pc:chgData name="Hao Gao" userId="7fec4197-8ee0-4608-8588-a4a8fa800726" providerId="ADAL" clId="{EAC8A8A4-2B46-412F-BA91-0CE19685C2CD}" dt="2020-06-02T13:51:38.756" v="13" actId="2696"/>
        <pc:sldMkLst>
          <pc:docMk/>
          <pc:sldMk cId="517801746" sldId="366"/>
        </pc:sldMkLst>
      </pc:sldChg>
      <pc:sldChg chg="del">
        <pc:chgData name="Hao Gao" userId="7fec4197-8ee0-4608-8588-a4a8fa800726" providerId="ADAL" clId="{EAC8A8A4-2B46-412F-BA91-0CE19685C2CD}" dt="2020-06-02T13:51:38.769" v="14" actId="2696"/>
        <pc:sldMkLst>
          <pc:docMk/>
          <pc:sldMk cId="3774764606" sldId="367"/>
        </pc:sldMkLst>
      </pc:sldChg>
    </pc:docChg>
  </pc:docChgLst>
  <pc:docChgLst>
    <pc:chgData name="Hao Gao" userId="7fec4197-8ee0-4608-8588-a4a8fa800726" providerId="ADAL" clId="{39415EBF-26CD-4403-8BF3-0551D11FD8A3}"/>
    <pc:docChg chg="undo custSel addSld delSld modSld sldOrd modSection">
      <pc:chgData name="Hao Gao" userId="7fec4197-8ee0-4608-8588-a4a8fa800726" providerId="ADAL" clId="{39415EBF-26CD-4403-8BF3-0551D11FD8A3}" dt="2024-06-24T13:59:12.138" v="3396" actId="14100"/>
      <pc:docMkLst>
        <pc:docMk/>
      </pc:docMkLst>
      <pc:sldChg chg="modSp mod">
        <pc:chgData name="Hao Gao" userId="7fec4197-8ee0-4608-8588-a4a8fa800726" providerId="ADAL" clId="{39415EBF-26CD-4403-8BF3-0551D11FD8A3}" dt="2024-06-23T13:05:55.130" v="17" actId="14100"/>
        <pc:sldMkLst>
          <pc:docMk/>
          <pc:sldMk cId="409499617" sldId="348"/>
        </pc:sldMkLst>
        <pc:spChg chg="mod">
          <ac:chgData name="Hao Gao" userId="7fec4197-8ee0-4608-8588-a4a8fa800726" providerId="ADAL" clId="{39415EBF-26CD-4403-8BF3-0551D11FD8A3}" dt="2024-06-23T13:05:55.130" v="17" actId="14100"/>
          <ac:spMkLst>
            <pc:docMk/>
            <pc:sldMk cId="409499617" sldId="348"/>
            <ac:spMk id="2" creationId="{9DBF8388-F9F5-4B4D-9AB8-76DD7CDB3517}"/>
          </ac:spMkLst>
        </pc:spChg>
      </pc:sldChg>
      <pc:sldChg chg="ord">
        <pc:chgData name="Hao Gao" userId="7fec4197-8ee0-4608-8588-a4a8fa800726" providerId="ADAL" clId="{39415EBF-26CD-4403-8BF3-0551D11FD8A3}" dt="2024-06-23T14:52:32.054" v="1783"/>
        <pc:sldMkLst>
          <pc:docMk/>
          <pc:sldMk cId="2379909933" sldId="352"/>
        </pc:sldMkLst>
      </pc:sldChg>
      <pc:sldChg chg="addSp delSp modSp mod">
        <pc:chgData name="Hao Gao" userId="7fec4197-8ee0-4608-8588-a4a8fa800726" providerId="ADAL" clId="{39415EBF-26CD-4403-8BF3-0551D11FD8A3}" dt="2024-06-23T15:06:26.502" v="1811"/>
        <pc:sldMkLst>
          <pc:docMk/>
          <pc:sldMk cId="2420327261" sldId="354"/>
        </pc:sldMkLst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3" creationId="{B0414749-5558-5DD4-02AA-CBEB6CFA14C3}"/>
          </ac:spMkLst>
        </pc:spChg>
        <pc:spChg chg="mod">
          <ac:chgData name="Hao Gao" userId="7fec4197-8ee0-4608-8588-a4a8fa800726" providerId="ADAL" clId="{39415EBF-26CD-4403-8BF3-0551D11FD8A3}" dt="2024-06-23T13:09:38.012" v="67" actId="1076"/>
          <ac:spMkLst>
            <pc:docMk/>
            <pc:sldMk cId="2420327261" sldId="354"/>
            <ac:spMk id="6" creationId="{FAFB9F2D-C4AD-4C76-AF83-692FA93327B9}"/>
          </ac:spMkLst>
        </pc:spChg>
        <pc:spChg chg="mod">
          <ac:chgData name="Hao Gao" userId="7fec4197-8ee0-4608-8588-a4a8fa800726" providerId="ADAL" clId="{39415EBF-26CD-4403-8BF3-0551D11FD8A3}" dt="2024-06-23T13:09:52.009" v="69" actId="1076"/>
          <ac:spMkLst>
            <pc:docMk/>
            <pc:sldMk cId="2420327261" sldId="354"/>
            <ac:spMk id="7" creationId="{C7E15C2B-E0F2-4F13-9558-A708109F6A4D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8" creationId="{05C64C0C-4876-A4BA-340D-E1ADA4B8DE9D}"/>
          </ac:spMkLst>
        </pc:spChg>
        <pc:spChg chg="mod">
          <ac:chgData name="Hao Gao" userId="7fec4197-8ee0-4608-8588-a4a8fa800726" providerId="ADAL" clId="{39415EBF-26CD-4403-8BF3-0551D11FD8A3}" dt="2024-06-23T13:10:34.928" v="105" actId="1076"/>
          <ac:spMkLst>
            <pc:docMk/>
            <pc:sldMk cId="2420327261" sldId="354"/>
            <ac:spMk id="9" creationId="{1C5D90B8-A3D7-B03E-89E7-E178CA0D69DB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10" creationId="{C6935C54-32B6-5987-21A4-A66E2EA6F3E9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11" creationId="{9704BB25-9059-87DE-6BC3-468762E27988}"/>
          </ac:spMkLst>
        </pc:spChg>
        <pc:spChg chg="add mod">
          <ac:chgData name="Hao Gao" userId="7fec4197-8ee0-4608-8588-a4a8fa800726" providerId="ADAL" clId="{39415EBF-26CD-4403-8BF3-0551D11FD8A3}" dt="2024-06-23T15:06:26.502" v="1811"/>
          <ac:spMkLst>
            <pc:docMk/>
            <pc:sldMk cId="2420327261" sldId="354"/>
            <ac:spMk id="12" creationId="{ED02593C-6836-63B4-E4A7-82EF0268894E}"/>
          </ac:spMkLst>
        </pc:spChg>
        <pc:spChg chg="add mod">
          <ac:chgData name="Hao Gao" userId="7fec4197-8ee0-4608-8588-a4a8fa800726" providerId="ADAL" clId="{39415EBF-26CD-4403-8BF3-0551D11FD8A3}" dt="2024-06-23T13:22:03.707" v="509" actId="20577"/>
          <ac:spMkLst>
            <pc:docMk/>
            <pc:sldMk cId="2420327261" sldId="354"/>
            <ac:spMk id="13" creationId="{5F84CBDF-FEB0-CB66-BC23-D1DDB5332410}"/>
          </ac:spMkLst>
        </pc:spChg>
        <pc:spChg chg="add mod">
          <ac:chgData name="Hao Gao" userId="7fec4197-8ee0-4608-8588-a4a8fa800726" providerId="ADAL" clId="{39415EBF-26CD-4403-8BF3-0551D11FD8A3}" dt="2024-06-23T13:12:50.692" v="132" actId="113"/>
          <ac:spMkLst>
            <pc:docMk/>
            <pc:sldMk cId="2420327261" sldId="354"/>
            <ac:spMk id="14" creationId="{3D290271-446B-5457-F1D4-0620BAE8F03F}"/>
          </ac:spMkLst>
        </pc:spChg>
        <pc:graphicFrameChg chg="add del mod replId">
          <ac:chgData name="Hao Gao" userId="7fec4197-8ee0-4608-8588-a4a8fa800726" providerId="ADAL" clId="{39415EBF-26CD-4403-8BF3-0551D11FD8A3}" dt="2024-06-23T13:12:59.151" v="135"/>
          <ac:graphicFrameMkLst>
            <pc:docMk/>
            <pc:sldMk cId="2420327261" sldId="354"/>
            <ac:graphicFrameMk id="15" creationId="{ED02593C-6836-63B4-E4A7-82EF0268894E}"/>
          </ac:graphicFrameMkLst>
        </pc:graphicFrameChg>
        <pc:graphicFrameChg chg="add del mod replId">
          <ac:chgData name="Hao Gao" userId="7fec4197-8ee0-4608-8588-a4a8fa800726" providerId="ADAL" clId="{39415EBF-26CD-4403-8BF3-0551D11FD8A3}" dt="2024-06-23T13:13:51.387" v="168"/>
          <ac:graphicFrameMkLst>
            <pc:docMk/>
            <pc:sldMk cId="2420327261" sldId="354"/>
            <ac:graphicFrameMk id="17" creationId="{5F84CBDF-FEB0-CB66-BC23-D1DDB5332410}"/>
          </ac:graphicFrameMkLst>
        </pc:graphicFrameChg>
        <pc:picChg chg="mod">
          <ac:chgData name="Hao Gao" userId="7fec4197-8ee0-4608-8588-a4a8fa800726" providerId="ADAL" clId="{39415EBF-26CD-4403-8BF3-0551D11FD8A3}" dt="2024-06-23T13:09:26.832" v="64" actId="14100"/>
          <ac:picMkLst>
            <pc:docMk/>
            <pc:sldMk cId="2420327261" sldId="354"/>
            <ac:picMk id="5" creationId="{976B2FB6-8C48-47B5-B146-6479D508D48E}"/>
          </ac:picMkLst>
        </pc:picChg>
      </pc:sldChg>
      <pc:sldChg chg="addSp delSp modSp del mod">
        <pc:chgData name="Hao Gao" userId="7fec4197-8ee0-4608-8588-a4a8fa800726" providerId="ADAL" clId="{39415EBF-26CD-4403-8BF3-0551D11FD8A3}" dt="2024-06-23T13:21:38.818" v="502" actId="2696"/>
        <pc:sldMkLst>
          <pc:docMk/>
          <pc:sldMk cId="3462401476" sldId="355"/>
        </pc:sldMkLst>
        <pc:spChg chg="mod">
          <ac:chgData name="Hao Gao" userId="7fec4197-8ee0-4608-8588-a4a8fa800726" providerId="ADAL" clId="{39415EBF-26CD-4403-8BF3-0551D11FD8A3}" dt="2024-06-23T13:21:19.038" v="499" actId="114"/>
          <ac:spMkLst>
            <pc:docMk/>
            <pc:sldMk cId="3462401476" sldId="355"/>
            <ac:spMk id="5" creationId="{100BE717-2F4B-4161-8E28-3CCC195A5F04}"/>
          </ac:spMkLst>
        </pc:spChg>
        <pc:spChg chg="add">
          <ac:chgData name="Hao Gao" userId="7fec4197-8ee0-4608-8588-a4a8fa800726" providerId="ADAL" clId="{39415EBF-26CD-4403-8BF3-0551D11FD8A3}" dt="2024-06-23T13:21:26.911" v="501"/>
          <ac:spMkLst>
            <pc:docMk/>
            <pc:sldMk cId="3462401476" sldId="355"/>
            <ac:spMk id="12" creationId="{BFCEFC1C-4094-4D6D-88EB-A8D2CCAAE394}"/>
          </ac:spMkLst>
        </pc:spChg>
        <pc:graphicFrameChg chg="del mod replId">
          <ac:chgData name="Hao Gao" userId="7fec4197-8ee0-4608-8588-a4a8fa800726" providerId="ADAL" clId="{39415EBF-26CD-4403-8BF3-0551D11FD8A3}" dt="2024-06-23T13:21:26.911" v="501"/>
          <ac:graphicFrameMkLst>
            <pc:docMk/>
            <pc:sldMk cId="3462401476" sldId="355"/>
            <ac:graphicFrameMk id="3" creationId="{BFCEFC1C-4094-4D6D-88EB-A8D2CCAAE394}"/>
          </ac:graphicFrameMkLst>
        </pc:graphicFrameChg>
      </pc:sldChg>
      <pc:sldChg chg="add mod modShow">
        <pc:chgData name="Hao Gao" userId="7fec4197-8ee0-4608-8588-a4a8fa800726" providerId="ADAL" clId="{39415EBF-26CD-4403-8BF3-0551D11FD8A3}" dt="2024-06-23T14:55:18.202" v="1797" actId="729"/>
        <pc:sldMkLst>
          <pc:docMk/>
          <pc:sldMk cId="3669649532" sldId="355"/>
        </pc:sldMkLst>
      </pc:sldChg>
      <pc:sldChg chg="modSp mod">
        <pc:chgData name="Hao Gao" userId="7fec4197-8ee0-4608-8588-a4a8fa800726" providerId="ADAL" clId="{39415EBF-26CD-4403-8BF3-0551D11FD8A3}" dt="2024-06-23T13:16:10.615" v="294" actId="1076"/>
        <pc:sldMkLst>
          <pc:docMk/>
          <pc:sldMk cId="3874513049" sldId="356"/>
        </pc:sldMkLst>
        <pc:spChg chg="mod">
          <ac:chgData name="Hao Gao" userId="7fec4197-8ee0-4608-8588-a4a8fa800726" providerId="ADAL" clId="{39415EBF-26CD-4403-8BF3-0551D11FD8A3}" dt="2024-06-23T13:15:56.296" v="287" actId="20577"/>
          <ac:spMkLst>
            <pc:docMk/>
            <pc:sldMk cId="3874513049" sldId="356"/>
            <ac:spMk id="2" creationId="{C368886D-8E78-4E86-9D40-9EE14252CADA}"/>
          </ac:spMkLst>
        </pc:spChg>
        <pc:spChg chg="mod">
          <ac:chgData name="Hao Gao" userId="7fec4197-8ee0-4608-8588-a4a8fa800726" providerId="ADAL" clId="{39415EBF-26CD-4403-8BF3-0551D11FD8A3}" dt="2024-06-23T13:16:05.540" v="292" actId="1076"/>
          <ac:spMkLst>
            <pc:docMk/>
            <pc:sldMk cId="3874513049" sldId="356"/>
            <ac:spMk id="3" creationId="{8292A0D0-267B-408A-A29C-20009A9100C2}"/>
          </ac:spMkLst>
        </pc:spChg>
        <pc:picChg chg="mod">
          <ac:chgData name="Hao Gao" userId="7fec4197-8ee0-4608-8588-a4a8fa800726" providerId="ADAL" clId="{39415EBF-26CD-4403-8BF3-0551D11FD8A3}" dt="2024-06-23T13:16:10.615" v="294" actId="1076"/>
          <ac:picMkLst>
            <pc:docMk/>
            <pc:sldMk cId="3874513049" sldId="356"/>
            <ac:picMk id="5" creationId="{75AEE3AC-D719-4C31-A0CB-6124B22B047D}"/>
          </ac:picMkLst>
        </pc:picChg>
        <pc:picChg chg="mod">
          <ac:chgData name="Hao Gao" userId="7fec4197-8ee0-4608-8588-a4a8fa800726" providerId="ADAL" clId="{39415EBF-26CD-4403-8BF3-0551D11FD8A3}" dt="2024-06-23T13:16:09.118" v="293" actId="1076"/>
          <ac:picMkLst>
            <pc:docMk/>
            <pc:sldMk cId="3874513049" sldId="356"/>
            <ac:picMk id="6" creationId="{7B7F515C-815A-4C44-859B-8150AAC737DE}"/>
          </ac:picMkLst>
        </pc:picChg>
      </pc:sldChg>
      <pc:sldChg chg="addSp delSp modSp mod delAnim modAnim">
        <pc:chgData name="Hao Gao" userId="7fec4197-8ee0-4608-8588-a4a8fa800726" providerId="ADAL" clId="{39415EBF-26CD-4403-8BF3-0551D11FD8A3}" dt="2024-06-23T15:06:52.183" v="1817"/>
        <pc:sldMkLst>
          <pc:docMk/>
          <pc:sldMk cId="346144950" sldId="357"/>
        </pc:sldMkLst>
        <pc:spChg chg="mod">
          <ac:chgData name="Hao Gao" userId="7fec4197-8ee0-4608-8588-a4a8fa800726" providerId="ADAL" clId="{39415EBF-26CD-4403-8BF3-0551D11FD8A3}" dt="2024-06-23T13:19:00.510" v="355" actId="20577"/>
          <ac:spMkLst>
            <pc:docMk/>
            <pc:sldMk cId="346144950" sldId="357"/>
            <ac:spMk id="2" creationId="{7E725218-0E97-44E2-90CA-2848718154AB}"/>
          </ac:spMkLst>
        </pc:spChg>
        <pc:spChg chg="add mod">
          <ac:chgData name="Hao Gao" userId="7fec4197-8ee0-4608-8588-a4a8fa800726" providerId="ADAL" clId="{39415EBF-26CD-4403-8BF3-0551D11FD8A3}" dt="2024-06-23T13:28:31.324" v="663" actId="1076"/>
          <ac:spMkLst>
            <pc:docMk/>
            <pc:sldMk cId="346144950" sldId="357"/>
            <ac:spMk id="5" creationId="{AD9536B5-07BB-A463-BF45-7DE4651AE77B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6" creationId="{916D9F11-5265-4E5D-AC7E-ACC0DA905230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7" creationId="{4F5E957F-1933-4300-901C-19ABDC488A7B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8" creationId="{875C1FF5-8419-495C-BE7B-B28FB4AE6C5D}"/>
          </ac:spMkLst>
        </pc:spChg>
        <pc:spChg chg="mod">
          <ac:chgData name="Hao Gao" userId="7fec4197-8ee0-4608-8588-a4a8fa800726" providerId="ADAL" clId="{39415EBF-26CD-4403-8BF3-0551D11FD8A3}" dt="2024-06-23T13:20:58.017" v="493" actId="1076"/>
          <ac:spMkLst>
            <pc:docMk/>
            <pc:sldMk cId="346144950" sldId="357"/>
            <ac:spMk id="9" creationId="{9A7AAC50-2006-4AFC-A698-1EF88E4C15E2}"/>
          </ac:spMkLst>
        </pc:spChg>
        <pc:spChg chg="add mod">
          <ac:chgData name="Hao Gao" userId="7fec4197-8ee0-4608-8588-a4a8fa800726" providerId="ADAL" clId="{39415EBF-26CD-4403-8BF3-0551D11FD8A3}" dt="2024-06-23T15:06:52.183" v="1817"/>
          <ac:spMkLst>
            <pc:docMk/>
            <pc:sldMk cId="346144950" sldId="357"/>
            <ac:spMk id="10" creationId="{6B1ABE97-8355-454A-937D-88E9AA0C4176}"/>
          </ac:spMkLst>
        </pc:spChg>
        <pc:spChg chg="add mod">
          <ac:chgData name="Hao Gao" userId="7fec4197-8ee0-4608-8588-a4a8fa800726" providerId="ADAL" clId="{39415EBF-26CD-4403-8BF3-0551D11FD8A3}" dt="2024-06-23T13:23:05.991" v="521" actId="1076"/>
          <ac:spMkLst>
            <pc:docMk/>
            <pc:sldMk cId="346144950" sldId="357"/>
            <ac:spMk id="14" creationId="{F963DED7-A555-E446-9ACE-BA5A43A0B1B8}"/>
          </ac:spMkLst>
        </pc:spChg>
        <pc:spChg chg="add mod">
          <ac:chgData name="Hao Gao" userId="7fec4197-8ee0-4608-8588-a4a8fa800726" providerId="ADAL" clId="{39415EBF-26CD-4403-8BF3-0551D11FD8A3}" dt="2024-06-23T13:28:23.225" v="662"/>
          <ac:spMkLst>
            <pc:docMk/>
            <pc:sldMk cId="346144950" sldId="357"/>
            <ac:spMk id="15" creationId="{05D7F000-C954-F87B-23A9-E774B564B9DF}"/>
          </ac:spMkLst>
        </pc:spChg>
        <pc:spChg chg="mod">
          <ac:chgData name="Hao Gao" userId="7fec4197-8ee0-4608-8588-a4a8fa800726" providerId="ADAL" clId="{39415EBF-26CD-4403-8BF3-0551D11FD8A3}" dt="2024-06-23T13:24:55.057" v="558" actId="1076"/>
          <ac:spMkLst>
            <pc:docMk/>
            <pc:sldMk cId="346144950" sldId="357"/>
            <ac:spMk id="18" creationId="{6D6C3512-B97F-636C-8525-A7D73BF9B0A9}"/>
          </ac:spMkLst>
        </pc:spChg>
        <pc:graphicFrameChg chg="del mod replId">
          <ac:chgData name="Hao Gao" userId="7fec4197-8ee0-4608-8588-a4a8fa800726" providerId="ADAL" clId="{39415EBF-26CD-4403-8BF3-0551D11FD8A3}" dt="2024-06-23T13:19:21.623" v="361"/>
          <ac:graphicFrameMkLst>
            <pc:docMk/>
            <pc:sldMk cId="346144950" sldId="357"/>
            <ac:graphicFrameMk id="12" creationId="{6B1ABE97-8355-454A-937D-88E9AA0C4176}"/>
          </ac:graphicFrameMkLst>
        </pc:graphicFrameChg>
      </pc:sldChg>
      <pc:sldChg chg="addSp delSp modSp mod delAnim modAnim">
        <pc:chgData name="Hao Gao" userId="7fec4197-8ee0-4608-8588-a4a8fa800726" providerId="ADAL" clId="{39415EBF-26CD-4403-8BF3-0551D11FD8A3}" dt="2024-06-23T15:07:04.426" v="1819" actId="20577"/>
        <pc:sldMkLst>
          <pc:docMk/>
          <pc:sldMk cId="3121213426" sldId="359"/>
        </pc:sldMkLst>
        <pc:spChg chg="mod">
          <ac:chgData name="Hao Gao" userId="7fec4197-8ee0-4608-8588-a4a8fa800726" providerId="ADAL" clId="{39415EBF-26CD-4403-8BF3-0551D11FD8A3}" dt="2024-06-23T13:42:18.616" v="761" actId="20577"/>
          <ac:spMkLst>
            <pc:docMk/>
            <pc:sldMk cId="3121213426" sldId="359"/>
            <ac:spMk id="2" creationId="{B8076F0E-D5EA-49AC-9232-4FB132FA794B}"/>
          </ac:spMkLst>
        </pc:spChg>
        <pc:spChg chg="add mod">
          <ac:chgData name="Hao Gao" userId="7fec4197-8ee0-4608-8588-a4a8fa800726" providerId="ADAL" clId="{39415EBF-26CD-4403-8BF3-0551D11FD8A3}" dt="2024-06-23T13:48:36.501" v="856" actId="20577"/>
          <ac:spMkLst>
            <pc:docMk/>
            <pc:sldMk cId="3121213426" sldId="359"/>
            <ac:spMk id="5" creationId="{0A66B4EF-28FE-4E38-8E66-FB05F6A48044}"/>
          </ac:spMkLst>
        </pc:spChg>
        <pc:spChg chg="add mod">
          <ac:chgData name="Hao Gao" userId="7fec4197-8ee0-4608-8588-a4a8fa800726" providerId="ADAL" clId="{39415EBF-26CD-4403-8BF3-0551D11FD8A3}" dt="2024-06-23T13:50:51.946" v="897" actId="1076"/>
          <ac:spMkLst>
            <pc:docMk/>
            <pc:sldMk cId="3121213426" sldId="359"/>
            <ac:spMk id="6" creationId="{5E2C3939-1D5A-4B6B-8252-B9CA5C4ACFA6}"/>
          </ac:spMkLst>
        </pc:spChg>
        <pc:spChg chg="add mod">
          <ac:chgData name="Hao Gao" userId="7fec4197-8ee0-4608-8588-a4a8fa800726" providerId="ADAL" clId="{39415EBF-26CD-4403-8BF3-0551D11FD8A3}" dt="2024-06-23T13:47:19.148" v="845" actId="1076"/>
          <ac:spMkLst>
            <pc:docMk/>
            <pc:sldMk cId="3121213426" sldId="359"/>
            <ac:spMk id="7" creationId="{514CE73E-871E-4AF6-9735-8AB5BEDBDAE1}"/>
          </ac:spMkLst>
        </pc:spChg>
        <pc:spChg chg="add mod">
          <ac:chgData name="Hao Gao" userId="7fec4197-8ee0-4608-8588-a4a8fa800726" providerId="ADAL" clId="{39415EBF-26CD-4403-8BF3-0551D11FD8A3}" dt="2024-06-23T13:47:14.272" v="844" actId="1076"/>
          <ac:spMkLst>
            <pc:docMk/>
            <pc:sldMk cId="3121213426" sldId="359"/>
            <ac:spMk id="8" creationId="{0EA9BC39-C3A7-46F3-B295-CE65FAA81D7D}"/>
          </ac:spMkLst>
        </pc:spChg>
        <pc:spChg chg="add mod">
          <ac:chgData name="Hao Gao" userId="7fec4197-8ee0-4608-8588-a4a8fa800726" providerId="ADAL" clId="{39415EBF-26CD-4403-8BF3-0551D11FD8A3}" dt="2024-06-23T13:46:57.064" v="837" actId="1076"/>
          <ac:spMkLst>
            <pc:docMk/>
            <pc:sldMk cId="3121213426" sldId="359"/>
            <ac:spMk id="9" creationId="{D85700D0-B2BE-4A9D-B6B4-6468F5029A27}"/>
          </ac:spMkLst>
        </pc:spChg>
        <pc:spChg chg="add mod">
          <ac:chgData name="Hao Gao" userId="7fec4197-8ee0-4608-8588-a4a8fa800726" providerId="ADAL" clId="{39415EBF-26CD-4403-8BF3-0551D11FD8A3}" dt="2024-06-23T13:47:03.969" v="841" actId="403"/>
          <ac:spMkLst>
            <pc:docMk/>
            <pc:sldMk cId="3121213426" sldId="359"/>
            <ac:spMk id="10" creationId="{AAB9D982-BD27-4CDC-9DB3-A482DB2587C4}"/>
          </ac:spMkLst>
        </pc:spChg>
        <pc:spChg chg="add mod">
          <ac:chgData name="Hao Gao" userId="7fec4197-8ee0-4608-8588-a4a8fa800726" providerId="ADAL" clId="{39415EBF-26CD-4403-8BF3-0551D11FD8A3}" dt="2024-06-23T15:07:04.426" v="1819" actId="20577"/>
          <ac:spMkLst>
            <pc:docMk/>
            <pc:sldMk cId="3121213426" sldId="359"/>
            <ac:spMk id="11" creationId="{A4336278-FB8B-4A89-B32E-68C7826F4E27}"/>
          </ac:spMkLst>
        </pc:spChg>
        <pc:spChg chg="add mod">
          <ac:chgData name="Hao Gao" userId="7fec4197-8ee0-4608-8588-a4a8fa800726" providerId="ADAL" clId="{39415EBF-26CD-4403-8BF3-0551D11FD8A3}" dt="2024-06-23T13:47:38.863" v="852" actId="1076"/>
          <ac:spMkLst>
            <pc:docMk/>
            <pc:sldMk cId="3121213426" sldId="359"/>
            <ac:spMk id="12" creationId="{2B83A52D-5D06-4C6E-822D-3A0C0A6B5D44}"/>
          </ac:spMkLst>
        </pc:spChg>
        <pc:spChg chg="add mod">
          <ac:chgData name="Hao Gao" userId="7fec4197-8ee0-4608-8588-a4a8fa800726" providerId="ADAL" clId="{39415EBF-26CD-4403-8BF3-0551D11FD8A3}" dt="2024-06-23T13:44:07.472" v="810" actId="14100"/>
          <ac:spMkLst>
            <pc:docMk/>
            <pc:sldMk cId="3121213426" sldId="359"/>
            <ac:spMk id="29" creationId="{29A3FB2B-A77A-FC69-B9D3-F78400669213}"/>
          </ac:spMkLst>
        </pc:spChg>
        <pc:spChg chg="add mod">
          <ac:chgData name="Hao Gao" userId="7fec4197-8ee0-4608-8588-a4a8fa800726" providerId="ADAL" clId="{39415EBF-26CD-4403-8BF3-0551D11FD8A3}" dt="2024-06-23T13:50:46.438" v="896" actId="1076"/>
          <ac:spMkLst>
            <pc:docMk/>
            <pc:sldMk cId="3121213426" sldId="359"/>
            <ac:spMk id="32" creationId="{1691EA99-2C6E-BA01-6E4D-DADD7173C87A}"/>
          </ac:spMkLst>
        </pc:spChg>
        <pc:graphicFrameChg chg="del mod replId">
          <ac:chgData name="Hao Gao" userId="7fec4197-8ee0-4608-8588-a4a8fa800726" providerId="ADAL" clId="{39415EBF-26CD-4403-8BF3-0551D11FD8A3}" dt="2024-06-23T13:42:24.694" v="763"/>
          <ac:graphicFrameMkLst>
            <pc:docMk/>
            <pc:sldMk cId="3121213426" sldId="359"/>
            <ac:graphicFrameMk id="3" creationId="{0A66B4EF-28FE-4E38-8E66-FB05F6A4804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3.979" v="770"/>
          <ac:graphicFrameMkLst>
            <pc:docMk/>
            <pc:sldMk cId="3121213426" sldId="359"/>
            <ac:graphicFrameMk id="14" creationId="{5E2C3939-1D5A-4B6B-8252-B9CA5C4ACFA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5.551" v="772"/>
          <ac:graphicFrameMkLst>
            <pc:docMk/>
            <pc:sldMk cId="3121213426" sldId="359"/>
            <ac:graphicFrameMk id="16" creationId="{514CE73E-871E-4AF6-9735-8AB5BEDBDAE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7.226" v="774"/>
          <ac:graphicFrameMkLst>
            <pc:docMk/>
            <pc:sldMk cId="3121213426" sldId="359"/>
            <ac:graphicFrameMk id="18" creationId="{0EA9BC39-C3A7-46F3-B295-CE65FAA81D7D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8.749" v="776"/>
          <ac:graphicFrameMkLst>
            <pc:docMk/>
            <pc:sldMk cId="3121213426" sldId="359"/>
            <ac:graphicFrameMk id="20" creationId="{D85700D0-B2BE-4A9D-B6B4-6468F5029A27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0.091" v="778"/>
          <ac:graphicFrameMkLst>
            <pc:docMk/>
            <pc:sldMk cId="3121213426" sldId="359"/>
            <ac:graphicFrameMk id="22" creationId="{AAB9D982-BD27-4CDC-9DB3-A482DB2587C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1.513" v="780"/>
          <ac:graphicFrameMkLst>
            <pc:docMk/>
            <pc:sldMk cId="3121213426" sldId="359"/>
            <ac:graphicFrameMk id="24" creationId="{A4336278-FB8B-4A89-B32E-68C7826F4E27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3.078" v="782"/>
          <ac:graphicFrameMkLst>
            <pc:docMk/>
            <pc:sldMk cId="3121213426" sldId="359"/>
            <ac:graphicFrameMk id="26" creationId="{2B83A52D-5D06-4C6E-822D-3A0C0A6B5D44}"/>
          </ac:graphicFrameMkLst>
        </pc:graphicFrameChg>
        <pc:picChg chg="add mod">
          <ac:chgData name="Hao Gao" userId="7fec4197-8ee0-4608-8588-a4a8fa800726" providerId="ADAL" clId="{39415EBF-26CD-4403-8BF3-0551D11FD8A3}" dt="2024-06-23T13:48:29.814" v="853" actId="1076"/>
          <ac:picMkLst>
            <pc:docMk/>
            <pc:sldMk cId="3121213426" sldId="359"/>
            <ac:picMk id="31" creationId="{44FC18D2-08C7-7EF0-2863-5AF5FB53DB3D}"/>
          </ac:picMkLst>
        </pc:picChg>
      </pc:sldChg>
      <pc:sldChg chg="addSp delSp modSp mod delAnim modAnim">
        <pc:chgData name="Hao Gao" userId="7fec4197-8ee0-4608-8588-a4a8fa800726" providerId="ADAL" clId="{39415EBF-26CD-4403-8BF3-0551D11FD8A3}" dt="2024-06-23T15:07:24.225" v="1824"/>
        <pc:sldMkLst>
          <pc:docMk/>
          <pc:sldMk cId="3086734315" sldId="360"/>
        </pc:sldMkLst>
        <pc:spChg chg="add mod">
          <ac:chgData name="Hao Gao" userId="7fec4197-8ee0-4608-8588-a4a8fa800726" providerId="ADAL" clId="{39415EBF-26CD-4403-8BF3-0551D11FD8A3}" dt="2024-06-23T14:34:55.656" v="1597" actId="14100"/>
          <ac:spMkLst>
            <pc:docMk/>
            <pc:sldMk cId="3086734315" sldId="360"/>
            <ac:spMk id="5" creationId="{A157EADB-398A-4939-A1AD-80A1246377FC}"/>
          </ac:spMkLst>
        </pc:spChg>
        <pc:spChg chg="add mod">
          <ac:chgData name="Hao Gao" userId="7fec4197-8ee0-4608-8588-a4a8fa800726" providerId="ADAL" clId="{39415EBF-26CD-4403-8BF3-0551D11FD8A3}" dt="2024-06-23T14:35:04.454" v="1601" actId="14100"/>
          <ac:spMkLst>
            <pc:docMk/>
            <pc:sldMk cId="3086734315" sldId="360"/>
            <ac:spMk id="6" creationId="{F2AEEB35-1DE5-4EA4-B333-0339830FEFA6}"/>
          </ac:spMkLst>
        </pc:spChg>
        <pc:spChg chg="add mod">
          <ac:chgData name="Hao Gao" userId="7fec4197-8ee0-4608-8588-a4a8fa800726" providerId="ADAL" clId="{39415EBF-26CD-4403-8BF3-0551D11FD8A3}" dt="2024-06-23T15:07:24.225" v="1824"/>
          <ac:spMkLst>
            <pc:docMk/>
            <pc:sldMk cId="3086734315" sldId="360"/>
            <ac:spMk id="7" creationId="{89D4670D-77F9-4502-83B6-1D5AB5FB8728}"/>
          </ac:spMkLst>
        </pc:spChg>
        <pc:spChg chg="mod">
          <ac:chgData name="Hao Gao" userId="7fec4197-8ee0-4608-8588-a4a8fa800726" providerId="ADAL" clId="{39415EBF-26CD-4403-8BF3-0551D11FD8A3}" dt="2024-06-23T14:34:45.456" v="1590" actId="1076"/>
          <ac:spMkLst>
            <pc:docMk/>
            <pc:sldMk cId="3086734315" sldId="360"/>
            <ac:spMk id="10" creationId="{DA3FCD9D-1888-229A-AF66-48BCE9CAF411}"/>
          </ac:spMkLst>
        </pc:spChg>
        <pc:graphicFrameChg chg="del mod replId">
          <ac:chgData name="Hao Gao" userId="7fec4197-8ee0-4608-8588-a4a8fa800726" providerId="ADAL" clId="{39415EBF-26CD-4403-8BF3-0551D11FD8A3}" dt="2024-06-23T14:34:49.149" v="1592"/>
          <ac:graphicFrameMkLst>
            <pc:docMk/>
            <pc:sldMk cId="3086734315" sldId="360"/>
            <ac:graphicFrameMk id="11" creationId="{A157EADB-398A-4939-A1AD-80A1246377FC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34:51.202" v="1594"/>
          <ac:graphicFrameMkLst>
            <pc:docMk/>
            <pc:sldMk cId="3086734315" sldId="360"/>
            <ac:graphicFrameMk id="13" creationId="{F2AEEB35-1DE5-4EA4-B333-0339830FEFA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35:07.537" v="1603"/>
          <ac:graphicFrameMkLst>
            <pc:docMk/>
            <pc:sldMk cId="3086734315" sldId="360"/>
            <ac:graphicFrameMk id="15" creationId="{89D4670D-77F9-4502-83B6-1D5AB5FB8728}"/>
          </ac:graphicFrameMkLst>
        </pc:graphicFrameChg>
      </pc:sldChg>
      <pc:sldChg chg="ord">
        <pc:chgData name="Hao Gao" userId="7fec4197-8ee0-4608-8588-a4a8fa800726" providerId="ADAL" clId="{39415EBF-26CD-4403-8BF3-0551D11FD8A3}" dt="2024-06-23T14:53:13.552" v="1787"/>
        <pc:sldMkLst>
          <pc:docMk/>
          <pc:sldMk cId="3202168142" sldId="367"/>
        </pc:sldMkLst>
      </pc:sldChg>
      <pc:sldChg chg="add mod modShow">
        <pc:chgData name="Hao Gao" userId="7fec4197-8ee0-4608-8588-a4a8fa800726" providerId="ADAL" clId="{39415EBF-26CD-4403-8BF3-0551D11FD8A3}" dt="2024-06-23T14:55:15.516" v="1796" actId="729"/>
        <pc:sldMkLst>
          <pc:docMk/>
          <pc:sldMk cId="2257659166" sldId="376"/>
        </pc:sldMkLst>
      </pc:sldChg>
      <pc:sldChg chg="del">
        <pc:chgData name="Hao Gao" userId="7fec4197-8ee0-4608-8588-a4a8fa800726" providerId="ADAL" clId="{39415EBF-26CD-4403-8BF3-0551D11FD8A3}" dt="2024-06-23T14:50:00.187" v="1765" actId="2696"/>
        <pc:sldMkLst>
          <pc:docMk/>
          <pc:sldMk cId="4278624131" sldId="376"/>
        </pc:sldMkLst>
      </pc:sldChg>
      <pc:sldChg chg="modSp mod">
        <pc:chgData name="Hao Gao" userId="7fec4197-8ee0-4608-8588-a4a8fa800726" providerId="ADAL" clId="{39415EBF-26CD-4403-8BF3-0551D11FD8A3}" dt="2024-06-23T14:44:37.369" v="1638" actId="20577"/>
        <pc:sldMkLst>
          <pc:docMk/>
          <pc:sldMk cId="3727845936" sldId="377"/>
        </pc:sldMkLst>
        <pc:spChg chg="mod">
          <ac:chgData name="Hao Gao" userId="7fec4197-8ee0-4608-8588-a4a8fa800726" providerId="ADAL" clId="{39415EBF-26CD-4403-8BF3-0551D11FD8A3}" dt="2024-06-23T14:44:37.369" v="1638" actId="20577"/>
          <ac:spMkLst>
            <pc:docMk/>
            <pc:sldMk cId="3727845936" sldId="377"/>
            <ac:spMk id="2" creationId="{EC692A2A-A4AB-4227-A337-A300917A1318}"/>
          </ac:spMkLst>
        </pc:spChg>
      </pc:sldChg>
      <pc:sldChg chg="ord">
        <pc:chgData name="Hao Gao" userId="7fec4197-8ee0-4608-8588-a4a8fa800726" providerId="ADAL" clId="{39415EBF-26CD-4403-8BF3-0551D11FD8A3}" dt="2024-06-23T14:45:58.985" v="1676"/>
        <pc:sldMkLst>
          <pc:docMk/>
          <pc:sldMk cId="1814793221" sldId="380"/>
        </pc:sldMkLst>
      </pc:sldChg>
      <pc:sldChg chg="mod modShow">
        <pc:chgData name="Hao Gao" userId="7fec4197-8ee0-4608-8588-a4a8fa800726" providerId="ADAL" clId="{39415EBF-26CD-4403-8BF3-0551D11FD8A3}" dt="2024-06-23T14:55:22.578" v="1798" actId="729"/>
        <pc:sldMkLst>
          <pc:docMk/>
          <pc:sldMk cId="4089514671" sldId="381"/>
        </pc:sldMkLst>
      </pc:sldChg>
      <pc:sldChg chg="modSp mod">
        <pc:chgData name="Hao Gao" userId="7fec4197-8ee0-4608-8588-a4a8fa800726" providerId="ADAL" clId="{39415EBF-26CD-4403-8BF3-0551D11FD8A3}" dt="2024-06-23T13:07:02.738" v="22" actId="1076"/>
        <pc:sldMkLst>
          <pc:docMk/>
          <pc:sldMk cId="2900942883" sldId="384"/>
        </pc:sldMkLst>
        <pc:spChg chg="mod">
          <ac:chgData name="Hao Gao" userId="7fec4197-8ee0-4608-8588-a4a8fa800726" providerId="ADAL" clId="{39415EBF-26CD-4403-8BF3-0551D11FD8A3}" dt="2024-06-23T13:06:59.968" v="21" actId="1076"/>
          <ac:spMkLst>
            <pc:docMk/>
            <pc:sldMk cId="2900942883" sldId="384"/>
            <ac:spMk id="8" creationId="{488FCAC0-2780-44D8-1C2B-FBBCDE0DDE61}"/>
          </ac:spMkLst>
        </pc:spChg>
        <pc:spChg chg="mod">
          <ac:chgData name="Hao Gao" userId="7fec4197-8ee0-4608-8588-a4a8fa800726" providerId="ADAL" clId="{39415EBF-26CD-4403-8BF3-0551D11FD8A3}" dt="2024-06-23T13:07:02.738" v="22" actId="1076"/>
          <ac:spMkLst>
            <pc:docMk/>
            <pc:sldMk cId="2900942883" sldId="384"/>
            <ac:spMk id="13" creationId="{C1C54995-95B4-4827-A8AC-2C85728E0BD7}"/>
          </ac:spMkLst>
        </pc:spChg>
        <pc:picChg chg="mod">
          <ac:chgData name="Hao Gao" userId="7fec4197-8ee0-4608-8588-a4a8fa800726" providerId="ADAL" clId="{39415EBF-26CD-4403-8BF3-0551D11FD8A3}" dt="2024-06-23T13:06:56.458" v="20" actId="1076"/>
          <ac:picMkLst>
            <pc:docMk/>
            <pc:sldMk cId="2900942883" sldId="384"/>
            <ac:picMk id="6" creationId="{9D7F292E-5572-6111-2216-334A38712EAA}"/>
          </ac:picMkLst>
        </pc:picChg>
      </pc:sldChg>
      <pc:sldChg chg="addSp delSp modSp mod ord delAnim modAnim">
        <pc:chgData name="Hao Gao" userId="7fec4197-8ee0-4608-8588-a4a8fa800726" providerId="ADAL" clId="{39415EBF-26CD-4403-8BF3-0551D11FD8A3}" dt="2024-06-23T13:30:10.680" v="730" actId="20577"/>
        <pc:sldMkLst>
          <pc:docMk/>
          <pc:sldMk cId="2417646983" sldId="390"/>
        </pc:sldMkLst>
        <pc:spChg chg="mod">
          <ac:chgData name="Hao Gao" userId="7fec4197-8ee0-4608-8588-a4a8fa800726" providerId="ADAL" clId="{39415EBF-26CD-4403-8BF3-0551D11FD8A3}" dt="2024-06-23T13:30:10.680" v="730" actId="20577"/>
          <ac:spMkLst>
            <pc:docMk/>
            <pc:sldMk cId="2417646983" sldId="390"/>
            <ac:spMk id="5" creationId="{EA505B5A-7B6B-8132-140B-1A17E1C9BD33}"/>
          </ac:spMkLst>
        </pc:spChg>
        <pc:spChg chg="add mod">
          <ac:chgData name="Hao Gao" userId="7fec4197-8ee0-4608-8588-a4a8fa800726" providerId="ADAL" clId="{39415EBF-26CD-4403-8BF3-0551D11FD8A3}" dt="2024-06-23T13:28:46.237" v="673" actId="14100"/>
          <ac:spMkLst>
            <pc:docMk/>
            <pc:sldMk cId="2417646983" sldId="390"/>
            <ac:spMk id="7" creationId="{EDFF9FE9-68F5-8D60-A06B-BA5833A12299}"/>
          </ac:spMkLst>
        </pc:spChg>
        <pc:spChg chg="add mod">
          <ac:chgData name="Hao Gao" userId="7fec4197-8ee0-4608-8588-a4a8fa800726" providerId="ADAL" clId="{39415EBF-26CD-4403-8BF3-0551D11FD8A3}" dt="2024-06-23T13:28:56.514" v="681" actId="14100"/>
          <ac:spMkLst>
            <pc:docMk/>
            <pc:sldMk cId="2417646983" sldId="390"/>
            <ac:spMk id="8" creationId="{DDD8D95A-3106-FFD7-0247-38F8956CCDEA}"/>
          </ac:spMkLst>
        </pc:spChg>
        <pc:spChg chg="add mod">
          <ac:chgData name="Hao Gao" userId="7fec4197-8ee0-4608-8588-a4a8fa800726" providerId="ADAL" clId="{39415EBF-26CD-4403-8BF3-0551D11FD8A3}" dt="2024-06-23T13:29:20.075" v="691" actId="14100"/>
          <ac:spMkLst>
            <pc:docMk/>
            <pc:sldMk cId="2417646983" sldId="390"/>
            <ac:spMk id="9" creationId="{91420211-E2DC-52A8-A43A-0F7126ED568C}"/>
          </ac:spMkLst>
        </pc:spChg>
        <pc:spChg chg="add mod">
          <ac:chgData name="Hao Gao" userId="7fec4197-8ee0-4608-8588-a4a8fa800726" providerId="ADAL" clId="{39415EBF-26CD-4403-8BF3-0551D11FD8A3}" dt="2024-06-23T13:29:32.258" v="702" actId="1076"/>
          <ac:spMkLst>
            <pc:docMk/>
            <pc:sldMk cId="2417646983" sldId="390"/>
            <ac:spMk id="12" creationId="{DF557FA5-AF93-1E96-B560-2C5BC58F2BB4}"/>
          </ac:spMkLst>
        </pc:spChg>
        <pc:graphicFrameChg chg="mod">
          <ac:chgData name="Hao Gao" userId="7fec4197-8ee0-4608-8588-a4a8fa800726" providerId="ADAL" clId="{39415EBF-26CD-4403-8BF3-0551D11FD8A3}" dt="2024-06-23T13:29:04.951" v="683" actId="1076"/>
          <ac:graphicFrameMkLst>
            <pc:docMk/>
            <pc:sldMk cId="2417646983" sldId="390"/>
            <ac:graphicFrameMk id="2" creationId="{2872D239-F06F-A037-8F2A-6C0735C97C9E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8:36.963" v="665"/>
          <ac:graphicFrameMkLst>
            <pc:docMk/>
            <pc:sldMk cId="2417646983" sldId="390"/>
            <ac:graphicFrameMk id="2" creationId="{EDFF9FE9-68F5-8D60-A06B-BA5833A12299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8:49.314" v="675"/>
          <ac:graphicFrameMkLst>
            <pc:docMk/>
            <pc:sldMk cId="2417646983" sldId="390"/>
            <ac:graphicFrameMk id="13" creationId="{DDD8D95A-3106-FFD7-0247-38F8956CCDEA}"/>
          </ac:graphicFrameMkLst>
        </pc:graphicFrameChg>
        <pc:graphicFrameChg chg="mod">
          <ac:chgData name="Hao Gao" userId="7fec4197-8ee0-4608-8588-a4a8fa800726" providerId="ADAL" clId="{39415EBF-26CD-4403-8BF3-0551D11FD8A3}" dt="2024-06-23T13:29:02.861" v="682" actId="1076"/>
          <ac:graphicFrameMkLst>
            <pc:docMk/>
            <pc:sldMk cId="2417646983" sldId="390"/>
            <ac:graphicFrameMk id="13" creationId="{F12B8051-BC09-EBE5-CFAA-8E55309F1CD8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9:14.715" v="688"/>
          <ac:graphicFrameMkLst>
            <pc:docMk/>
            <pc:sldMk cId="2417646983" sldId="390"/>
            <ac:graphicFrameMk id="15" creationId="{91420211-E2DC-52A8-A43A-0F7126ED568C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9:23.510" v="693"/>
          <ac:graphicFrameMkLst>
            <pc:docMk/>
            <pc:sldMk cId="2417646983" sldId="390"/>
            <ac:graphicFrameMk id="17" creationId="{DF557FA5-AF93-1E96-B560-2C5BC58F2BB4}"/>
          </ac:graphicFrameMkLst>
        </pc:graphicFrameChg>
      </pc:sldChg>
      <pc:sldChg chg="addSp delSp modSp mod">
        <pc:chgData name="Hao Gao" userId="7fec4197-8ee0-4608-8588-a4a8fa800726" providerId="ADAL" clId="{39415EBF-26CD-4403-8BF3-0551D11FD8A3}" dt="2024-06-23T14:45:45.395" v="1674" actId="20577"/>
        <pc:sldMkLst>
          <pc:docMk/>
          <pc:sldMk cId="1639298682" sldId="392"/>
        </pc:sldMkLst>
        <pc:spChg chg="add mod">
          <ac:chgData name="Hao Gao" userId="7fec4197-8ee0-4608-8588-a4a8fa800726" providerId="ADAL" clId="{39415EBF-26CD-4403-8BF3-0551D11FD8A3}" dt="2024-06-23T14:45:11.885" v="1664" actId="404"/>
          <ac:spMkLst>
            <pc:docMk/>
            <pc:sldMk cId="1639298682" sldId="392"/>
            <ac:spMk id="23" creationId="{584E0D73-8499-910C-3FDA-DEFA9C7634D7}"/>
          </ac:spMkLst>
        </pc:spChg>
        <pc:spChg chg="add mod">
          <ac:chgData name="Hao Gao" userId="7fec4197-8ee0-4608-8588-a4a8fa800726" providerId="ADAL" clId="{39415EBF-26CD-4403-8BF3-0551D11FD8A3}" dt="2024-06-23T14:45:09.262" v="1663" actId="14100"/>
          <ac:spMkLst>
            <pc:docMk/>
            <pc:sldMk cId="1639298682" sldId="392"/>
            <ac:spMk id="37" creationId="{76EA6660-4967-FA6B-136D-B752ADDA9C22}"/>
          </ac:spMkLst>
        </pc:spChg>
        <pc:spChg chg="mod">
          <ac:chgData name="Hao Gao" userId="7fec4197-8ee0-4608-8588-a4a8fa800726" providerId="ADAL" clId="{39415EBF-26CD-4403-8BF3-0551D11FD8A3}" dt="2024-06-23T14:45:45.395" v="1674" actId="20577"/>
          <ac:spMkLst>
            <pc:docMk/>
            <pc:sldMk cId="1639298682" sldId="392"/>
            <ac:spMk id="41" creationId="{5398793F-2090-AC2B-DDEE-031646E901C9}"/>
          </ac:spMkLst>
        </pc:spChg>
        <pc:graphicFrameChg chg="del mod replId">
          <ac:chgData name="Hao Gao" userId="7fec4197-8ee0-4608-8588-a4a8fa800726" providerId="ADAL" clId="{39415EBF-26CD-4403-8BF3-0551D11FD8A3}" dt="2024-06-23T14:44:45.279" v="1640"/>
          <ac:graphicFrameMkLst>
            <pc:docMk/>
            <pc:sldMk cId="1639298682" sldId="392"/>
            <ac:graphicFrameMk id="3" creationId="{584E0D73-8499-910C-3FDA-DEFA9C7634D7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5:02.378" v="1657"/>
          <ac:graphicFrameMkLst>
            <pc:docMk/>
            <pc:sldMk cId="1639298682" sldId="392"/>
            <ac:graphicFrameMk id="8" creationId="{76EA6660-4967-FA6B-136D-B752ADDA9C22}"/>
          </ac:graphicFrameMkLst>
        </pc:graphicFrameChg>
        <pc:graphicFrameChg chg="mod">
          <ac:chgData name="Hao Gao" userId="7fec4197-8ee0-4608-8588-a4a8fa800726" providerId="ADAL" clId="{39415EBF-26CD-4403-8BF3-0551D11FD8A3}" dt="2024-06-23T14:45:28.136" v="1666" actId="1076"/>
          <ac:graphicFrameMkLst>
            <pc:docMk/>
            <pc:sldMk cId="1639298682" sldId="392"/>
            <ac:graphicFrameMk id="42" creationId="{DAA2122A-0571-2C9E-F082-684E4618B348}"/>
          </ac:graphicFrameMkLst>
        </pc:graphicFrameChg>
        <pc:graphicFrameChg chg="mod">
          <ac:chgData name="Hao Gao" userId="7fec4197-8ee0-4608-8588-a4a8fa800726" providerId="ADAL" clId="{39415EBF-26CD-4403-8BF3-0551D11FD8A3}" dt="2024-06-23T14:45:29.892" v="1667" actId="1076"/>
          <ac:graphicFrameMkLst>
            <pc:docMk/>
            <pc:sldMk cId="1639298682" sldId="392"/>
            <ac:graphicFrameMk id="43" creationId="{8A61675F-48A5-556B-483C-59BFC7891DA1}"/>
          </ac:graphicFrameMkLst>
        </pc:graphicFrameChg>
      </pc:sldChg>
      <pc:sldChg chg="add">
        <pc:chgData name="Hao Gao" userId="7fec4197-8ee0-4608-8588-a4a8fa800726" providerId="ADAL" clId="{39415EBF-26CD-4403-8BF3-0551D11FD8A3}" dt="2024-06-23T15:07:53.443" v="1827"/>
        <pc:sldMkLst>
          <pc:docMk/>
          <pc:sldMk cId="91608319" sldId="393"/>
        </pc:sldMkLst>
      </pc:sldChg>
      <pc:sldChg chg="modSp del mod modShow">
        <pc:chgData name="Hao Gao" userId="7fec4197-8ee0-4608-8588-a4a8fa800726" providerId="ADAL" clId="{39415EBF-26CD-4403-8BF3-0551D11FD8A3}" dt="2024-06-23T15:07:48.324" v="1826" actId="2696"/>
        <pc:sldMkLst>
          <pc:docMk/>
          <pc:sldMk cId="658565912" sldId="393"/>
        </pc:sldMkLst>
        <pc:spChg chg="mod">
          <ac:chgData name="Hao Gao" userId="7fec4197-8ee0-4608-8588-a4a8fa800726" providerId="ADAL" clId="{39415EBF-26CD-4403-8BF3-0551D11FD8A3}" dt="2024-06-23T14:36:28.080" v="1609" actId="1076"/>
          <ac:spMkLst>
            <pc:docMk/>
            <pc:sldMk cId="658565912" sldId="393"/>
            <ac:spMk id="9" creationId="{45FE44AE-930F-ACC7-0FA9-A11C40E0674A}"/>
          </ac:spMkLst>
        </pc:spChg>
        <pc:grpChg chg="mod">
          <ac:chgData name="Hao Gao" userId="7fec4197-8ee0-4608-8588-a4a8fa800726" providerId="ADAL" clId="{39415EBF-26CD-4403-8BF3-0551D11FD8A3}" dt="2024-06-23T14:36:31.465" v="1610" actId="1076"/>
          <ac:grpSpMkLst>
            <pc:docMk/>
            <pc:sldMk cId="658565912" sldId="393"/>
            <ac:grpSpMk id="14" creationId="{BD25E296-0824-C8D5-5B00-4345B5BA026F}"/>
          </ac:grpSpMkLst>
        </pc:grpChg>
      </pc:sldChg>
      <pc:sldChg chg="add mod modShow">
        <pc:chgData name="Hao Gao" userId="7fec4197-8ee0-4608-8588-a4a8fa800726" providerId="ADAL" clId="{39415EBF-26CD-4403-8BF3-0551D11FD8A3}" dt="2024-06-23T15:07:58.038" v="1828" actId="729"/>
        <pc:sldMkLst>
          <pc:docMk/>
          <pc:sldMk cId="331481081" sldId="394"/>
        </pc:sldMkLst>
      </pc:sldChg>
      <pc:sldChg chg="del">
        <pc:chgData name="Hao Gao" userId="7fec4197-8ee0-4608-8588-a4a8fa800726" providerId="ADAL" clId="{39415EBF-26CD-4403-8BF3-0551D11FD8A3}" dt="2024-06-23T15:07:48.324" v="1826" actId="2696"/>
        <pc:sldMkLst>
          <pc:docMk/>
          <pc:sldMk cId="536830457" sldId="394"/>
        </pc:sldMkLst>
      </pc:sldChg>
      <pc:sldChg chg="addSp delSp modSp del mod delAnim">
        <pc:chgData name="Hao Gao" userId="7fec4197-8ee0-4608-8588-a4a8fa800726" providerId="ADAL" clId="{39415EBF-26CD-4403-8BF3-0551D11FD8A3}" dt="2024-06-23T15:07:48.324" v="1826" actId="2696"/>
        <pc:sldMkLst>
          <pc:docMk/>
          <pc:sldMk cId="2940082244" sldId="395"/>
        </pc:sldMkLst>
        <pc:spChg chg="mod topLvl">
          <ac:chgData name="Hao Gao" userId="7fec4197-8ee0-4608-8588-a4a8fa800726" providerId="ADAL" clId="{39415EBF-26CD-4403-8BF3-0551D11FD8A3}" dt="2024-06-23T14:41:31.049" v="1629" actId="1076"/>
          <ac:spMkLst>
            <pc:docMk/>
            <pc:sldMk cId="2940082244" sldId="395"/>
            <ac:spMk id="19" creationId="{8D7D0874-8EB5-622A-5EC5-F8B894832BFA}"/>
          </ac:spMkLst>
        </pc:spChg>
        <pc:grpChg chg="del mod">
          <ac:chgData name="Hao Gao" userId="7fec4197-8ee0-4608-8588-a4a8fa800726" providerId="ADAL" clId="{39415EBF-26CD-4403-8BF3-0551D11FD8A3}" dt="2024-06-23T14:40:59.614" v="1616" actId="478"/>
          <ac:grpSpMkLst>
            <pc:docMk/>
            <pc:sldMk cId="2940082244" sldId="395"/>
            <ac:grpSpMk id="22" creationId="{CAA6DA30-B043-D1A5-5536-9B3F86791F06}"/>
          </ac:grpSpMkLst>
        </pc:grpChg>
        <pc:grpChg chg="del">
          <ac:chgData name="Hao Gao" userId="7fec4197-8ee0-4608-8588-a4a8fa800726" providerId="ADAL" clId="{39415EBF-26CD-4403-8BF3-0551D11FD8A3}" dt="2024-06-23T14:39:37.177" v="1613" actId="478"/>
          <ac:grpSpMkLst>
            <pc:docMk/>
            <pc:sldMk cId="2940082244" sldId="395"/>
            <ac:grpSpMk id="29" creationId="{ADBA7F66-9A9B-68E6-A8AD-46DF28DC6662}"/>
          </ac:grpSpMkLst>
        </pc:grpChg>
        <pc:picChg chg="del mod topLvl modCrop">
          <ac:chgData name="Hao Gao" userId="7fec4197-8ee0-4608-8588-a4a8fa800726" providerId="ADAL" clId="{39415EBF-26CD-4403-8BF3-0551D11FD8A3}" dt="2024-06-23T14:40:59.614" v="1616" actId="478"/>
          <ac:picMkLst>
            <pc:docMk/>
            <pc:sldMk cId="2940082244" sldId="395"/>
            <ac:picMk id="17" creationId="{7984E490-9493-C105-8A1C-85193A532C51}"/>
          </ac:picMkLst>
        </pc:picChg>
        <pc:picChg chg="add del mod">
          <ac:chgData name="Hao Gao" userId="7fec4197-8ee0-4608-8588-a4a8fa800726" providerId="ADAL" clId="{39415EBF-26CD-4403-8BF3-0551D11FD8A3}" dt="2024-06-23T14:41:01.513" v="1617" actId="478"/>
          <ac:picMkLst>
            <pc:docMk/>
            <pc:sldMk cId="2940082244" sldId="395"/>
            <ac:picMk id="31" creationId="{BFAE18EA-ABF1-4433-AD47-D1EFE30E40BD}"/>
          </ac:picMkLst>
        </pc:picChg>
        <pc:picChg chg="add mod">
          <ac:chgData name="Hao Gao" userId="7fec4197-8ee0-4608-8588-a4a8fa800726" providerId="ADAL" clId="{39415EBF-26CD-4403-8BF3-0551D11FD8A3}" dt="2024-06-23T14:41:29.235" v="1628" actId="1076"/>
          <ac:picMkLst>
            <pc:docMk/>
            <pc:sldMk cId="2940082244" sldId="395"/>
            <ac:picMk id="1026" creationId="{B18BE395-D5C8-0554-65E9-221D96722489}"/>
          </ac:picMkLst>
        </pc:picChg>
      </pc:sldChg>
      <pc:sldChg chg="add mod modShow">
        <pc:chgData name="Hao Gao" userId="7fec4197-8ee0-4608-8588-a4a8fa800726" providerId="ADAL" clId="{39415EBF-26CD-4403-8BF3-0551D11FD8A3}" dt="2024-06-23T15:08:01.756" v="1829" actId="729"/>
        <pc:sldMkLst>
          <pc:docMk/>
          <pc:sldMk cId="2966248518" sldId="395"/>
        </pc:sldMkLst>
      </pc:sldChg>
      <pc:sldChg chg="del">
        <pc:chgData name="Hao Gao" userId="7fec4197-8ee0-4608-8588-a4a8fa800726" providerId="ADAL" clId="{39415EBF-26CD-4403-8BF3-0551D11FD8A3}" dt="2024-06-23T15:07:48.324" v="1826" actId="2696"/>
        <pc:sldMkLst>
          <pc:docMk/>
          <pc:sldMk cId="3448717059" sldId="396"/>
        </pc:sldMkLst>
      </pc:sldChg>
      <pc:sldChg chg="add mod modShow">
        <pc:chgData name="Hao Gao" userId="7fec4197-8ee0-4608-8588-a4a8fa800726" providerId="ADAL" clId="{39415EBF-26CD-4403-8BF3-0551D11FD8A3}" dt="2024-06-23T15:08:03.956" v="1830" actId="729"/>
        <pc:sldMkLst>
          <pc:docMk/>
          <pc:sldMk cId="3965569937" sldId="396"/>
        </pc:sldMkLst>
      </pc:sldChg>
      <pc:sldChg chg="del">
        <pc:chgData name="Hao Gao" userId="7fec4197-8ee0-4608-8588-a4a8fa800726" providerId="ADAL" clId="{39415EBF-26CD-4403-8BF3-0551D11FD8A3}" dt="2024-06-23T14:44:12.697" v="1632" actId="2696"/>
        <pc:sldMkLst>
          <pc:docMk/>
          <pc:sldMk cId="712824952" sldId="397"/>
        </pc:sldMkLst>
      </pc:sldChg>
      <pc:sldChg chg="add mod modShow">
        <pc:chgData name="Hao Gao" userId="7fec4197-8ee0-4608-8588-a4a8fa800726" providerId="ADAL" clId="{39415EBF-26CD-4403-8BF3-0551D11FD8A3}" dt="2024-06-23T14:55:08.614" v="1795" actId="729"/>
        <pc:sldMkLst>
          <pc:docMk/>
          <pc:sldMk cId="1498053132" sldId="397"/>
        </pc:sldMkLst>
      </pc:sldChg>
      <pc:sldChg chg="add mod modShow">
        <pc:chgData name="Hao Gao" userId="7fec4197-8ee0-4608-8588-a4a8fa800726" providerId="ADAL" clId="{39415EBF-26CD-4403-8BF3-0551D11FD8A3}" dt="2024-06-23T15:08:06.606" v="1831" actId="729"/>
        <pc:sldMkLst>
          <pc:docMk/>
          <pc:sldMk cId="4257798910" sldId="398"/>
        </pc:sldMkLst>
      </pc:sldChg>
      <pc:sldChg chg="modSp del mod">
        <pc:chgData name="Hao Gao" userId="7fec4197-8ee0-4608-8588-a4a8fa800726" providerId="ADAL" clId="{39415EBF-26CD-4403-8BF3-0551D11FD8A3}" dt="2024-06-23T15:07:48.324" v="1826" actId="2696"/>
        <pc:sldMkLst>
          <pc:docMk/>
          <pc:sldMk cId="4271132598" sldId="398"/>
        </pc:sldMkLst>
        <pc:picChg chg="mod">
          <ac:chgData name="Hao Gao" userId="7fec4197-8ee0-4608-8588-a4a8fa800726" providerId="ADAL" clId="{39415EBF-26CD-4403-8BF3-0551D11FD8A3}" dt="2024-06-23T14:42:48.722" v="1631" actId="1076"/>
          <ac:picMkLst>
            <pc:docMk/>
            <pc:sldMk cId="4271132598" sldId="398"/>
            <ac:picMk id="10" creationId="{11534C24-BEFD-09C3-F424-B89DFF259070}"/>
          </ac:picMkLst>
        </pc:picChg>
      </pc:sldChg>
      <pc:sldChg chg="mod ord modShow">
        <pc:chgData name="Hao Gao" userId="7fec4197-8ee0-4608-8588-a4a8fa800726" providerId="ADAL" clId="{39415EBF-26CD-4403-8BF3-0551D11FD8A3}" dt="2024-06-23T14:56:05.022" v="1801" actId="729"/>
        <pc:sldMkLst>
          <pc:docMk/>
          <pc:sldMk cId="3662953300" sldId="740"/>
        </pc:sldMkLst>
      </pc:sldChg>
      <pc:sldChg chg="modSp mod">
        <pc:chgData name="Hao Gao" userId="7fec4197-8ee0-4608-8588-a4a8fa800726" providerId="ADAL" clId="{39415EBF-26CD-4403-8BF3-0551D11FD8A3}" dt="2024-06-23T14:50:41.290" v="1781" actId="1076"/>
        <pc:sldMkLst>
          <pc:docMk/>
          <pc:sldMk cId="955389731" sldId="741"/>
        </pc:sldMkLst>
        <pc:spChg chg="mod">
          <ac:chgData name="Hao Gao" userId="7fec4197-8ee0-4608-8588-a4a8fa800726" providerId="ADAL" clId="{39415EBF-26CD-4403-8BF3-0551D11FD8A3}" dt="2024-06-23T14:50:41.290" v="1781" actId="1076"/>
          <ac:spMkLst>
            <pc:docMk/>
            <pc:sldMk cId="955389731" sldId="741"/>
            <ac:spMk id="3" creationId="{631190E2-40F6-4A80-8FC5-918F0814C851}"/>
          </ac:spMkLst>
        </pc:spChg>
        <pc:spChg chg="mod">
          <ac:chgData name="Hao Gao" userId="7fec4197-8ee0-4608-8588-a4a8fa800726" providerId="ADAL" clId="{39415EBF-26CD-4403-8BF3-0551D11FD8A3}" dt="2024-06-23T14:50:31.245" v="1780" actId="404"/>
          <ac:spMkLst>
            <pc:docMk/>
            <pc:sldMk cId="955389731" sldId="741"/>
            <ac:spMk id="5" creationId="{71BC9083-0D4F-4F3E-ACFE-263EBA7A0961}"/>
          </ac:spMkLst>
        </pc:spChg>
      </pc:sldChg>
      <pc:sldChg chg="addSp delSp modSp mod delAnim modAnim">
        <pc:chgData name="Hao Gao" userId="7fec4197-8ee0-4608-8588-a4a8fa800726" providerId="ADAL" clId="{39415EBF-26CD-4403-8BF3-0551D11FD8A3}" dt="2024-06-23T14:58:13.243" v="1803" actId="1076"/>
        <pc:sldMkLst>
          <pc:docMk/>
          <pc:sldMk cId="811154793" sldId="744"/>
        </pc:sldMkLst>
        <pc:spChg chg="add">
          <ac:chgData name="Hao Gao" userId="7fec4197-8ee0-4608-8588-a4a8fa800726" providerId="ADAL" clId="{39415EBF-26CD-4403-8BF3-0551D11FD8A3}" dt="2024-06-23T14:50:21.984" v="1778"/>
          <ac:spMkLst>
            <pc:docMk/>
            <pc:sldMk cId="811154793" sldId="744"/>
            <ac:spMk id="3" creationId="{3CA855D6-D18D-4A74-B556-FF56A136809B}"/>
          </ac:spMkLst>
        </pc:spChg>
        <pc:spChg chg="add">
          <ac:chgData name="Hao Gao" userId="7fec4197-8ee0-4608-8588-a4a8fa800726" providerId="ADAL" clId="{39415EBF-26CD-4403-8BF3-0551D11FD8A3}" dt="2024-06-23T14:50:13.938" v="1768"/>
          <ac:spMkLst>
            <pc:docMk/>
            <pc:sldMk cId="811154793" sldId="744"/>
            <ac:spMk id="5" creationId="{09E0DA14-005D-4EEB-9708-E8A3C4BB4006}"/>
          </ac:spMkLst>
        </pc:spChg>
        <pc:spChg chg="add">
          <ac:chgData name="Hao Gao" userId="7fec4197-8ee0-4608-8588-a4a8fa800726" providerId="ADAL" clId="{39415EBF-26CD-4403-8BF3-0551D11FD8A3}" dt="2024-06-23T14:50:16.063" v="1770"/>
          <ac:spMkLst>
            <pc:docMk/>
            <pc:sldMk cId="811154793" sldId="744"/>
            <ac:spMk id="6" creationId="{50F17604-5B9A-4D58-825B-82D460E255BD}"/>
          </ac:spMkLst>
        </pc:spChg>
        <pc:spChg chg="add">
          <ac:chgData name="Hao Gao" userId="7fec4197-8ee0-4608-8588-a4a8fa800726" providerId="ADAL" clId="{39415EBF-26CD-4403-8BF3-0551D11FD8A3}" dt="2024-06-23T14:50:17.734" v="1772"/>
          <ac:spMkLst>
            <pc:docMk/>
            <pc:sldMk cId="811154793" sldId="744"/>
            <ac:spMk id="7" creationId="{D8D3AAEB-8A37-44EE-9C94-10504474723F}"/>
          </ac:spMkLst>
        </pc:spChg>
        <pc:spChg chg="add mod">
          <ac:chgData name="Hao Gao" userId="7fec4197-8ee0-4608-8588-a4a8fa800726" providerId="ADAL" clId="{39415EBF-26CD-4403-8BF3-0551D11FD8A3}" dt="2024-06-23T14:58:13.243" v="1803" actId="1076"/>
          <ac:spMkLst>
            <pc:docMk/>
            <pc:sldMk cId="811154793" sldId="744"/>
            <ac:spMk id="8" creationId="{BD7F32D4-FF5A-4479-B681-1CCE205A3331}"/>
          </ac:spMkLst>
        </pc:spChg>
        <pc:spChg chg="add">
          <ac:chgData name="Hao Gao" userId="7fec4197-8ee0-4608-8588-a4a8fa800726" providerId="ADAL" clId="{39415EBF-26CD-4403-8BF3-0551D11FD8A3}" dt="2024-06-23T14:50:19.025" v="1774"/>
          <ac:spMkLst>
            <pc:docMk/>
            <pc:sldMk cId="811154793" sldId="744"/>
            <ac:spMk id="9" creationId="{F080D3D5-1986-4057-A0B6-6B42111381C2}"/>
          </ac:spMkLst>
        </pc:spChg>
        <pc:graphicFrameChg chg="del mod replId">
          <ac:chgData name="Hao Gao" userId="7fec4197-8ee0-4608-8588-a4a8fa800726" providerId="ADAL" clId="{39415EBF-26CD-4403-8BF3-0551D11FD8A3}" dt="2024-06-23T14:50:13.938" v="1768"/>
          <ac:graphicFrameMkLst>
            <pc:docMk/>
            <pc:sldMk cId="811154793" sldId="744"/>
            <ac:graphicFrameMk id="10" creationId="{09E0DA14-005D-4EEB-9708-E8A3C4BB400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6.063" v="1770"/>
          <ac:graphicFrameMkLst>
            <pc:docMk/>
            <pc:sldMk cId="811154793" sldId="744"/>
            <ac:graphicFrameMk id="12" creationId="{50F17604-5B9A-4D58-825B-82D460E255BD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7.734" v="1772"/>
          <ac:graphicFrameMkLst>
            <pc:docMk/>
            <pc:sldMk cId="811154793" sldId="744"/>
            <ac:graphicFrameMk id="14" creationId="{D8D3AAEB-8A37-44EE-9C94-10504474723F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9.025" v="1774"/>
          <ac:graphicFrameMkLst>
            <pc:docMk/>
            <pc:sldMk cId="811154793" sldId="744"/>
            <ac:graphicFrameMk id="16" creationId="{F080D3D5-1986-4057-A0B6-6B42111381C2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20.358" v="1776"/>
          <ac:graphicFrameMkLst>
            <pc:docMk/>
            <pc:sldMk cId="811154793" sldId="744"/>
            <ac:graphicFrameMk id="18" creationId="{BD7F32D4-FF5A-4479-B681-1CCE205A333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21.984" v="1778"/>
          <ac:graphicFrameMkLst>
            <pc:docMk/>
            <pc:sldMk cId="811154793" sldId="744"/>
            <ac:graphicFrameMk id="20" creationId="{3CA855D6-D18D-4A74-B556-FF56A136809B}"/>
          </ac:graphicFrameMkLst>
        </pc:graphicFrameChg>
      </pc:sldChg>
      <pc:sldChg chg="add mod modShow">
        <pc:chgData name="Hao Gao" userId="7fec4197-8ee0-4608-8588-a4a8fa800726" providerId="ADAL" clId="{39415EBF-26CD-4403-8BF3-0551D11FD8A3}" dt="2024-06-24T13:58:40.643" v="3387" actId="729"/>
        <pc:sldMkLst>
          <pc:docMk/>
          <pc:sldMk cId="2783612790" sldId="746"/>
        </pc:sldMkLst>
      </pc:sldChg>
      <pc:sldChg chg="del">
        <pc:chgData name="Hao Gao" userId="7fec4197-8ee0-4608-8588-a4a8fa800726" providerId="ADAL" clId="{39415EBF-26CD-4403-8BF3-0551D11FD8A3}" dt="2024-06-24T13:58:27.057" v="3385" actId="2696"/>
        <pc:sldMkLst>
          <pc:docMk/>
          <pc:sldMk cId="3093697786" sldId="746"/>
        </pc:sldMkLst>
      </pc:sldChg>
      <pc:sldChg chg="ord">
        <pc:chgData name="Hao Gao" userId="7fec4197-8ee0-4608-8588-a4a8fa800726" providerId="ADAL" clId="{39415EBF-26CD-4403-8BF3-0551D11FD8A3}" dt="2024-06-23T14:52:59.505" v="1785"/>
        <pc:sldMkLst>
          <pc:docMk/>
          <pc:sldMk cId="1567877370" sldId="747"/>
        </pc:sldMkLst>
      </pc:sldChg>
      <pc:sldChg chg="addSp modSp mod modAnim">
        <pc:chgData name="Hao Gao" userId="7fec4197-8ee0-4608-8588-a4a8fa800726" providerId="ADAL" clId="{39415EBF-26CD-4403-8BF3-0551D11FD8A3}" dt="2024-06-24T09:58:20.864" v="2088" actId="27636"/>
        <pc:sldMkLst>
          <pc:docMk/>
          <pc:sldMk cId="1597322998" sldId="748"/>
        </pc:sldMkLst>
        <pc:spChg chg="add mod">
          <ac:chgData name="Hao Gao" userId="7fec4197-8ee0-4608-8588-a4a8fa800726" providerId="ADAL" clId="{39415EBF-26CD-4403-8BF3-0551D11FD8A3}" dt="2024-06-24T09:54:48.089" v="1862" actId="20577"/>
          <ac:spMkLst>
            <pc:docMk/>
            <pc:sldMk cId="1597322998" sldId="748"/>
            <ac:spMk id="3" creationId="{532C42CF-E2C6-54C7-5B60-EE86746FFF6C}"/>
          </ac:spMkLst>
        </pc:spChg>
        <pc:spChg chg="mod">
          <ac:chgData name="Hao Gao" userId="7fec4197-8ee0-4608-8588-a4a8fa800726" providerId="ADAL" clId="{39415EBF-26CD-4403-8BF3-0551D11FD8A3}" dt="2024-06-24T09:58:20.864" v="2088" actId="27636"/>
          <ac:spMkLst>
            <pc:docMk/>
            <pc:sldMk cId="1597322998" sldId="748"/>
            <ac:spMk id="6" creationId="{D921E07B-5603-4866-AE9F-1AEB7A597A9B}"/>
          </ac:spMkLst>
        </pc:spChg>
        <pc:spChg chg="add mod">
          <ac:chgData name="Hao Gao" userId="7fec4197-8ee0-4608-8588-a4a8fa800726" providerId="ADAL" clId="{39415EBF-26CD-4403-8BF3-0551D11FD8A3}" dt="2024-06-24T09:57:35.204" v="2059" actId="114"/>
          <ac:spMkLst>
            <pc:docMk/>
            <pc:sldMk cId="1597322998" sldId="748"/>
            <ac:spMk id="8" creationId="{735D72F8-10B4-94EB-9E53-0881D0B5E1B6}"/>
          </ac:spMkLst>
        </pc:spChg>
        <pc:picChg chg="mod">
          <ac:chgData name="Hao Gao" userId="7fec4197-8ee0-4608-8588-a4a8fa800726" providerId="ADAL" clId="{39415EBF-26CD-4403-8BF3-0551D11FD8A3}" dt="2024-06-24T09:56:50.301" v="2050" actId="1076"/>
          <ac:picMkLst>
            <pc:docMk/>
            <pc:sldMk cId="1597322998" sldId="748"/>
            <ac:picMk id="7" creationId="{2BFDBA67-CED0-4DC9-92F9-F61471A4141A}"/>
          </ac:picMkLst>
        </pc:picChg>
      </pc:sldChg>
      <pc:sldChg chg="addSp modSp mod">
        <pc:chgData name="Hao Gao" userId="7fec4197-8ee0-4608-8588-a4a8fa800726" providerId="ADAL" clId="{39415EBF-26CD-4403-8BF3-0551D11FD8A3}" dt="2024-06-23T13:09:05.739" v="62" actId="1076"/>
        <pc:sldMkLst>
          <pc:docMk/>
          <pc:sldMk cId="1996780426" sldId="749"/>
        </pc:sldMkLst>
        <pc:spChg chg="mod">
          <ac:chgData name="Hao Gao" userId="7fec4197-8ee0-4608-8588-a4a8fa800726" providerId="ADAL" clId="{39415EBF-26CD-4403-8BF3-0551D11FD8A3}" dt="2024-06-23T13:08:37.920" v="30" actId="1076"/>
          <ac:spMkLst>
            <pc:docMk/>
            <pc:sldMk cId="1996780426" sldId="749"/>
            <ac:spMk id="5" creationId="{621AE82F-24B6-4C59-9690-C35222364114}"/>
          </ac:spMkLst>
        </pc:spChg>
        <pc:spChg chg="add mod">
          <ac:chgData name="Hao Gao" userId="7fec4197-8ee0-4608-8588-a4a8fa800726" providerId="ADAL" clId="{39415EBF-26CD-4403-8BF3-0551D11FD8A3}" dt="2024-06-23T13:09:05.739" v="62" actId="1076"/>
          <ac:spMkLst>
            <pc:docMk/>
            <pc:sldMk cId="1996780426" sldId="749"/>
            <ac:spMk id="6" creationId="{4A36CD15-8D4B-DF86-5FAE-90991B2FDEFE}"/>
          </ac:spMkLst>
        </pc:spChg>
        <pc:picChg chg="mod">
          <ac:chgData name="Hao Gao" userId="7fec4197-8ee0-4608-8588-a4a8fa800726" providerId="ADAL" clId="{39415EBF-26CD-4403-8BF3-0551D11FD8A3}" dt="2024-06-23T13:08:32.268" v="27" actId="1076"/>
          <ac:picMkLst>
            <pc:docMk/>
            <pc:sldMk cId="1996780426" sldId="749"/>
            <ac:picMk id="3" creationId="{F6334FD5-0DD9-4E4A-A07B-0E631420ED5E}"/>
          </ac:picMkLst>
        </pc:picChg>
        <pc:picChg chg="mod">
          <ac:chgData name="Hao Gao" userId="7fec4197-8ee0-4608-8588-a4a8fa800726" providerId="ADAL" clId="{39415EBF-26CD-4403-8BF3-0551D11FD8A3}" dt="2024-06-23T13:08:31.081" v="26" actId="1076"/>
          <ac:picMkLst>
            <pc:docMk/>
            <pc:sldMk cId="1996780426" sldId="749"/>
            <ac:picMk id="7" creationId="{B8AFF119-00EB-4749-B683-E303CE31DCFD}"/>
          </ac:picMkLst>
        </pc:picChg>
      </pc:sldChg>
      <pc:sldChg chg="addSp delSp modSp mod">
        <pc:chgData name="Hao Gao" userId="7fec4197-8ee0-4608-8588-a4a8fa800726" providerId="ADAL" clId="{39415EBF-26CD-4403-8BF3-0551D11FD8A3}" dt="2024-06-23T14:46:21.646" v="1687" actId="403"/>
        <pc:sldMkLst>
          <pc:docMk/>
          <pc:sldMk cId="3696212846" sldId="750"/>
        </pc:sldMkLst>
        <pc:spChg chg="mod">
          <ac:chgData name="Hao Gao" userId="7fec4197-8ee0-4608-8588-a4a8fa800726" providerId="ADAL" clId="{39415EBF-26CD-4403-8BF3-0551D11FD8A3}" dt="2024-06-23T14:46:06.451" v="1678" actId="403"/>
          <ac:spMkLst>
            <pc:docMk/>
            <pc:sldMk cId="3696212846" sldId="750"/>
            <ac:spMk id="5" creationId="{9A1EC3AB-7DFE-4544-FC34-58D9614CCF59}"/>
          </ac:spMkLst>
        </pc:spChg>
        <pc:spChg chg="add mod">
          <ac:chgData name="Hao Gao" userId="7fec4197-8ee0-4608-8588-a4a8fa800726" providerId="ADAL" clId="{39415EBF-26CD-4403-8BF3-0551D11FD8A3}" dt="2024-06-23T14:46:15.870" v="1684" actId="14100"/>
          <ac:spMkLst>
            <pc:docMk/>
            <pc:sldMk cId="3696212846" sldId="750"/>
            <ac:spMk id="6" creationId="{0B79E4CB-14E7-C978-6224-38B2DC0D03B6}"/>
          </ac:spMkLst>
        </pc:spChg>
        <pc:spChg chg="mod">
          <ac:chgData name="Hao Gao" userId="7fec4197-8ee0-4608-8588-a4a8fa800726" providerId="ADAL" clId="{39415EBF-26CD-4403-8BF3-0551D11FD8A3}" dt="2024-06-23T14:46:21.646" v="1687" actId="403"/>
          <ac:spMkLst>
            <pc:docMk/>
            <pc:sldMk cId="3696212846" sldId="750"/>
            <ac:spMk id="7" creationId="{4E9C0C0B-3953-240C-6ED3-EDE4A0DB3143}"/>
          </ac:spMkLst>
        </pc:spChg>
        <pc:grpChg chg="mod">
          <ac:chgData name="Hao Gao" userId="7fec4197-8ee0-4608-8588-a4a8fa800726" providerId="ADAL" clId="{39415EBF-26CD-4403-8BF3-0551D11FD8A3}" dt="2024-06-23T14:46:18.428" v="1685" actId="1076"/>
          <ac:grpSpMkLst>
            <pc:docMk/>
            <pc:sldMk cId="3696212846" sldId="750"/>
            <ac:grpSpMk id="15" creationId="{651CC218-D50B-D855-EE6F-B05B09C857F3}"/>
          </ac:grpSpMkLst>
        </pc:grpChg>
        <pc:graphicFrameChg chg="del mod replId">
          <ac:chgData name="Hao Gao" userId="7fec4197-8ee0-4608-8588-a4a8fa800726" providerId="ADAL" clId="{39415EBF-26CD-4403-8BF3-0551D11FD8A3}" dt="2024-06-23T14:46:09.357" v="1680"/>
          <ac:graphicFrameMkLst>
            <pc:docMk/>
            <pc:sldMk cId="3696212846" sldId="750"/>
            <ac:graphicFrameMk id="3" creationId="{0B79E4CB-14E7-C978-6224-38B2DC0D03B6}"/>
          </ac:graphicFrameMkLst>
        </pc:graphicFrameChg>
      </pc:sldChg>
      <pc:sldChg chg="addSp delSp modSp mod">
        <pc:chgData name="Hao Gao" userId="7fec4197-8ee0-4608-8588-a4a8fa800726" providerId="ADAL" clId="{39415EBF-26CD-4403-8BF3-0551D11FD8A3}" dt="2024-06-23T14:48:35.774" v="1761" actId="1076"/>
        <pc:sldMkLst>
          <pc:docMk/>
          <pc:sldMk cId="978861946" sldId="751"/>
        </pc:sldMkLst>
        <pc:spChg chg="add mod">
          <ac:chgData name="Hao Gao" userId="7fec4197-8ee0-4608-8588-a4a8fa800726" providerId="ADAL" clId="{39415EBF-26CD-4403-8BF3-0551D11FD8A3}" dt="2024-06-23T14:46:45.786" v="1699" actId="14100"/>
          <ac:spMkLst>
            <pc:docMk/>
            <pc:sldMk cId="978861946" sldId="751"/>
            <ac:spMk id="5" creationId="{88E317EF-035E-E1CF-D594-9F51C84C8C9F}"/>
          </ac:spMkLst>
        </pc:spChg>
        <pc:spChg chg="add mod">
          <ac:chgData name="Hao Gao" userId="7fec4197-8ee0-4608-8588-a4a8fa800726" providerId="ADAL" clId="{39415EBF-26CD-4403-8BF3-0551D11FD8A3}" dt="2024-06-23T14:48:18.631" v="1758" actId="1076"/>
          <ac:spMkLst>
            <pc:docMk/>
            <pc:sldMk cId="978861946" sldId="751"/>
            <ac:spMk id="6" creationId="{209EFE05-966D-383B-C06C-1414CA57D76F}"/>
          </ac:spMkLst>
        </pc:spChg>
        <pc:spChg chg="add mod">
          <ac:chgData name="Hao Gao" userId="7fec4197-8ee0-4608-8588-a4a8fa800726" providerId="ADAL" clId="{39415EBF-26CD-4403-8BF3-0551D11FD8A3}" dt="2024-06-23T14:48:15.826" v="1757" actId="1076"/>
          <ac:spMkLst>
            <pc:docMk/>
            <pc:sldMk cId="978861946" sldId="751"/>
            <ac:spMk id="7" creationId="{D1ABB9FD-A074-1D2E-FC1F-543E0DCBB533}"/>
          </ac:spMkLst>
        </pc:spChg>
        <pc:spChg chg="mod">
          <ac:chgData name="Hao Gao" userId="7fec4197-8ee0-4608-8588-a4a8fa800726" providerId="ADAL" clId="{39415EBF-26CD-4403-8BF3-0551D11FD8A3}" dt="2024-06-23T14:46:52.823" v="1701" actId="1076"/>
          <ac:spMkLst>
            <pc:docMk/>
            <pc:sldMk cId="978861946" sldId="751"/>
            <ac:spMk id="8" creationId="{918FCCD3-5C9D-6A42-C540-94E555B30515}"/>
          </ac:spMkLst>
        </pc:spChg>
        <pc:spChg chg="add mod">
          <ac:chgData name="Hao Gao" userId="7fec4197-8ee0-4608-8588-a4a8fa800726" providerId="ADAL" clId="{39415EBF-26CD-4403-8BF3-0551D11FD8A3}" dt="2024-06-23T14:48:27.025" v="1759" actId="1076"/>
          <ac:spMkLst>
            <pc:docMk/>
            <pc:sldMk cId="978861946" sldId="751"/>
            <ac:spMk id="9" creationId="{65F14FB4-5059-5A6D-85D4-C44EC3BA1AAE}"/>
          </ac:spMkLst>
        </pc:spChg>
        <pc:spChg chg="add mod">
          <ac:chgData name="Hao Gao" userId="7fec4197-8ee0-4608-8588-a4a8fa800726" providerId="ADAL" clId="{39415EBF-26CD-4403-8BF3-0551D11FD8A3}" dt="2024-06-23T14:47:25.163" v="1727" actId="14100"/>
          <ac:spMkLst>
            <pc:docMk/>
            <pc:sldMk cId="978861946" sldId="751"/>
            <ac:spMk id="10" creationId="{E4795820-3216-07F6-996C-A2E45B3F1714}"/>
          </ac:spMkLst>
        </pc:spChg>
        <pc:spChg chg="add mod">
          <ac:chgData name="Hao Gao" userId="7fec4197-8ee0-4608-8588-a4a8fa800726" providerId="ADAL" clId="{39415EBF-26CD-4403-8BF3-0551D11FD8A3}" dt="2024-06-23T14:48:29.198" v="1760" actId="1076"/>
          <ac:spMkLst>
            <pc:docMk/>
            <pc:sldMk cId="978861946" sldId="751"/>
            <ac:spMk id="11" creationId="{4ED9AC10-1CF0-04FE-8320-9257CC8B1BE1}"/>
          </ac:spMkLst>
        </pc:spChg>
        <pc:spChg chg="add mod">
          <ac:chgData name="Hao Gao" userId="7fec4197-8ee0-4608-8588-a4a8fa800726" providerId="ADAL" clId="{39415EBF-26CD-4403-8BF3-0551D11FD8A3}" dt="2024-06-23T14:47:55.400" v="1747" actId="14100"/>
          <ac:spMkLst>
            <pc:docMk/>
            <pc:sldMk cId="978861946" sldId="751"/>
            <ac:spMk id="12" creationId="{641B1212-7889-EE8C-FE5D-CCB435207553}"/>
          </ac:spMkLst>
        </pc:spChg>
        <pc:grpChg chg="mod">
          <ac:chgData name="Hao Gao" userId="7fec4197-8ee0-4608-8588-a4a8fa800726" providerId="ADAL" clId="{39415EBF-26CD-4403-8BF3-0551D11FD8A3}" dt="2024-06-23T14:48:35.774" v="1761" actId="1076"/>
          <ac:grpSpMkLst>
            <pc:docMk/>
            <pc:sldMk cId="978861946" sldId="751"/>
            <ac:grpSpMk id="13" creationId="{CFAF231F-AB1F-8A22-B1F3-4E39894549E1}"/>
          </ac:grpSpMkLst>
        </pc:grpChg>
        <pc:grpChg chg="mod">
          <ac:chgData name="Hao Gao" userId="7fec4197-8ee0-4608-8588-a4a8fa800726" providerId="ADAL" clId="{39415EBF-26CD-4403-8BF3-0551D11FD8A3}" dt="2024-06-23T14:47:46.280" v="1741"/>
          <ac:grpSpMkLst>
            <pc:docMk/>
            <pc:sldMk cId="978861946" sldId="751"/>
            <ac:grpSpMk id="14" creationId="{A5967899-7E87-AAE5-1BD3-5EC04DFF8D3A}"/>
          </ac:grpSpMkLst>
        </pc:grpChg>
        <pc:graphicFrameChg chg="del mod replId">
          <ac:chgData name="Hao Gao" userId="7fec4197-8ee0-4608-8588-a4a8fa800726" providerId="ADAL" clId="{39415EBF-26CD-4403-8BF3-0551D11FD8A3}" dt="2024-06-23T14:46:36.338" v="1689"/>
          <ac:graphicFrameMkLst>
            <pc:docMk/>
            <pc:sldMk cId="978861946" sldId="751"/>
            <ac:graphicFrameMk id="3" creationId="{88E317EF-035E-E1CF-D594-9F51C84C8C9F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6:56.939" v="1704"/>
          <ac:graphicFrameMkLst>
            <pc:docMk/>
            <pc:sldMk cId="978861946" sldId="751"/>
            <ac:graphicFrameMk id="16" creationId="{D1ABB9FD-A074-1D2E-FC1F-543E0DCBB533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07.402" v="1711"/>
          <ac:graphicFrameMkLst>
            <pc:docMk/>
            <pc:sldMk cId="978861946" sldId="751"/>
            <ac:graphicFrameMk id="18" creationId="{65F14FB4-5059-5A6D-85D4-C44EC3BA1AAE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16.566" v="1720"/>
          <ac:graphicFrameMkLst>
            <pc:docMk/>
            <pc:sldMk cId="978861946" sldId="751"/>
            <ac:graphicFrameMk id="20" creationId="{E4795820-3216-07F6-996C-A2E45B3F171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28.159" v="1729"/>
          <ac:graphicFrameMkLst>
            <pc:docMk/>
            <pc:sldMk cId="978861946" sldId="751"/>
            <ac:graphicFrameMk id="22" creationId="{4ED9AC10-1CF0-04FE-8320-9257CC8B1BE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46.280" v="1741"/>
          <ac:graphicFrameMkLst>
            <pc:docMk/>
            <pc:sldMk cId="978861946" sldId="751"/>
            <ac:graphicFrameMk id="24" creationId="{641B1212-7889-EE8C-FE5D-CCB435207553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8:05.538" v="1749"/>
          <ac:graphicFrameMkLst>
            <pc:docMk/>
            <pc:sldMk cId="978861946" sldId="751"/>
            <ac:graphicFrameMk id="26" creationId="{209EFE05-966D-383B-C06C-1414CA57D76F}"/>
          </ac:graphicFrameMkLst>
        </pc:graphicFrameChg>
      </pc:sldChg>
      <pc:sldChg chg="addSp delSp modSp new mod">
        <pc:chgData name="Hao Gao" userId="7fec4197-8ee0-4608-8588-a4a8fa800726" providerId="ADAL" clId="{39415EBF-26CD-4403-8BF3-0551D11FD8A3}" dt="2024-06-23T15:07:14.547" v="1822" actId="20577"/>
        <pc:sldMkLst>
          <pc:docMk/>
          <pc:sldMk cId="1383466498" sldId="753"/>
        </pc:sldMkLst>
        <pc:spChg chg="mod">
          <ac:chgData name="Hao Gao" userId="7fec4197-8ee0-4608-8588-a4a8fa800726" providerId="ADAL" clId="{39415EBF-26CD-4403-8BF3-0551D11FD8A3}" dt="2024-06-23T13:51:23.154" v="956" actId="20577"/>
          <ac:spMkLst>
            <pc:docMk/>
            <pc:sldMk cId="1383466498" sldId="753"/>
            <ac:spMk id="2" creationId="{1D58D231-17E0-73CC-50B0-815269CCA984}"/>
          </ac:spMkLst>
        </pc:spChg>
        <pc:spChg chg="del">
          <ac:chgData name="Hao Gao" userId="7fec4197-8ee0-4608-8588-a4a8fa800726" providerId="ADAL" clId="{39415EBF-26CD-4403-8BF3-0551D11FD8A3}" dt="2024-06-23T13:51:00.590" v="899" actId="478"/>
          <ac:spMkLst>
            <pc:docMk/>
            <pc:sldMk cId="1383466498" sldId="753"/>
            <ac:spMk id="3" creationId="{B14D967B-02E4-EC04-9226-9CBE47E9CF77}"/>
          </ac:spMkLst>
        </pc:spChg>
        <pc:spChg chg="add mod">
          <ac:chgData name="Hao Gao" userId="7fec4197-8ee0-4608-8588-a4a8fa800726" providerId="ADAL" clId="{39415EBF-26CD-4403-8BF3-0551D11FD8A3}" dt="2024-06-23T13:52:01.667" v="960" actId="2085"/>
          <ac:spMkLst>
            <pc:docMk/>
            <pc:sldMk cId="1383466498" sldId="753"/>
            <ac:spMk id="5" creationId="{72470D21-23D9-955F-9F30-AA553C38EFC7}"/>
          </ac:spMkLst>
        </pc:spChg>
        <pc:spChg chg="add mod">
          <ac:chgData name="Hao Gao" userId="7fec4197-8ee0-4608-8588-a4a8fa800726" providerId="ADAL" clId="{39415EBF-26CD-4403-8BF3-0551D11FD8A3}" dt="2024-06-23T13:57:17.560" v="1138" actId="1076"/>
          <ac:spMkLst>
            <pc:docMk/>
            <pc:sldMk cId="1383466498" sldId="753"/>
            <ac:spMk id="21" creationId="{34139A2E-B313-9810-E03D-7F5BE12F3AAA}"/>
          </ac:spMkLst>
        </pc:spChg>
        <pc:spChg chg="add mod">
          <ac:chgData name="Hao Gao" userId="7fec4197-8ee0-4608-8588-a4a8fa800726" providerId="ADAL" clId="{39415EBF-26CD-4403-8BF3-0551D11FD8A3}" dt="2024-06-23T13:57:33.633" v="1139" actId="1076"/>
          <ac:spMkLst>
            <pc:docMk/>
            <pc:sldMk cId="1383466498" sldId="753"/>
            <ac:spMk id="23" creationId="{DF4FA6E9-74D0-107B-C366-F71C6C0169DE}"/>
          </ac:spMkLst>
        </pc:spChg>
        <pc:spChg chg="add mod">
          <ac:chgData name="Hao Gao" userId="7fec4197-8ee0-4608-8588-a4a8fa800726" providerId="ADAL" clId="{39415EBF-26CD-4403-8BF3-0551D11FD8A3}" dt="2024-06-23T14:02:28.741" v="1309" actId="1076"/>
          <ac:spMkLst>
            <pc:docMk/>
            <pc:sldMk cId="1383466498" sldId="753"/>
            <ac:spMk id="24" creationId="{B693CFE2-0C14-9174-4435-1CB4B7F1059F}"/>
          </ac:spMkLst>
        </pc:spChg>
        <pc:spChg chg="add mod">
          <ac:chgData name="Hao Gao" userId="7fec4197-8ee0-4608-8588-a4a8fa800726" providerId="ADAL" clId="{39415EBF-26CD-4403-8BF3-0551D11FD8A3}" dt="2024-06-23T15:07:14.547" v="1822" actId="20577"/>
          <ac:spMkLst>
            <pc:docMk/>
            <pc:sldMk cId="1383466498" sldId="753"/>
            <ac:spMk id="25" creationId="{F8C01508-F870-F982-4500-04EFE10850CB}"/>
          </ac:spMkLst>
        </pc:spChg>
        <pc:spChg chg="add mod">
          <ac:chgData name="Hao Gao" userId="7fec4197-8ee0-4608-8588-a4a8fa800726" providerId="ADAL" clId="{39415EBF-26CD-4403-8BF3-0551D11FD8A3}" dt="2024-06-23T14:02:11.131" v="1305" actId="1076"/>
          <ac:spMkLst>
            <pc:docMk/>
            <pc:sldMk cId="1383466498" sldId="753"/>
            <ac:spMk id="26" creationId="{6176198E-1405-6F7C-E146-A292464582F4}"/>
          </ac:spMkLst>
        </pc:spChg>
        <pc:spChg chg="add mod">
          <ac:chgData name="Hao Gao" userId="7fec4197-8ee0-4608-8588-a4a8fa800726" providerId="ADAL" clId="{39415EBF-26CD-4403-8BF3-0551D11FD8A3}" dt="2024-06-23T14:00:38.602" v="1258" actId="20577"/>
          <ac:spMkLst>
            <pc:docMk/>
            <pc:sldMk cId="1383466498" sldId="753"/>
            <ac:spMk id="27" creationId="{E47002D0-6F53-E1AB-B171-28CE5D79E109}"/>
          </ac:spMkLst>
        </pc:spChg>
        <pc:spChg chg="add mod">
          <ac:chgData name="Hao Gao" userId="7fec4197-8ee0-4608-8588-a4a8fa800726" providerId="ADAL" clId="{39415EBF-26CD-4403-8BF3-0551D11FD8A3}" dt="2024-06-23T14:00:50.120" v="1263" actId="1076"/>
          <ac:spMkLst>
            <pc:docMk/>
            <pc:sldMk cId="1383466498" sldId="753"/>
            <ac:spMk id="28" creationId="{7E88CCCE-F852-84C1-4B7C-0476E53BB424}"/>
          </ac:spMkLst>
        </pc:spChg>
        <pc:spChg chg="add mod">
          <ac:chgData name="Hao Gao" userId="7fec4197-8ee0-4608-8588-a4a8fa800726" providerId="ADAL" clId="{39415EBF-26CD-4403-8BF3-0551D11FD8A3}" dt="2024-06-23T14:02:17.817" v="1308" actId="1076"/>
          <ac:spMkLst>
            <pc:docMk/>
            <pc:sldMk cId="1383466498" sldId="753"/>
            <ac:spMk id="29" creationId="{EAF203A5-7013-1059-5802-E149DD282871}"/>
          </ac:spMkLst>
        </pc:spChg>
        <pc:spChg chg="add mod">
          <ac:chgData name="Hao Gao" userId="7fec4197-8ee0-4608-8588-a4a8fa800726" providerId="ADAL" clId="{39415EBF-26CD-4403-8BF3-0551D11FD8A3}" dt="2024-06-23T14:02:16.211" v="1307" actId="1076"/>
          <ac:spMkLst>
            <pc:docMk/>
            <pc:sldMk cId="1383466498" sldId="753"/>
            <ac:spMk id="30" creationId="{489DDCCC-517E-B32D-0466-FC3F2D3F176F}"/>
          </ac:spMkLst>
        </pc:spChg>
        <pc:spChg chg="add mod">
          <ac:chgData name="Hao Gao" userId="7fec4197-8ee0-4608-8588-a4a8fa800726" providerId="ADAL" clId="{39415EBF-26CD-4403-8BF3-0551D11FD8A3}" dt="2024-06-23T14:04:30.260" v="1376" actId="1076"/>
          <ac:spMkLst>
            <pc:docMk/>
            <pc:sldMk cId="1383466498" sldId="753"/>
            <ac:spMk id="31" creationId="{61B5DE87-AE7D-67EB-0D55-F383C81DBECC}"/>
          </ac:spMkLst>
        </pc:spChg>
        <pc:spChg chg="add mod">
          <ac:chgData name="Hao Gao" userId="7fec4197-8ee0-4608-8588-a4a8fa800726" providerId="ADAL" clId="{39415EBF-26CD-4403-8BF3-0551D11FD8A3}" dt="2024-06-23T14:05:06.928" v="1384" actId="1076"/>
          <ac:spMkLst>
            <pc:docMk/>
            <pc:sldMk cId="1383466498" sldId="753"/>
            <ac:spMk id="32" creationId="{1C50D8D0-5529-6475-9A4A-00FD95767A67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4" creationId="{EB8AA911-AC6D-1121-2A80-8C1EC48CB9C6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5" creationId="{E8A50510-F421-6986-C1E6-7BFBA5EE70F9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6" creationId="{9D21F229-0DFF-BE89-9B7F-66E8C73428D9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7" creationId="{D2E70C99-3C8D-4662-7F87-3D67A938B5FC}"/>
          </ac:spMkLst>
        </pc:spChg>
        <pc:cxnChg chg="add mod">
          <ac:chgData name="Hao Gao" userId="7fec4197-8ee0-4608-8588-a4a8fa800726" providerId="ADAL" clId="{39415EBF-26CD-4403-8BF3-0551D11FD8A3}" dt="2024-06-23T13:52:16.156" v="964" actId="14100"/>
          <ac:cxnSpMkLst>
            <pc:docMk/>
            <pc:sldMk cId="1383466498" sldId="753"/>
            <ac:cxnSpMk id="7" creationId="{A2C8A980-D470-1B37-352D-5E7178CBD6EB}"/>
          </ac:cxnSpMkLst>
        </pc:cxnChg>
        <pc:cxnChg chg="add mod">
          <ac:chgData name="Hao Gao" userId="7fec4197-8ee0-4608-8588-a4a8fa800726" providerId="ADAL" clId="{39415EBF-26CD-4403-8BF3-0551D11FD8A3}" dt="2024-06-23T13:52:23.510" v="966" actId="1076"/>
          <ac:cxnSpMkLst>
            <pc:docMk/>
            <pc:sldMk cId="1383466498" sldId="753"/>
            <ac:cxnSpMk id="11" creationId="{3D6DEF77-6FA4-8730-D589-7A2E12C093A4}"/>
          </ac:cxnSpMkLst>
        </pc:cxnChg>
        <pc:cxnChg chg="add mod">
          <ac:chgData name="Hao Gao" userId="7fec4197-8ee0-4608-8588-a4a8fa800726" providerId="ADAL" clId="{39415EBF-26CD-4403-8BF3-0551D11FD8A3}" dt="2024-06-23T13:52:33.981" v="969" actId="14100"/>
          <ac:cxnSpMkLst>
            <pc:docMk/>
            <pc:sldMk cId="1383466498" sldId="753"/>
            <ac:cxnSpMk id="12" creationId="{6FCBE1D8-667C-D22D-004B-66C9EE63F065}"/>
          </ac:cxnSpMkLst>
        </pc:cxnChg>
        <pc:cxnChg chg="add mod">
          <ac:chgData name="Hao Gao" userId="7fec4197-8ee0-4608-8588-a4a8fa800726" providerId="ADAL" clId="{39415EBF-26CD-4403-8BF3-0551D11FD8A3}" dt="2024-06-23T13:52:43.110" v="972" actId="14100"/>
          <ac:cxnSpMkLst>
            <pc:docMk/>
            <pc:sldMk cId="1383466498" sldId="753"/>
            <ac:cxnSpMk id="14" creationId="{ECCB5C7A-A95B-668B-C37F-57B288DDC304}"/>
          </ac:cxnSpMkLst>
        </pc:cxnChg>
        <pc:cxnChg chg="add mod">
          <ac:chgData name="Hao Gao" userId="7fec4197-8ee0-4608-8588-a4a8fa800726" providerId="ADAL" clId="{39415EBF-26CD-4403-8BF3-0551D11FD8A3}" dt="2024-06-23T13:53:10.959" v="978" actId="14100"/>
          <ac:cxnSpMkLst>
            <pc:docMk/>
            <pc:sldMk cId="1383466498" sldId="753"/>
            <ac:cxnSpMk id="16" creationId="{88ABF708-F3EC-FBF9-16B5-534040F11F9D}"/>
          </ac:cxnSpMkLst>
        </pc:cxnChg>
      </pc:sldChg>
      <pc:sldChg chg="addSp delSp modSp new mod">
        <pc:chgData name="Hao Gao" userId="7fec4197-8ee0-4608-8588-a4a8fa800726" providerId="ADAL" clId="{39415EBF-26CD-4403-8BF3-0551D11FD8A3}" dt="2024-06-23T14:33:59.277" v="1587" actId="1076"/>
        <pc:sldMkLst>
          <pc:docMk/>
          <pc:sldMk cId="804975503" sldId="754"/>
        </pc:sldMkLst>
        <pc:spChg chg="del mod">
          <ac:chgData name="Hao Gao" userId="7fec4197-8ee0-4608-8588-a4a8fa800726" providerId="ADAL" clId="{39415EBF-26CD-4403-8BF3-0551D11FD8A3}" dt="2024-06-23T14:33:27.163" v="1581"/>
          <ac:spMkLst>
            <pc:docMk/>
            <pc:sldMk cId="804975503" sldId="754"/>
            <ac:spMk id="2" creationId="{A7D9AB05-EE8F-C470-5B13-9BEBA70AFDD6}"/>
          </ac:spMkLst>
        </pc:spChg>
        <pc:spChg chg="del">
          <ac:chgData name="Hao Gao" userId="7fec4197-8ee0-4608-8588-a4a8fa800726" providerId="ADAL" clId="{39415EBF-26CD-4403-8BF3-0551D11FD8A3}" dt="2024-06-23T14:33:05.873" v="1571" actId="478"/>
          <ac:spMkLst>
            <pc:docMk/>
            <pc:sldMk cId="804975503" sldId="754"/>
            <ac:spMk id="3" creationId="{015CC962-469E-0C8F-760A-8F961EF37275}"/>
          </ac:spMkLst>
        </pc:spChg>
        <pc:spChg chg="add mod">
          <ac:chgData name="Hao Gao" userId="7fec4197-8ee0-4608-8588-a4a8fa800726" providerId="ADAL" clId="{39415EBF-26CD-4403-8BF3-0551D11FD8A3}" dt="2024-06-23T14:33:27.163" v="1581"/>
          <ac:spMkLst>
            <pc:docMk/>
            <pc:sldMk cId="804975503" sldId="754"/>
            <ac:spMk id="7" creationId="{59A256FF-B360-7787-CDF4-A19BFC9AA260}"/>
          </ac:spMkLst>
        </pc:spChg>
        <pc:picChg chg="add mod">
          <ac:chgData name="Hao Gao" userId="7fec4197-8ee0-4608-8588-a4a8fa800726" providerId="ADAL" clId="{39415EBF-26CD-4403-8BF3-0551D11FD8A3}" dt="2024-06-23T14:33:54.927" v="1585" actId="1076"/>
          <ac:picMkLst>
            <pc:docMk/>
            <pc:sldMk cId="804975503" sldId="754"/>
            <ac:picMk id="6" creationId="{3DD84908-F88D-75BD-5E6B-93A19C030CAE}"/>
          </ac:picMkLst>
        </pc:picChg>
        <pc:picChg chg="add mod">
          <ac:chgData name="Hao Gao" userId="7fec4197-8ee0-4608-8588-a4a8fa800726" providerId="ADAL" clId="{39415EBF-26CD-4403-8BF3-0551D11FD8A3}" dt="2024-06-23T14:33:59.277" v="1587" actId="1076"/>
          <ac:picMkLst>
            <pc:docMk/>
            <pc:sldMk cId="804975503" sldId="754"/>
            <ac:picMk id="9" creationId="{315C8A45-47E8-3164-5D48-F049EFEEBD01}"/>
          </ac:picMkLst>
        </pc:picChg>
      </pc:sldChg>
      <pc:sldChg chg="addSp delSp modSp new mod">
        <pc:chgData name="Hao Gao" userId="7fec4197-8ee0-4608-8588-a4a8fa800726" providerId="ADAL" clId="{39415EBF-26CD-4403-8BF3-0551D11FD8A3}" dt="2024-06-24T10:45:01.493" v="2580" actId="20577"/>
        <pc:sldMkLst>
          <pc:docMk/>
          <pc:sldMk cId="4149430369" sldId="755"/>
        </pc:sldMkLst>
        <pc:spChg chg="mod">
          <ac:chgData name="Hao Gao" userId="7fec4197-8ee0-4608-8588-a4a8fa800726" providerId="ADAL" clId="{39415EBF-26CD-4403-8BF3-0551D11FD8A3}" dt="2024-06-24T10:45:01.493" v="2580" actId="20577"/>
          <ac:spMkLst>
            <pc:docMk/>
            <pc:sldMk cId="4149430369" sldId="755"/>
            <ac:spMk id="2" creationId="{EA9A19B6-C32C-343A-CE1F-FB1F2F917D64}"/>
          </ac:spMkLst>
        </pc:spChg>
        <pc:spChg chg="del">
          <ac:chgData name="Hao Gao" userId="7fec4197-8ee0-4608-8588-a4a8fa800726" providerId="ADAL" clId="{39415EBF-26CD-4403-8BF3-0551D11FD8A3}" dt="2024-06-24T09:58:42.664" v="2101" actId="478"/>
          <ac:spMkLst>
            <pc:docMk/>
            <pc:sldMk cId="4149430369" sldId="755"/>
            <ac:spMk id="3" creationId="{B7D5379B-CF1F-DCE1-7E98-0DD31FEA01AE}"/>
          </ac:spMkLst>
        </pc:spChg>
        <pc:spChg chg="add mod">
          <ac:chgData name="Hao Gao" userId="7fec4197-8ee0-4608-8588-a4a8fa800726" providerId="ADAL" clId="{39415EBF-26CD-4403-8BF3-0551D11FD8A3}" dt="2024-06-24T10:14:38.172" v="2466" actId="403"/>
          <ac:spMkLst>
            <pc:docMk/>
            <pc:sldMk cId="4149430369" sldId="755"/>
            <ac:spMk id="8" creationId="{9FBA4E55-5920-6F01-5117-AFD2918510A5}"/>
          </ac:spMkLst>
        </pc:spChg>
        <pc:spChg chg="add mod">
          <ac:chgData name="Hao Gao" userId="7fec4197-8ee0-4608-8588-a4a8fa800726" providerId="ADAL" clId="{39415EBF-26CD-4403-8BF3-0551D11FD8A3}" dt="2024-06-24T10:01:05.592" v="2120" actId="1076"/>
          <ac:spMkLst>
            <pc:docMk/>
            <pc:sldMk cId="4149430369" sldId="755"/>
            <ac:spMk id="9" creationId="{D5593EED-F729-451A-1FD3-7581B87B3D29}"/>
          </ac:spMkLst>
        </pc:spChg>
        <pc:spChg chg="add mod">
          <ac:chgData name="Hao Gao" userId="7fec4197-8ee0-4608-8588-a4a8fa800726" providerId="ADAL" clId="{39415EBF-26CD-4403-8BF3-0551D11FD8A3}" dt="2024-06-24T10:04:02.875" v="2159" actId="20577"/>
          <ac:spMkLst>
            <pc:docMk/>
            <pc:sldMk cId="4149430369" sldId="755"/>
            <ac:spMk id="12" creationId="{C4613A3A-205D-2A1D-7482-496ABEE4BFBF}"/>
          </ac:spMkLst>
        </pc:spChg>
        <pc:spChg chg="add mod">
          <ac:chgData name="Hao Gao" userId="7fec4197-8ee0-4608-8588-a4a8fa800726" providerId="ADAL" clId="{39415EBF-26CD-4403-8BF3-0551D11FD8A3}" dt="2024-06-24T10:24:15.934" v="2534" actId="20577"/>
          <ac:spMkLst>
            <pc:docMk/>
            <pc:sldMk cId="4149430369" sldId="755"/>
            <ac:spMk id="13" creationId="{A327FB2A-A93D-58D9-A02C-E135E9008462}"/>
          </ac:spMkLst>
        </pc:spChg>
        <pc:spChg chg="add mod">
          <ac:chgData name="Hao Gao" userId="7fec4197-8ee0-4608-8588-a4a8fa800726" providerId="ADAL" clId="{39415EBF-26CD-4403-8BF3-0551D11FD8A3}" dt="2024-06-24T10:14:42.932" v="2468" actId="1076"/>
          <ac:spMkLst>
            <pc:docMk/>
            <pc:sldMk cId="4149430369" sldId="755"/>
            <ac:spMk id="15" creationId="{194CB2D6-F0BD-6F5B-9988-EC678AF5976D}"/>
          </ac:spMkLst>
        </pc:spChg>
        <pc:spChg chg="add mod">
          <ac:chgData name="Hao Gao" userId="7fec4197-8ee0-4608-8588-a4a8fa800726" providerId="ADAL" clId="{39415EBF-26CD-4403-8BF3-0551D11FD8A3}" dt="2024-06-24T10:14:44.912" v="2469" actId="1076"/>
          <ac:spMkLst>
            <pc:docMk/>
            <pc:sldMk cId="4149430369" sldId="755"/>
            <ac:spMk id="16" creationId="{BD1CE703-0E37-F1FF-0243-C47D684B740A}"/>
          </ac:spMkLst>
        </pc:spChg>
        <pc:spChg chg="add mod">
          <ac:chgData name="Hao Gao" userId="7fec4197-8ee0-4608-8588-a4a8fa800726" providerId="ADAL" clId="{39415EBF-26CD-4403-8BF3-0551D11FD8A3}" dt="2024-06-24T10:14:50.681" v="2471" actId="1076"/>
          <ac:spMkLst>
            <pc:docMk/>
            <pc:sldMk cId="4149430369" sldId="755"/>
            <ac:spMk id="17" creationId="{ADB1055E-6E3E-9BD2-A5A5-71D738660832}"/>
          </ac:spMkLst>
        </pc:spChg>
        <pc:spChg chg="add mod">
          <ac:chgData name="Hao Gao" userId="7fec4197-8ee0-4608-8588-a4a8fa800726" providerId="ADAL" clId="{39415EBF-26CD-4403-8BF3-0551D11FD8A3}" dt="2024-06-24T10:41:22.903" v="2548" actId="1076"/>
          <ac:spMkLst>
            <pc:docMk/>
            <pc:sldMk cId="4149430369" sldId="755"/>
            <ac:spMk id="18" creationId="{D9438BDD-B3E2-507C-73E5-F311B0A57808}"/>
          </ac:spMkLst>
        </pc:spChg>
        <pc:spChg chg="add mod">
          <ac:chgData name="Hao Gao" userId="7fec4197-8ee0-4608-8588-a4a8fa800726" providerId="ADAL" clId="{39415EBF-26CD-4403-8BF3-0551D11FD8A3}" dt="2024-06-24T10:16:35.472" v="2530" actId="1076"/>
          <ac:spMkLst>
            <pc:docMk/>
            <pc:sldMk cId="4149430369" sldId="755"/>
            <ac:spMk id="19" creationId="{EA5B232F-2E7A-DA59-DD23-98B5FD302774}"/>
          </ac:spMkLst>
        </pc:spChg>
        <pc:spChg chg="add mod">
          <ac:chgData name="Hao Gao" userId="7fec4197-8ee0-4608-8588-a4a8fa800726" providerId="ADAL" clId="{39415EBF-26CD-4403-8BF3-0551D11FD8A3}" dt="2024-06-24T10:16:07.392" v="2517" actId="1076"/>
          <ac:spMkLst>
            <pc:docMk/>
            <pc:sldMk cId="4149430369" sldId="755"/>
            <ac:spMk id="20" creationId="{BFB0ECAF-F249-5243-4832-B202096362DD}"/>
          </ac:spMkLst>
        </pc:spChg>
        <pc:spChg chg="add mod">
          <ac:chgData name="Hao Gao" userId="7fec4197-8ee0-4608-8588-a4a8fa800726" providerId="ADAL" clId="{39415EBF-26CD-4403-8BF3-0551D11FD8A3}" dt="2024-06-24T10:16:15.173" v="2521" actId="20577"/>
          <ac:spMkLst>
            <pc:docMk/>
            <pc:sldMk cId="4149430369" sldId="755"/>
            <ac:spMk id="21" creationId="{4CAE234D-D93B-F227-2C1B-99BB4E6578D0}"/>
          </ac:spMkLst>
        </pc:spChg>
        <pc:spChg chg="add mod">
          <ac:chgData name="Hao Gao" userId="7fec4197-8ee0-4608-8588-a4a8fa800726" providerId="ADAL" clId="{39415EBF-26CD-4403-8BF3-0551D11FD8A3}" dt="2024-06-24T10:16:29.240" v="2528" actId="20577"/>
          <ac:spMkLst>
            <pc:docMk/>
            <pc:sldMk cId="4149430369" sldId="755"/>
            <ac:spMk id="22" creationId="{F3CD6AA8-0502-C57A-BA40-1BBE1F249FB5}"/>
          </ac:spMkLst>
        </pc:spChg>
        <pc:spChg chg="add mod">
          <ac:chgData name="Hao Gao" userId="7fec4197-8ee0-4608-8588-a4a8fa800726" providerId="ADAL" clId="{39415EBF-26CD-4403-8BF3-0551D11FD8A3}" dt="2024-06-24T10:16:31.842" v="2529" actId="20577"/>
          <ac:spMkLst>
            <pc:docMk/>
            <pc:sldMk cId="4149430369" sldId="755"/>
            <ac:spMk id="23" creationId="{D033F12A-4690-807B-D9D6-34C9F706F94B}"/>
          </ac:spMkLst>
        </pc:spChg>
        <pc:spChg chg="add mod">
          <ac:chgData name="Hao Gao" userId="7fec4197-8ee0-4608-8588-a4a8fa800726" providerId="ADAL" clId="{39415EBF-26CD-4403-8BF3-0551D11FD8A3}" dt="2024-06-24T10:44:15.786" v="2573" actId="207"/>
          <ac:spMkLst>
            <pc:docMk/>
            <pc:sldMk cId="4149430369" sldId="755"/>
            <ac:spMk id="27" creationId="{1611BDC9-8C7B-45DA-FB4F-7B751FBBF151}"/>
          </ac:spMkLst>
        </pc:spChg>
        <pc:spChg chg="add mod">
          <ac:chgData name="Hao Gao" userId="7fec4197-8ee0-4608-8588-a4a8fa800726" providerId="ADAL" clId="{39415EBF-26CD-4403-8BF3-0551D11FD8A3}" dt="2024-06-24T10:43:49.251" v="2560" actId="20577"/>
          <ac:spMkLst>
            <pc:docMk/>
            <pc:sldMk cId="4149430369" sldId="755"/>
            <ac:spMk id="28" creationId="{B48009C2-39AC-FC66-E386-F8FD7BB7D3AF}"/>
          </ac:spMkLst>
        </pc:spChg>
        <pc:spChg chg="add mod">
          <ac:chgData name="Hao Gao" userId="7fec4197-8ee0-4608-8588-a4a8fa800726" providerId="ADAL" clId="{39415EBF-26CD-4403-8BF3-0551D11FD8A3}" dt="2024-06-24T10:43:55.796" v="2564" actId="20577"/>
          <ac:spMkLst>
            <pc:docMk/>
            <pc:sldMk cId="4149430369" sldId="755"/>
            <ac:spMk id="29" creationId="{6BA9BE0D-4417-DD1B-D8AC-9FCD439A2BB8}"/>
          </ac:spMkLst>
        </pc:spChg>
        <pc:spChg chg="add mod">
          <ac:chgData name="Hao Gao" userId="7fec4197-8ee0-4608-8588-a4a8fa800726" providerId="ADAL" clId="{39415EBF-26CD-4403-8BF3-0551D11FD8A3}" dt="2024-06-24T10:44:02.275" v="2568" actId="20577"/>
          <ac:spMkLst>
            <pc:docMk/>
            <pc:sldMk cId="4149430369" sldId="755"/>
            <ac:spMk id="30" creationId="{05B034FC-EECC-3DD1-64FB-9A177526FE71}"/>
          </ac:spMkLst>
        </pc:spChg>
        <pc:spChg chg="add mod">
          <ac:chgData name="Hao Gao" userId="7fec4197-8ee0-4608-8588-a4a8fa800726" providerId="ADAL" clId="{39415EBF-26CD-4403-8BF3-0551D11FD8A3}" dt="2024-06-24T10:44:10.686" v="2572" actId="20577"/>
          <ac:spMkLst>
            <pc:docMk/>
            <pc:sldMk cId="4149430369" sldId="755"/>
            <ac:spMk id="31" creationId="{94171E6B-4698-FC93-B370-3265AE39DDEC}"/>
          </ac:spMkLst>
        </pc:spChg>
        <pc:spChg chg="add mod">
          <ac:chgData name="Hao Gao" userId="7fec4197-8ee0-4608-8588-a4a8fa800726" providerId="ADAL" clId="{39415EBF-26CD-4403-8BF3-0551D11FD8A3}" dt="2024-06-24T10:44:33.617" v="2579" actId="1076"/>
          <ac:spMkLst>
            <pc:docMk/>
            <pc:sldMk cId="4149430369" sldId="755"/>
            <ac:spMk id="32" creationId="{BB0449D0-AC1F-F78A-AA44-8D0D4F83CE3A}"/>
          </ac:spMkLst>
        </pc:spChg>
        <pc:picChg chg="add mod">
          <ac:chgData name="Hao Gao" userId="7fec4197-8ee0-4608-8588-a4a8fa800726" providerId="ADAL" clId="{39415EBF-26CD-4403-8BF3-0551D11FD8A3}" dt="2024-06-24T10:00:49.495" v="2116" actId="1076"/>
          <ac:picMkLst>
            <pc:docMk/>
            <pc:sldMk cId="4149430369" sldId="755"/>
            <ac:picMk id="5" creationId="{FEEFF280-12D6-26CD-2C74-B9BA76F8367C}"/>
          </ac:picMkLst>
        </pc:picChg>
        <pc:picChg chg="add mod">
          <ac:chgData name="Hao Gao" userId="7fec4197-8ee0-4608-8588-a4a8fa800726" providerId="ADAL" clId="{39415EBF-26CD-4403-8BF3-0551D11FD8A3}" dt="2024-06-24T10:00:48.763" v="2115" actId="1076"/>
          <ac:picMkLst>
            <pc:docMk/>
            <pc:sldMk cId="4149430369" sldId="755"/>
            <ac:picMk id="6" creationId="{A66C0A7D-E8F3-BF0F-A7E6-7429BBBDC927}"/>
          </ac:picMkLst>
        </pc:picChg>
        <pc:picChg chg="add mod">
          <ac:chgData name="Hao Gao" userId="7fec4197-8ee0-4608-8588-a4a8fa800726" providerId="ADAL" clId="{39415EBF-26CD-4403-8BF3-0551D11FD8A3}" dt="2024-06-24T10:03:41.641" v="2123" actId="1076"/>
          <ac:picMkLst>
            <pc:docMk/>
            <pc:sldMk cId="4149430369" sldId="755"/>
            <ac:picMk id="11" creationId="{E3F8C4A9-3876-DEC4-E7A9-D804D3C37726}"/>
          </ac:picMkLst>
        </pc:picChg>
        <pc:picChg chg="add mod">
          <ac:chgData name="Hao Gao" userId="7fec4197-8ee0-4608-8588-a4a8fa800726" providerId="ADAL" clId="{39415EBF-26CD-4403-8BF3-0551D11FD8A3}" dt="2024-06-24T10:43:18.773" v="2552" actId="1076"/>
          <ac:picMkLst>
            <pc:docMk/>
            <pc:sldMk cId="4149430369" sldId="755"/>
            <ac:picMk id="25" creationId="{EAFABA06-7065-C660-451C-1C361256627D}"/>
          </ac:picMkLst>
        </pc:picChg>
      </pc:sldChg>
      <pc:sldChg chg="modSp new mod">
        <pc:chgData name="Hao Gao" userId="7fec4197-8ee0-4608-8588-a4a8fa800726" providerId="ADAL" clId="{39415EBF-26CD-4403-8BF3-0551D11FD8A3}" dt="2024-06-24T13:59:12.138" v="3396" actId="14100"/>
        <pc:sldMkLst>
          <pc:docMk/>
          <pc:sldMk cId="2492550501" sldId="756"/>
        </pc:sldMkLst>
        <pc:spChg chg="mod">
          <ac:chgData name="Hao Gao" userId="7fec4197-8ee0-4608-8588-a4a8fa800726" providerId="ADAL" clId="{39415EBF-26CD-4403-8BF3-0551D11FD8A3}" dt="2024-06-24T10:45:11.116" v="2589" actId="20577"/>
          <ac:spMkLst>
            <pc:docMk/>
            <pc:sldMk cId="2492550501" sldId="756"/>
            <ac:spMk id="2" creationId="{18554439-F863-4FCC-8BAE-68D9F4C95845}"/>
          </ac:spMkLst>
        </pc:spChg>
        <pc:spChg chg="mod">
          <ac:chgData name="Hao Gao" userId="7fec4197-8ee0-4608-8588-a4a8fa800726" providerId="ADAL" clId="{39415EBF-26CD-4403-8BF3-0551D11FD8A3}" dt="2024-06-24T13:59:12.138" v="3396" actId="14100"/>
          <ac:spMkLst>
            <pc:docMk/>
            <pc:sldMk cId="2492550501" sldId="756"/>
            <ac:spMk id="3" creationId="{995136E4-7C80-1F81-7980-ED967536FE7C}"/>
          </ac:spMkLst>
        </pc:spChg>
      </pc:sldChg>
      <pc:sldChg chg="addSp delSp modSp new mod">
        <pc:chgData name="Hao Gao" userId="7fec4197-8ee0-4608-8588-a4a8fa800726" providerId="ADAL" clId="{39415EBF-26CD-4403-8BF3-0551D11FD8A3}" dt="2024-06-24T13:58:51.410" v="3389" actId="1076"/>
        <pc:sldMkLst>
          <pc:docMk/>
          <pc:sldMk cId="3210028797" sldId="757"/>
        </pc:sldMkLst>
        <pc:spChg chg="mod">
          <ac:chgData name="Hao Gao" userId="7fec4197-8ee0-4608-8588-a4a8fa800726" providerId="ADAL" clId="{39415EBF-26CD-4403-8BF3-0551D11FD8A3}" dt="2024-06-24T13:42:17.064" v="3276" actId="20577"/>
          <ac:spMkLst>
            <pc:docMk/>
            <pc:sldMk cId="3210028797" sldId="757"/>
            <ac:spMk id="2" creationId="{C0B2F8EB-FC6F-BC34-7D44-404A8C3AF3A4}"/>
          </ac:spMkLst>
        </pc:spChg>
        <pc:spChg chg="del mod">
          <ac:chgData name="Hao Gao" userId="7fec4197-8ee0-4608-8588-a4a8fa800726" providerId="ADAL" clId="{39415EBF-26CD-4403-8BF3-0551D11FD8A3}" dt="2024-06-24T13:42:35.042" v="3288" actId="478"/>
          <ac:spMkLst>
            <pc:docMk/>
            <pc:sldMk cId="3210028797" sldId="757"/>
            <ac:spMk id="3" creationId="{AC81E61F-857F-545B-6089-CACE6F37F8E9}"/>
          </ac:spMkLst>
        </pc:spChg>
        <pc:spChg chg="add del mod">
          <ac:chgData name="Hao Gao" userId="7fec4197-8ee0-4608-8588-a4a8fa800726" providerId="ADAL" clId="{39415EBF-26CD-4403-8BF3-0551D11FD8A3}" dt="2024-06-24T13:42:37.589" v="3290" actId="478"/>
          <ac:spMkLst>
            <pc:docMk/>
            <pc:sldMk cId="3210028797" sldId="757"/>
            <ac:spMk id="6" creationId="{E1ACBC5E-928F-B9B4-172F-C8DB4AEBAE25}"/>
          </ac:spMkLst>
        </pc:spChg>
        <pc:spChg chg="add mod">
          <ac:chgData name="Hao Gao" userId="7fec4197-8ee0-4608-8588-a4a8fa800726" providerId="ADAL" clId="{39415EBF-26CD-4403-8BF3-0551D11FD8A3}" dt="2024-06-24T13:43:12.412" v="3316" actId="1076"/>
          <ac:spMkLst>
            <pc:docMk/>
            <pc:sldMk cId="3210028797" sldId="757"/>
            <ac:spMk id="8" creationId="{A82D2DFE-EE77-A3AF-DBFF-B64D2437B3D2}"/>
          </ac:spMkLst>
        </pc:spChg>
        <pc:spChg chg="add mod">
          <ac:chgData name="Hao Gao" userId="7fec4197-8ee0-4608-8588-a4a8fa800726" providerId="ADAL" clId="{39415EBF-26CD-4403-8BF3-0551D11FD8A3}" dt="2024-06-24T13:53:16.080" v="3342" actId="1076"/>
          <ac:spMkLst>
            <pc:docMk/>
            <pc:sldMk cId="3210028797" sldId="757"/>
            <ac:spMk id="9" creationId="{ED9DD773-2CEC-E733-887C-D46724435F71}"/>
          </ac:spMkLst>
        </pc:spChg>
        <pc:spChg chg="add mod">
          <ac:chgData name="Hao Gao" userId="7fec4197-8ee0-4608-8588-a4a8fa800726" providerId="ADAL" clId="{39415EBF-26CD-4403-8BF3-0551D11FD8A3}" dt="2024-06-24T13:58:02.761" v="3383" actId="1076"/>
          <ac:spMkLst>
            <pc:docMk/>
            <pc:sldMk cId="3210028797" sldId="757"/>
            <ac:spMk id="12" creationId="{43E86B9A-01B6-01B0-2336-61B7684CA716}"/>
          </ac:spMkLst>
        </pc:spChg>
        <pc:spChg chg="add mod">
          <ac:chgData name="Hao Gao" userId="7fec4197-8ee0-4608-8588-a4a8fa800726" providerId="ADAL" clId="{39415EBF-26CD-4403-8BF3-0551D11FD8A3}" dt="2024-06-24T13:58:51.410" v="3389" actId="1076"/>
          <ac:spMkLst>
            <pc:docMk/>
            <pc:sldMk cId="3210028797" sldId="757"/>
            <ac:spMk id="13" creationId="{03E93098-EEDC-EE89-0655-91C321C840F8}"/>
          </ac:spMkLst>
        </pc:spChg>
        <pc:picChg chg="add mod">
          <ac:chgData name="Hao Gao" userId="7fec4197-8ee0-4608-8588-a4a8fa800726" providerId="ADAL" clId="{39415EBF-26CD-4403-8BF3-0551D11FD8A3}" dt="2024-06-24T13:57:58.281" v="3380" actId="1076"/>
          <ac:picMkLst>
            <pc:docMk/>
            <pc:sldMk cId="3210028797" sldId="757"/>
            <ac:picMk id="7" creationId="{92682D3D-88AA-65EC-B256-36D7E77384A1}"/>
          </ac:picMkLst>
        </pc:picChg>
        <pc:picChg chg="add mod">
          <ac:chgData name="Hao Gao" userId="7fec4197-8ee0-4608-8588-a4a8fa800726" providerId="ADAL" clId="{39415EBF-26CD-4403-8BF3-0551D11FD8A3}" dt="2024-06-24T13:58:01.074" v="3382" actId="1076"/>
          <ac:picMkLst>
            <pc:docMk/>
            <pc:sldMk cId="3210028797" sldId="757"/>
            <ac:picMk id="11" creationId="{2041B6A0-E112-9A45-C9C6-4DCF27740669}"/>
          </ac:picMkLst>
        </pc:picChg>
        <pc:picChg chg="add mod">
          <ac:chgData name="Hao Gao" userId="7fec4197-8ee0-4608-8588-a4a8fa800726" providerId="ADAL" clId="{39415EBF-26CD-4403-8BF3-0551D11FD8A3}" dt="2024-06-24T13:57:59.787" v="3381" actId="1076"/>
          <ac:picMkLst>
            <pc:docMk/>
            <pc:sldMk cId="3210028797" sldId="757"/>
            <ac:picMk id="1026" creationId="{F2DF63CB-4338-E2AC-726F-213E8296B291}"/>
          </ac:picMkLst>
        </pc:picChg>
        <pc:picChg chg="add mod">
          <ac:chgData name="Hao Gao" userId="7fec4197-8ee0-4608-8588-a4a8fa800726" providerId="ADAL" clId="{39415EBF-26CD-4403-8BF3-0551D11FD8A3}" dt="2024-06-24T13:58:49.740" v="3388" actId="1076"/>
          <ac:picMkLst>
            <pc:docMk/>
            <pc:sldMk cId="3210028797" sldId="757"/>
            <ac:picMk id="1028" creationId="{4E6A10D4-0064-6CC6-6200-E3A03DD221B3}"/>
          </ac:picMkLst>
        </pc:picChg>
      </pc:sldChg>
    </pc:docChg>
  </pc:docChgLst>
  <pc:docChgLst>
    <pc:chgData name="Hao Gao" userId="7fec4197-8ee0-4608-8588-a4a8fa800726" providerId="ADAL" clId="{DC6E9248-B39C-40CA-B794-B24399C6D21E}"/>
    <pc:docChg chg="custSel addSld delSld modSld modSection">
      <pc:chgData name="Hao Gao" userId="7fec4197-8ee0-4608-8588-a4a8fa800726" providerId="ADAL" clId="{DC6E9248-B39C-40CA-B794-B24399C6D21E}" dt="2020-06-03T08:55:59.946" v="1172" actId="20577"/>
      <pc:docMkLst>
        <pc:docMk/>
      </pc:docMkLst>
      <pc:sldChg chg="modSp">
        <pc:chgData name="Hao Gao" userId="7fec4197-8ee0-4608-8588-a4a8fa800726" providerId="ADAL" clId="{DC6E9248-B39C-40CA-B794-B24399C6D21E}" dt="2020-06-03T08:38:41.310" v="1" actId="20577"/>
        <pc:sldMkLst>
          <pc:docMk/>
          <pc:sldMk cId="409499617" sldId="348"/>
        </pc:sldMkLst>
        <pc:spChg chg="mod">
          <ac:chgData name="Hao Gao" userId="7fec4197-8ee0-4608-8588-a4a8fa800726" providerId="ADAL" clId="{DC6E9248-B39C-40CA-B794-B24399C6D21E}" dt="2020-06-03T08:38:41.310" v="1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modSp">
        <pc:chgData name="Hao Gao" userId="7fec4197-8ee0-4608-8588-a4a8fa800726" providerId="ADAL" clId="{DC6E9248-B39C-40CA-B794-B24399C6D21E}" dt="2020-06-03T08:40:01.188" v="33" actId="14100"/>
        <pc:sldMkLst>
          <pc:docMk/>
          <pc:sldMk cId="1988515540" sldId="350"/>
        </pc:sldMkLst>
        <pc:spChg chg="mod">
          <ac:chgData name="Hao Gao" userId="7fec4197-8ee0-4608-8588-a4a8fa800726" providerId="ADAL" clId="{DC6E9248-B39C-40CA-B794-B24399C6D21E}" dt="2020-06-03T08:40:01.188" v="33" actId="14100"/>
          <ac:spMkLst>
            <pc:docMk/>
            <pc:sldMk cId="1988515540" sldId="350"/>
            <ac:spMk id="7" creationId="{70C63727-32C5-4BC8-B786-FCD479580BCA}"/>
          </ac:spMkLst>
        </pc:spChg>
      </pc:sldChg>
      <pc:sldChg chg="del">
        <pc:chgData name="Hao Gao" userId="7fec4197-8ee0-4608-8588-a4a8fa800726" providerId="ADAL" clId="{DC6E9248-B39C-40CA-B794-B24399C6D21E}" dt="2020-06-03T08:40:25.313" v="34" actId="2696"/>
        <pc:sldMkLst>
          <pc:docMk/>
          <pc:sldMk cId="56563766" sldId="351"/>
        </pc:sldMkLst>
      </pc:sldChg>
      <pc:sldChg chg="addSp delSp modSp add">
        <pc:chgData name="Hao Gao" userId="7fec4197-8ee0-4608-8588-a4a8fa800726" providerId="ADAL" clId="{DC6E9248-B39C-40CA-B794-B24399C6D21E}" dt="2020-06-03T08:42:47.917" v="376" actId="1076"/>
        <pc:sldMkLst>
          <pc:docMk/>
          <pc:sldMk cId="4190330407" sldId="351"/>
        </pc:sldMkLst>
        <pc:spChg chg="mod">
          <ac:chgData name="Hao Gao" userId="7fec4197-8ee0-4608-8588-a4a8fa800726" providerId="ADAL" clId="{DC6E9248-B39C-40CA-B794-B24399C6D21E}" dt="2020-06-03T08:40:54.829" v="70" actId="20577"/>
          <ac:spMkLst>
            <pc:docMk/>
            <pc:sldMk cId="4190330407" sldId="351"/>
            <ac:spMk id="2" creationId="{614A71AB-9C09-454E-B79C-F992E1475430}"/>
          </ac:spMkLst>
        </pc:spChg>
        <pc:spChg chg="del">
          <ac:chgData name="Hao Gao" userId="7fec4197-8ee0-4608-8588-a4a8fa800726" providerId="ADAL" clId="{DC6E9248-B39C-40CA-B794-B24399C6D21E}" dt="2020-06-03T08:40:31.355" v="48" actId="478"/>
          <ac:spMkLst>
            <pc:docMk/>
            <pc:sldMk cId="4190330407" sldId="351"/>
            <ac:spMk id="3" creationId="{21652A85-CF55-4FAB-A8FE-426494FD39E8}"/>
          </ac:spMkLst>
        </pc:spChg>
        <pc:spChg chg="add mod">
          <ac:chgData name="Hao Gao" userId="7fec4197-8ee0-4608-8588-a4a8fa800726" providerId="ADAL" clId="{DC6E9248-B39C-40CA-B794-B24399C6D21E}" dt="2020-06-03T08:42:44.900" v="374" actId="20577"/>
          <ac:spMkLst>
            <pc:docMk/>
            <pc:sldMk cId="4190330407" sldId="351"/>
            <ac:spMk id="6" creationId="{B80D6383-AF93-4100-94B6-78B9CF82FB23}"/>
          </ac:spMkLst>
        </pc:spChg>
        <pc:picChg chg="add mod">
          <ac:chgData name="Hao Gao" userId="7fec4197-8ee0-4608-8588-a4a8fa800726" providerId="ADAL" clId="{DC6E9248-B39C-40CA-B794-B24399C6D21E}" dt="2020-06-03T08:42:47.917" v="376" actId="1076"/>
          <ac:picMkLst>
            <pc:docMk/>
            <pc:sldMk cId="4190330407" sldId="351"/>
            <ac:picMk id="5" creationId="{76A9C658-5E9C-46F8-9681-92727F08370D}"/>
          </ac:picMkLst>
        </pc:picChg>
      </pc:sldChg>
      <pc:sldChg chg="addSp delSp modSp add">
        <pc:chgData name="Hao Gao" userId="7fec4197-8ee0-4608-8588-a4a8fa800726" providerId="ADAL" clId="{DC6E9248-B39C-40CA-B794-B24399C6D21E}" dt="2020-06-03T08:44:01.087" v="427" actId="113"/>
        <pc:sldMkLst>
          <pc:docMk/>
          <pc:sldMk cId="2815258099" sldId="352"/>
        </pc:sldMkLst>
        <pc:spChg chg="mod">
          <ac:chgData name="Hao Gao" userId="7fec4197-8ee0-4608-8588-a4a8fa800726" providerId="ADAL" clId="{DC6E9248-B39C-40CA-B794-B24399C6D21E}" dt="2020-06-03T08:43:06.886" v="404" actId="20577"/>
          <ac:spMkLst>
            <pc:docMk/>
            <pc:sldMk cId="2815258099" sldId="352"/>
            <ac:spMk id="2" creationId="{E1F15733-C077-4FBF-9788-B6450EF369A0}"/>
          </ac:spMkLst>
        </pc:spChg>
        <pc:spChg chg="del">
          <ac:chgData name="Hao Gao" userId="7fec4197-8ee0-4608-8588-a4a8fa800726" providerId="ADAL" clId="{DC6E9248-B39C-40CA-B794-B24399C6D21E}" dt="2020-06-03T08:43:10.105" v="405" actId="478"/>
          <ac:spMkLst>
            <pc:docMk/>
            <pc:sldMk cId="2815258099" sldId="352"/>
            <ac:spMk id="3" creationId="{D0038ECA-B095-42BC-9EA9-3DC80AC72C75}"/>
          </ac:spMkLst>
        </pc:spChg>
        <pc:spChg chg="add mod">
          <ac:chgData name="Hao Gao" userId="7fec4197-8ee0-4608-8588-a4a8fa800726" providerId="ADAL" clId="{DC6E9248-B39C-40CA-B794-B24399C6D21E}" dt="2020-06-03T08:44:01.087" v="427" actId="113"/>
          <ac:spMkLst>
            <pc:docMk/>
            <pc:sldMk cId="2815258099" sldId="352"/>
            <ac:spMk id="6" creationId="{92A737A9-930B-4C69-B17A-042DAAA6AB4A}"/>
          </ac:spMkLst>
        </pc:spChg>
        <pc:picChg chg="add mod">
          <ac:chgData name="Hao Gao" userId="7fec4197-8ee0-4608-8588-a4a8fa800726" providerId="ADAL" clId="{DC6E9248-B39C-40CA-B794-B24399C6D21E}" dt="2020-06-03T08:43:33.734" v="407" actId="1076"/>
          <ac:picMkLst>
            <pc:docMk/>
            <pc:sldMk cId="2815258099" sldId="352"/>
            <ac:picMk id="5" creationId="{89361F7A-A8BF-4309-A4BD-7D215F4C5178}"/>
          </ac:picMkLst>
        </pc:picChg>
      </pc:sldChg>
      <pc:sldChg chg="addSp modSp add">
        <pc:chgData name="Hao Gao" userId="7fec4197-8ee0-4608-8588-a4a8fa800726" providerId="ADAL" clId="{DC6E9248-B39C-40CA-B794-B24399C6D21E}" dt="2020-06-03T08:46:52.212" v="620" actId="1076"/>
        <pc:sldMkLst>
          <pc:docMk/>
          <pc:sldMk cId="2723325754" sldId="353"/>
        </pc:sldMkLst>
        <pc:spChg chg="mod">
          <ac:chgData name="Hao Gao" userId="7fec4197-8ee0-4608-8588-a4a8fa800726" providerId="ADAL" clId="{DC6E9248-B39C-40CA-B794-B24399C6D21E}" dt="2020-06-03T08:44:09.449" v="442" actId="20577"/>
          <ac:spMkLst>
            <pc:docMk/>
            <pc:sldMk cId="2723325754" sldId="353"/>
            <ac:spMk id="2" creationId="{94CAA910-7C9E-42B4-AA28-32D6674E2050}"/>
          </ac:spMkLst>
        </pc:spChg>
        <pc:spChg chg="mod">
          <ac:chgData name="Hao Gao" userId="7fec4197-8ee0-4608-8588-a4a8fa800726" providerId="ADAL" clId="{DC6E9248-B39C-40CA-B794-B24399C6D21E}" dt="2020-06-03T08:46:52.212" v="620" actId="1076"/>
          <ac:spMkLst>
            <pc:docMk/>
            <pc:sldMk cId="2723325754" sldId="353"/>
            <ac:spMk id="3" creationId="{FFD8226E-9A8D-4E61-B9A3-16692F9B135C}"/>
          </ac:spMkLst>
        </pc:spChg>
        <pc:spChg chg="add mod">
          <ac:chgData name="Hao Gao" userId="7fec4197-8ee0-4608-8588-a4a8fa800726" providerId="ADAL" clId="{DC6E9248-B39C-40CA-B794-B24399C6D21E}" dt="2020-06-03T08:45:23.204" v="600" actId="1076"/>
          <ac:spMkLst>
            <pc:docMk/>
            <pc:sldMk cId="2723325754" sldId="353"/>
            <ac:spMk id="5" creationId="{D0FCB670-97D0-4353-8E7A-26857110BC5C}"/>
          </ac:spMkLst>
        </pc:spChg>
      </pc:sldChg>
      <pc:sldChg chg="del">
        <pc:chgData name="Hao Gao" userId="7fec4197-8ee0-4608-8588-a4a8fa800726" providerId="ADAL" clId="{DC6E9248-B39C-40CA-B794-B24399C6D21E}" dt="2020-06-03T08:40:25.325" v="35" actId="2696"/>
        <pc:sldMkLst>
          <pc:docMk/>
          <pc:sldMk cId="3835936051" sldId="353"/>
        </pc:sldMkLst>
      </pc:sldChg>
      <pc:sldChg chg="del">
        <pc:chgData name="Hao Gao" userId="7fec4197-8ee0-4608-8588-a4a8fa800726" providerId="ADAL" clId="{DC6E9248-B39C-40CA-B794-B24399C6D21E}" dt="2020-06-03T08:40:25.335" v="36" actId="2696"/>
        <pc:sldMkLst>
          <pc:docMk/>
          <pc:sldMk cId="579804555" sldId="354"/>
        </pc:sldMkLst>
      </pc:sldChg>
      <pc:sldChg chg="addSp delSp modSp add">
        <pc:chgData name="Hao Gao" userId="7fec4197-8ee0-4608-8588-a4a8fa800726" providerId="ADAL" clId="{DC6E9248-B39C-40CA-B794-B24399C6D21E}" dt="2020-06-03T08:48:03.488" v="751" actId="20577"/>
        <pc:sldMkLst>
          <pc:docMk/>
          <pc:sldMk cId="1656621178" sldId="354"/>
        </pc:sldMkLst>
        <pc:spChg chg="mod">
          <ac:chgData name="Hao Gao" userId="7fec4197-8ee0-4608-8588-a4a8fa800726" providerId="ADAL" clId="{DC6E9248-B39C-40CA-B794-B24399C6D21E}" dt="2020-06-03T08:45:36.742" v="616" actId="20577"/>
          <ac:spMkLst>
            <pc:docMk/>
            <pc:sldMk cId="1656621178" sldId="354"/>
            <ac:spMk id="2" creationId="{335D05E5-A793-4587-B37F-C3D141F0FEE0}"/>
          </ac:spMkLst>
        </pc:spChg>
        <pc:spChg chg="del">
          <ac:chgData name="Hao Gao" userId="7fec4197-8ee0-4608-8588-a4a8fa800726" providerId="ADAL" clId="{DC6E9248-B39C-40CA-B794-B24399C6D21E}" dt="2020-06-03T08:45:46.421" v="617" actId="478"/>
          <ac:spMkLst>
            <pc:docMk/>
            <pc:sldMk cId="1656621178" sldId="354"/>
            <ac:spMk id="3" creationId="{D87A3C41-DD65-49ED-BFBE-BD33B6F4717F}"/>
          </ac:spMkLst>
        </pc:spChg>
        <pc:spChg chg="add mod">
          <ac:chgData name="Hao Gao" userId="7fec4197-8ee0-4608-8588-a4a8fa800726" providerId="ADAL" clId="{DC6E9248-B39C-40CA-B794-B24399C6D21E}" dt="2020-06-03T08:47:39.319" v="685" actId="113"/>
          <ac:spMkLst>
            <pc:docMk/>
            <pc:sldMk cId="1656621178" sldId="354"/>
            <ac:spMk id="6" creationId="{E152478B-C95F-441E-9F43-0A9574F560D2}"/>
          </ac:spMkLst>
        </pc:spChg>
        <pc:spChg chg="add mod">
          <ac:chgData name="Hao Gao" userId="7fec4197-8ee0-4608-8588-a4a8fa800726" providerId="ADAL" clId="{DC6E9248-B39C-40CA-B794-B24399C6D21E}" dt="2020-06-03T08:48:03.488" v="751" actId="20577"/>
          <ac:spMkLst>
            <pc:docMk/>
            <pc:sldMk cId="1656621178" sldId="354"/>
            <ac:spMk id="7" creationId="{A95C7B7F-CC02-45BF-85FC-8CD0B64ADC16}"/>
          </ac:spMkLst>
        </pc:spChg>
        <pc:picChg chg="add mod">
          <ac:chgData name="Hao Gao" userId="7fec4197-8ee0-4608-8588-a4a8fa800726" providerId="ADAL" clId="{DC6E9248-B39C-40CA-B794-B24399C6D21E}" dt="2020-06-03T08:45:48.111" v="619" actId="1076"/>
          <ac:picMkLst>
            <pc:docMk/>
            <pc:sldMk cId="1656621178" sldId="354"/>
            <ac:picMk id="5" creationId="{18258F36-75BF-4C3C-A909-7D55D862510B}"/>
          </ac:picMkLst>
        </pc:picChg>
      </pc:sldChg>
      <pc:sldChg chg="modSp add">
        <pc:chgData name="Hao Gao" userId="7fec4197-8ee0-4608-8588-a4a8fa800726" providerId="ADAL" clId="{DC6E9248-B39C-40CA-B794-B24399C6D21E}" dt="2020-06-03T08:48:45.759" v="844" actId="20577"/>
        <pc:sldMkLst>
          <pc:docMk/>
          <pc:sldMk cId="1346373555" sldId="355"/>
        </pc:sldMkLst>
        <pc:spChg chg="mod">
          <ac:chgData name="Hao Gao" userId="7fec4197-8ee0-4608-8588-a4a8fa800726" providerId="ADAL" clId="{DC6E9248-B39C-40CA-B794-B24399C6D21E}" dt="2020-06-03T08:48:20.856" v="768" actId="20577"/>
          <ac:spMkLst>
            <pc:docMk/>
            <pc:sldMk cId="1346373555" sldId="355"/>
            <ac:spMk id="2" creationId="{335D05E5-A793-4587-B37F-C3D141F0FEE0}"/>
          </ac:spMkLst>
        </pc:spChg>
        <pc:spChg chg="mod">
          <ac:chgData name="Hao Gao" userId="7fec4197-8ee0-4608-8588-a4a8fa800726" providerId="ADAL" clId="{DC6E9248-B39C-40CA-B794-B24399C6D21E}" dt="2020-06-03T08:48:30.698" v="809" actId="20577"/>
          <ac:spMkLst>
            <pc:docMk/>
            <pc:sldMk cId="1346373555" sldId="355"/>
            <ac:spMk id="6" creationId="{E152478B-C95F-441E-9F43-0A9574F560D2}"/>
          </ac:spMkLst>
        </pc:spChg>
        <pc:spChg chg="mod">
          <ac:chgData name="Hao Gao" userId="7fec4197-8ee0-4608-8588-a4a8fa800726" providerId="ADAL" clId="{DC6E9248-B39C-40CA-B794-B24399C6D21E}" dt="2020-06-03T08:48:45.759" v="844" actId="20577"/>
          <ac:spMkLst>
            <pc:docMk/>
            <pc:sldMk cId="1346373555" sldId="355"/>
            <ac:spMk id="7" creationId="{A95C7B7F-CC02-45BF-85FC-8CD0B64ADC16}"/>
          </ac:spMkLst>
        </pc:spChg>
      </pc:sldChg>
      <pc:sldChg chg="del">
        <pc:chgData name="Hao Gao" userId="7fec4197-8ee0-4608-8588-a4a8fa800726" providerId="ADAL" clId="{DC6E9248-B39C-40CA-B794-B24399C6D21E}" dt="2020-06-03T08:40:25.354" v="37" actId="2696"/>
        <pc:sldMkLst>
          <pc:docMk/>
          <pc:sldMk cId="2120414332" sldId="355"/>
        </pc:sldMkLst>
      </pc:sldChg>
      <pc:sldChg chg="addSp delSp modSp add">
        <pc:chgData name="Hao Gao" userId="7fec4197-8ee0-4608-8588-a4a8fa800726" providerId="ADAL" clId="{DC6E9248-B39C-40CA-B794-B24399C6D21E}" dt="2020-06-03T08:50:57.491" v="902" actId="27636"/>
        <pc:sldMkLst>
          <pc:docMk/>
          <pc:sldMk cId="89412173" sldId="356"/>
        </pc:sldMkLst>
        <pc:spChg chg="mod">
          <ac:chgData name="Hao Gao" userId="7fec4197-8ee0-4608-8588-a4a8fa800726" providerId="ADAL" clId="{DC6E9248-B39C-40CA-B794-B24399C6D21E}" dt="2020-06-03T08:49:03.803" v="861" actId="20577"/>
          <ac:spMkLst>
            <pc:docMk/>
            <pc:sldMk cId="89412173" sldId="356"/>
            <ac:spMk id="2" creationId="{27F5B055-0A4E-4E6D-98A9-D6229F68D81C}"/>
          </ac:spMkLst>
        </pc:spChg>
        <pc:spChg chg="del">
          <ac:chgData name="Hao Gao" userId="7fec4197-8ee0-4608-8588-a4a8fa800726" providerId="ADAL" clId="{DC6E9248-B39C-40CA-B794-B24399C6D21E}" dt="2020-06-03T08:49:09.197" v="862" actId="478"/>
          <ac:spMkLst>
            <pc:docMk/>
            <pc:sldMk cId="89412173" sldId="356"/>
            <ac:spMk id="3" creationId="{06BD5D6D-7C95-4826-9C44-95E08E00035A}"/>
          </ac:spMkLst>
        </pc:spChg>
        <pc:spChg chg="add mod">
          <ac:chgData name="Hao Gao" userId="7fec4197-8ee0-4608-8588-a4a8fa800726" providerId="ADAL" clId="{DC6E9248-B39C-40CA-B794-B24399C6D21E}" dt="2020-06-03T08:50:08.361" v="883" actId="1076"/>
          <ac:spMkLst>
            <pc:docMk/>
            <pc:sldMk cId="89412173" sldId="356"/>
            <ac:spMk id="6" creationId="{ACF5CE6B-9144-4256-8B13-A38C63CB5D56}"/>
          </ac:spMkLst>
        </pc:spChg>
        <pc:spChg chg="add mod">
          <ac:chgData name="Hao Gao" userId="7fec4197-8ee0-4608-8588-a4a8fa800726" providerId="ADAL" clId="{DC6E9248-B39C-40CA-B794-B24399C6D21E}" dt="2020-06-03T08:50:57.491" v="902" actId="27636"/>
          <ac:spMkLst>
            <pc:docMk/>
            <pc:sldMk cId="89412173" sldId="356"/>
            <ac:spMk id="7" creationId="{85556211-CA99-4466-BFAD-29BA5C779D3C}"/>
          </ac:spMkLst>
        </pc:spChg>
        <pc:picChg chg="add mod">
          <ac:chgData name="Hao Gao" userId="7fec4197-8ee0-4608-8588-a4a8fa800726" providerId="ADAL" clId="{DC6E9248-B39C-40CA-B794-B24399C6D21E}" dt="2020-06-03T08:49:15.021" v="864" actId="1076"/>
          <ac:picMkLst>
            <pc:docMk/>
            <pc:sldMk cId="89412173" sldId="356"/>
            <ac:picMk id="5" creationId="{C3484BE7-2B77-434B-AB7B-0C5344AE1CEF}"/>
          </ac:picMkLst>
        </pc:picChg>
      </pc:sldChg>
      <pc:sldChg chg="del">
        <pc:chgData name="Hao Gao" userId="7fec4197-8ee0-4608-8588-a4a8fa800726" providerId="ADAL" clId="{DC6E9248-B39C-40CA-B794-B24399C6D21E}" dt="2020-06-03T08:40:25.356" v="38" actId="2696"/>
        <pc:sldMkLst>
          <pc:docMk/>
          <pc:sldMk cId="3728252425" sldId="356"/>
        </pc:sldMkLst>
      </pc:sldChg>
      <pc:sldChg chg="addSp delSp modSp add">
        <pc:chgData name="Hao Gao" userId="7fec4197-8ee0-4608-8588-a4a8fa800726" providerId="ADAL" clId="{DC6E9248-B39C-40CA-B794-B24399C6D21E}" dt="2020-06-03T08:52:07.083" v="969" actId="20577"/>
        <pc:sldMkLst>
          <pc:docMk/>
          <pc:sldMk cId="584544946" sldId="357"/>
        </pc:sldMkLst>
        <pc:spChg chg="mod">
          <ac:chgData name="Hao Gao" userId="7fec4197-8ee0-4608-8588-a4a8fa800726" providerId="ADAL" clId="{DC6E9248-B39C-40CA-B794-B24399C6D21E}" dt="2020-06-03T08:51:21.957" v="925" actId="20577"/>
          <ac:spMkLst>
            <pc:docMk/>
            <pc:sldMk cId="584544946" sldId="357"/>
            <ac:spMk id="2" creationId="{5307F77B-3F3E-461D-9BBF-F971C2029902}"/>
          </ac:spMkLst>
        </pc:spChg>
        <pc:spChg chg="del">
          <ac:chgData name="Hao Gao" userId="7fec4197-8ee0-4608-8588-a4a8fa800726" providerId="ADAL" clId="{DC6E9248-B39C-40CA-B794-B24399C6D21E}" dt="2020-06-03T08:51:26.798" v="926" actId="478"/>
          <ac:spMkLst>
            <pc:docMk/>
            <pc:sldMk cId="584544946" sldId="357"/>
            <ac:spMk id="3" creationId="{4BB5A735-6086-486D-A6D0-C26008F3EA79}"/>
          </ac:spMkLst>
        </pc:spChg>
        <pc:spChg chg="add mod">
          <ac:chgData name="Hao Gao" userId="7fec4197-8ee0-4608-8588-a4a8fa800726" providerId="ADAL" clId="{DC6E9248-B39C-40CA-B794-B24399C6D21E}" dt="2020-06-03T08:51:59.618" v="962" actId="1076"/>
          <ac:spMkLst>
            <pc:docMk/>
            <pc:sldMk cId="584544946" sldId="357"/>
            <ac:spMk id="6" creationId="{162DAB90-D4B5-4B89-AA0E-ACDC217D8A2C}"/>
          </ac:spMkLst>
        </pc:spChg>
        <pc:spChg chg="add mod">
          <ac:chgData name="Hao Gao" userId="7fec4197-8ee0-4608-8588-a4a8fa800726" providerId="ADAL" clId="{DC6E9248-B39C-40CA-B794-B24399C6D21E}" dt="2020-06-03T08:52:07.083" v="969" actId="20577"/>
          <ac:spMkLst>
            <pc:docMk/>
            <pc:sldMk cId="584544946" sldId="357"/>
            <ac:spMk id="7" creationId="{9D0D710A-DD87-4EB9-868B-00498A62D0FF}"/>
          </ac:spMkLst>
        </pc:spChg>
        <pc:picChg chg="add">
          <ac:chgData name="Hao Gao" userId="7fec4197-8ee0-4608-8588-a4a8fa800726" providerId="ADAL" clId="{DC6E9248-B39C-40CA-B794-B24399C6D21E}" dt="2020-06-03T08:51:30.405" v="927"/>
          <ac:picMkLst>
            <pc:docMk/>
            <pc:sldMk cId="584544946" sldId="357"/>
            <ac:picMk id="5" creationId="{6B028253-1AFA-4505-A596-36EEC343B3D3}"/>
          </ac:picMkLst>
        </pc:picChg>
      </pc:sldChg>
      <pc:sldChg chg="del">
        <pc:chgData name="Hao Gao" userId="7fec4197-8ee0-4608-8588-a4a8fa800726" providerId="ADAL" clId="{DC6E9248-B39C-40CA-B794-B24399C6D21E}" dt="2020-06-03T08:40:25.374" v="39" actId="2696"/>
        <pc:sldMkLst>
          <pc:docMk/>
          <pc:sldMk cId="1613419545" sldId="357"/>
        </pc:sldMkLst>
      </pc:sldChg>
      <pc:sldChg chg="del">
        <pc:chgData name="Hao Gao" userId="7fec4197-8ee0-4608-8588-a4a8fa800726" providerId="ADAL" clId="{DC6E9248-B39C-40CA-B794-B24399C6D21E}" dt="2020-06-03T08:40:25.384" v="40" actId="2696"/>
        <pc:sldMkLst>
          <pc:docMk/>
          <pc:sldMk cId="1573485848" sldId="358"/>
        </pc:sldMkLst>
      </pc:sldChg>
      <pc:sldChg chg="addSp delSp modSp add">
        <pc:chgData name="Hao Gao" userId="7fec4197-8ee0-4608-8588-a4a8fa800726" providerId="ADAL" clId="{DC6E9248-B39C-40CA-B794-B24399C6D21E}" dt="2020-06-03T08:53:15.984" v="1036" actId="20577"/>
        <pc:sldMkLst>
          <pc:docMk/>
          <pc:sldMk cId="2328016017" sldId="358"/>
        </pc:sldMkLst>
        <pc:spChg chg="mod">
          <ac:chgData name="Hao Gao" userId="7fec4197-8ee0-4608-8588-a4a8fa800726" providerId="ADAL" clId="{DC6E9248-B39C-40CA-B794-B24399C6D21E}" dt="2020-06-03T08:52:39.270" v="999" actId="20577"/>
          <ac:spMkLst>
            <pc:docMk/>
            <pc:sldMk cId="2328016017" sldId="358"/>
            <ac:spMk id="2" creationId="{3D1C624D-9064-4FD0-A34D-92C2840F6A5B}"/>
          </ac:spMkLst>
        </pc:spChg>
        <pc:spChg chg="del">
          <ac:chgData name="Hao Gao" userId="7fec4197-8ee0-4608-8588-a4a8fa800726" providerId="ADAL" clId="{DC6E9248-B39C-40CA-B794-B24399C6D21E}" dt="2020-06-03T08:52:43.290" v="1000" actId="478"/>
          <ac:spMkLst>
            <pc:docMk/>
            <pc:sldMk cId="2328016017" sldId="358"/>
            <ac:spMk id="3" creationId="{E057FC1B-5EFA-4A61-82A3-4AA06503E3EC}"/>
          </ac:spMkLst>
        </pc:spChg>
        <pc:spChg chg="add mod">
          <ac:chgData name="Hao Gao" userId="7fec4197-8ee0-4608-8588-a4a8fa800726" providerId="ADAL" clId="{DC6E9248-B39C-40CA-B794-B24399C6D21E}" dt="2020-06-03T08:53:15.984" v="1036" actId="20577"/>
          <ac:spMkLst>
            <pc:docMk/>
            <pc:sldMk cId="2328016017" sldId="358"/>
            <ac:spMk id="6" creationId="{D52F9EF0-DF89-4FB5-B29A-40CF2425838E}"/>
          </ac:spMkLst>
        </pc:spChg>
        <pc:picChg chg="add mod">
          <ac:chgData name="Hao Gao" userId="7fec4197-8ee0-4608-8588-a4a8fa800726" providerId="ADAL" clId="{DC6E9248-B39C-40CA-B794-B24399C6D21E}" dt="2020-06-03T08:52:50.457" v="1002" actId="1076"/>
          <ac:picMkLst>
            <pc:docMk/>
            <pc:sldMk cId="2328016017" sldId="358"/>
            <ac:picMk id="5" creationId="{C44DCD5B-C248-4D1D-AD7B-F59DA08A1AAE}"/>
          </ac:picMkLst>
        </pc:picChg>
      </pc:sldChg>
      <pc:sldChg chg="modSp add">
        <pc:chgData name="Hao Gao" userId="7fec4197-8ee0-4608-8588-a4a8fa800726" providerId="ADAL" clId="{DC6E9248-B39C-40CA-B794-B24399C6D21E}" dt="2020-06-03T08:53:43.258" v="1077" actId="20577"/>
        <pc:sldMkLst>
          <pc:docMk/>
          <pc:sldMk cId="311316667" sldId="359"/>
        </pc:sldMkLst>
        <pc:spChg chg="mod">
          <ac:chgData name="Hao Gao" userId="7fec4197-8ee0-4608-8588-a4a8fa800726" providerId="ADAL" clId="{DC6E9248-B39C-40CA-B794-B24399C6D21E}" dt="2020-06-03T08:53:34.393" v="1066" actId="20577"/>
          <ac:spMkLst>
            <pc:docMk/>
            <pc:sldMk cId="311316667" sldId="359"/>
            <ac:spMk id="2" creationId="{3D1C624D-9064-4FD0-A34D-92C2840F6A5B}"/>
          </ac:spMkLst>
        </pc:spChg>
        <pc:spChg chg="mod">
          <ac:chgData name="Hao Gao" userId="7fec4197-8ee0-4608-8588-a4a8fa800726" providerId="ADAL" clId="{DC6E9248-B39C-40CA-B794-B24399C6D21E}" dt="2020-06-03T08:53:43.258" v="1077" actId="20577"/>
          <ac:spMkLst>
            <pc:docMk/>
            <pc:sldMk cId="311316667" sldId="359"/>
            <ac:spMk id="6" creationId="{D52F9EF0-DF89-4FB5-B29A-40CF2425838E}"/>
          </ac:spMkLst>
        </pc:spChg>
      </pc:sldChg>
      <pc:sldChg chg="del">
        <pc:chgData name="Hao Gao" userId="7fec4197-8ee0-4608-8588-a4a8fa800726" providerId="ADAL" clId="{DC6E9248-B39C-40CA-B794-B24399C6D21E}" dt="2020-06-03T08:40:25.384" v="41" actId="2696"/>
        <pc:sldMkLst>
          <pc:docMk/>
          <pc:sldMk cId="2754367678" sldId="359"/>
        </pc:sldMkLst>
      </pc:sldChg>
      <pc:sldChg chg="del">
        <pc:chgData name="Hao Gao" userId="7fec4197-8ee0-4608-8588-a4a8fa800726" providerId="ADAL" clId="{DC6E9248-B39C-40CA-B794-B24399C6D21E}" dt="2020-06-03T08:40:25.394" v="42" actId="2696"/>
        <pc:sldMkLst>
          <pc:docMk/>
          <pc:sldMk cId="608530184" sldId="360"/>
        </pc:sldMkLst>
      </pc:sldChg>
      <pc:sldChg chg="addSp delSp modSp add">
        <pc:chgData name="Hao Gao" userId="7fec4197-8ee0-4608-8588-a4a8fa800726" providerId="ADAL" clId="{DC6E9248-B39C-40CA-B794-B24399C6D21E}" dt="2020-06-03T08:55:59.946" v="1172" actId="20577"/>
        <pc:sldMkLst>
          <pc:docMk/>
          <pc:sldMk cId="3200112280" sldId="360"/>
        </pc:sldMkLst>
        <pc:spChg chg="mod">
          <ac:chgData name="Hao Gao" userId="7fec4197-8ee0-4608-8588-a4a8fa800726" providerId="ADAL" clId="{DC6E9248-B39C-40CA-B794-B24399C6D21E}" dt="2020-06-03T08:55:32.380" v="1149" actId="20577"/>
          <ac:spMkLst>
            <pc:docMk/>
            <pc:sldMk cId="3200112280" sldId="360"/>
            <ac:spMk id="2" creationId="{3D1C624D-9064-4FD0-A34D-92C2840F6A5B}"/>
          </ac:spMkLst>
        </pc:spChg>
        <pc:spChg chg="del">
          <ac:chgData name="Hao Gao" userId="7fec4197-8ee0-4608-8588-a4a8fa800726" providerId="ADAL" clId="{DC6E9248-B39C-40CA-B794-B24399C6D21E}" dt="2020-06-03T08:54:34.526" v="1117" actId="478"/>
          <ac:spMkLst>
            <pc:docMk/>
            <pc:sldMk cId="3200112280" sldId="360"/>
            <ac:spMk id="6" creationId="{D52F9EF0-DF89-4FB5-B29A-40CF2425838E}"/>
          </ac:spMkLst>
        </pc:spChg>
        <pc:spChg chg="add mod">
          <ac:chgData name="Hao Gao" userId="7fec4197-8ee0-4608-8588-a4a8fa800726" providerId="ADAL" clId="{DC6E9248-B39C-40CA-B794-B24399C6D21E}" dt="2020-06-03T08:55:59.946" v="1172" actId="20577"/>
          <ac:spMkLst>
            <pc:docMk/>
            <pc:sldMk cId="3200112280" sldId="360"/>
            <ac:spMk id="8" creationId="{1A6A0D1D-63A8-4565-AE4A-638E28597BE4}"/>
          </ac:spMkLst>
        </pc:spChg>
        <pc:picChg chg="add del">
          <ac:chgData name="Hao Gao" userId="7fec4197-8ee0-4608-8588-a4a8fa800726" providerId="ADAL" clId="{DC6E9248-B39C-40CA-B794-B24399C6D21E}" dt="2020-06-03T08:55:22.297" v="1120" actId="478"/>
          <ac:picMkLst>
            <pc:docMk/>
            <pc:sldMk cId="3200112280" sldId="360"/>
            <ac:picMk id="3" creationId="{D38210A3-432C-4768-B4E0-B10C9B70631A}"/>
          </ac:picMkLst>
        </pc:picChg>
        <pc:picChg chg="del">
          <ac:chgData name="Hao Gao" userId="7fec4197-8ee0-4608-8588-a4a8fa800726" providerId="ADAL" clId="{DC6E9248-B39C-40CA-B794-B24399C6D21E}" dt="2020-06-03T08:54:42.331" v="1118" actId="478"/>
          <ac:picMkLst>
            <pc:docMk/>
            <pc:sldMk cId="3200112280" sldId="360"/>
            <ac:picMk id="5" creationId="{C44DCD5B-C248-4D1D-AD7B-F59DA08A1AAE}"/>
          </ac:picMkLst>
        </pc:picChg>
        <pc:picChg chg="add">
          <ac:chgData name="Hao Gao" userId="7fec4197-8ee0-4608-8588-a4a8fa800726" providerId="ADAL" clId="{DC6E9248-B39C-40CA-B794-B24399C6D21E}" dt="2020-06-03T08:55:38.601" v="1150"/>
          <ac:picMkLst>
            <pc:docMk/>
            <pc:sldMk cId="3200112280" sldId="360"/>
            <ac:picMk id="7" creationId="{B368D552-A77D-4BDC-B604-F7719F10510D}"/>
          </ac:picMkLst>
        </pc:picChg>
      </pc:sldChg>
      <pc:sldChg chg="del">
        <pc:chgData name="Hao Gao" userId="7fec4197-8ee0-4608-8588-a4a8fa800726" providerId="ADAL" clId="{DC6E9248-B39C-40CA-B794-B24399C6D21E}" dt="2020-06-03T08:40:25.410" v="43" actId="2696"/>
        <pc:sldMkLst>
          <pc:docMk/>
          <pc:sldMk cId="3205272958" sldId="361"/>
        </pc:sldMkLst>
      </pc:sldChg>
      <pc:sldChg chg="del">
        <pc:chgData name="Hao Gao" userId="7fec4197-8ee0-4608-8588-a4a8fa800726" providerId="ADAL" clId="{DC6E9248-B39C-40CA-B794-B24399C6D21E}" dt="2020-06-03T08:40:25.425" v="44" actId="2696"/>
        <pc:sldMkLst>
          <pc:docMk/>
          <pc:sldMk cId="3396049895" sldId="362"/>
        </pc:sldMkLst>
      </pc:sldChg>
      <pc:sldChg chg="del">
        <pc:chgData name="Hao Gao" userId="7fec4197-8ee0-4608-8588-a4a8fa800726" providerId="ADAL" clId="{DC6E9248-B39C-40CA-B794-B24399C6D21E}" dt="2020-06-03T08:40:25.425" v="45" actId="2696"/>
        <pc:sldMkLst>
          <pc:docMk/>
          <pc:sldMk cId="3005039765" sldId="363"/>
        </pc:sldMkLst>
      </pc:sldChg>
      <pc:sldChg chg="del">
        <pc:chgData name="Hao Gao" userId="7fec4197-8ee0-4608-8588-a4a8fa800726" providerId="ADAL" clId="{DC6E9248-B39C-40CA-B794-B24399C6D21E}" dt="2020-06-03T08:40:25.456" v="46" actId="2696"/>
        <pc:sldMkLst>
          <pc:docMk/>
          <pc:sldMk cId="772782769" sldId="364"/>
        </pc:sldMkLst>
      </pc:sldChg>
    </pc:docChg>
  </pc:docChgLst>
  <pc:docChgLst>
    <pc:chgData name="Hao Gao" userId="7fec4197-8ee0-4608-8588-a4a8fa800726" providerId="ADAL" clId="{D77FC10B-53E6-409B-963F-A33336019EFF}"/>
    <pc:docChg chg="custSel delSld modSld modSection">
      <pc:chgData name="Hao Gao" userId="7fec4197-8ee0-4608-8588-a4a8fa800726" providerId="ADAL" clId="{D77FC10B-53E6-409B-963F-A33336019EFF}" dt="2020-06-04T00:11:53.909" v="46" actId="20577"/>
      <pc:docMkLst>
        <pc:docMk/>
      </pc:docMkLst>
      <pc:sldChg chg="modSp">
        <pc:chgData name="Hao Gao" userId="7fec4197-8ee0-4608-8588-a4a8fa800726" providerId="ADAL" clId="{D77FC10B-53E6-409B-963F-A33336019EFF}" dt="2020-06-04T00:10:49.985" v="23" actId="20577"/>
        <pc:sldMkLst>
          <pc:docMk/>
          <pc:sldMk cId="409499617" sldId="348"/>
        </pc:sldMkLst>
        <pc:spChg chg="mod">
          <ac:chgData name="Hao Gao" userId="7fec4197-8ee0-4608-8588-a4a8fa800726" providerId="ADAL" clId="{D77FC10B-53E6-409B-963F-A33336019EFF}" dt="2020-06-04T00:10:49.985" v="23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modNotesTx">
        <pc:chgData name="Hao Gao" userId="7fec4197-8ee0-4608-8588-a4a8fa800726" providerId="ADAL" clId="{D77FC10B-53E6-409B-963F-A33336019EFF}" dt="2020-06-04T00:11:53.909" v="46" actId="20577"/>
        <pc:sldMkLst>
          <pc:docMk/>
          <pc:sldMk cId="3780168012" sldId="349"/>
        </pc:sldMkLst>
      </pc:sldChg>
      <pc:sldChg chg="del">
        <pc:chgData name="Hao Gao" userId="7fec4197-8ee0-4608-8588-a4a8fa800726" providerId="ADAL" clId="{D77FC10B-53E6-409B-963F-A33336019EFF}" dt="2020-06-04T00:10:58.497" v="24" actId="2696"/>
        <pc:sldMkLst>
          <pc:docMk/>
          <pc:sldMk cId="1397920048" sldId="350"/>
        </pc:sldMkLst>
      </pc:sldChg>
      <pc:sldChg chg="del">
        <pc:chgData name="Hao Gao" userId="7fec4197-8ee0-4608-8588-a4a8fa800726" providerId="ADAL" clId="{D77FC10B-53E6-409B-963F-A33336019EFF}" dt="2020-06-04T00:10:58.505" v="25" actId="2696"/>
        <pc:sldMkLst>
          <pc:docMk/>
          <pc:sldMk cId="1462061168" sldId="351"/>
        </pc:sldMkLst>
      </pc:sldChg>
      <pc:sldChg chg="del">
        <pc:chgData name="Hao Gao" userId="7fec4197-8ee0-4608-8588-a4a8fa800726" providerId="ADAL" clId="{D77FC10B-53E6-409B-963F-A33336019EFF}" dt="2020-06-04T00:10:58.507" v="26" actId="2696"/>
        <pc:sldMkLst>
          <pc:docMk/>
          <pc:sldMk cId="3400045259" sldId="352"/>
        </pc:sldMkLst>
      </pc:sldChg>
      <pc:sldChg chg="del">
        <pc:chgData name="Hao Gao" userId="7fec4197-8ee0-4608-8588-a4a8fa800726" providerId="ADAL" clId="{D77FC10B-53E6-409B-963F-A33336019EFF}" dt="2020-06-04T00:10:58.527" v="27" actId="2696"/>
        <pc:sldMkLst>
          <pc:docMk/>
          <pc:sldMk cId="1434282612" sldId="353"/>
        </pc:sldMkLst>
      </pc:sldChg>
      <pc:sldChg chg="del">
        <pc:chgData name="Hao Gao" userId="7fec4197-8ee0-4608-8588-a4a8fa800726" providerId="ADAL" clId="{D77FC10B-53E6-409B-963F-A33336019EFF}" dt="2020-06-04T00:10:58.535" v="28" actId="2696"/>
        <pc:sldMkLst>
          <pc:docMk/>
          <pc:sldMk cId="2354010320" sldId="354"/>
        </pc:sldMkLst>
      </pc:sldChg>
      <pc:sldChg chg="del">
        <pc:chgData name="Hao Gao" userId="7fec4197-8ee0-4608-8588-a4a8fa800726" providerId="ADAL" clId="{D77FC10B-53E6-409B-963F-A33336019EFF}" dt="2020-06-04T00:10:58.545" v="29" actId="2696"/>
        <pc:sldMkLst>
          <pc:docMk/>
          <pc:sldMk cId="282037653" sldId="355"/>
        </pc:sldMkLst>
      </pc:sldChg>
      <pc:sldChg chg="del">
        <pc:chgData name="Hao Gao" userId="7fec4197-8ee0-4608-8588-a4a8fa800726" providerId="ADAL" clId="{D77FC10B-53E6-409B-963F-A33336019EFF}" dt="2020-06-04T00:10:58.557" v="30" actId="2696"/>
        <pc:sldMkLst>
          <pc:docMk/>
          <pc:sldMk cId="1176894533" sldId="356"/>
        </pc:sldMkLst>
      </pc:sldChg>
      <pc:sldChg chg="del">
        <pc:chgData name="Hao Gao" userId="7fec4197-8ee0-4608-8588-a4a8fa800726" providerId="ADAL" clId="{D77FC10B-53E6-409B-963F-A33336019EFF}" dt="2020-06-04T00:10:58.596" v="31" actId="2696"/>
        <pc:sldMkLst>
          <pc:docMk/>
          <pc:sldMk cId="2977712545" sldId="357"/>
        </pc:sldMkLst>
      </pc:sldChg>
    </pc:docChg>
  </pc:docChgLst>
  <pc:docChgLst>
    <pc:chgData name="Hao Gao" userId="7fec4197-8ee0-4608-8588-a4a8fa800726" providerId="ADAL" clId="{53E2A7F6-0426-40A3-99E2-01C772576154}"/>
    <pc:docChg chg="undo custSel addSld delSld modSld delSection modSection">
      <pc:chgData name="Hao Gao" userId="7fec4197-8ee0-4608-8588-a4a8fa800726" providerId="ADAL" clId="{53E2A7F6-0426-40A3-99E2-01C772576154}" dt="2020-06-03T23:42:37.160" v="1896" actId="20577"/>
      <pc:docMkLst>
        <pc:docMk/>
      </pc:docMkLst>
      <pc:sldChg chg="modSp">
        <pc:chgData name="Hao Gao" userId="7fec4197-8ee0-4608-8588-a4a8fa800726" providerId="ADAL" clId="{53E2A7F6-0426-40A3-99E2-01C772576154}" dt="2020-06-03T23:15:06.153" v="29" actId="20577"/>
        <pc:sldMkLst>
          <pc:docMk/>
          <pc:sldMk cId="409499617" sldId="348"/>
        </pc:sldMkLst>
        <pc:spChg chg="mod">
          <ac:chgData name="Hao Gao" userId="7fec4197-8ee0-4608-8588-a4a8fa800726" providerId="ADAL" clId="{53E2A7F6-0426-40A3-99E2-01C772576154}" dt="2020-06-03T23:15:06.153" v="29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delSp modSp">
        <pc:chgData name="Hao Gao" userId="7fec4197-8ee0-4608-8588-a4a8fa800726" providerId="ADAL" clId="{53E2A7F6-0426-40A3-99E2-01C772576154}" dt="2020-06-03T23:16:12.213" v="98"/>
        <pc:sldMkLst>
          <pc:docMk/>
          <pc:sldMk cId="1988515540" sldId="350"/>
        </pc:sldMkLst>
        <pc:spChg chg="mod">
          <ac:chgData name="Hao Gao" userId="7fec4197-8ee0-4608-8588-a4a8fa800726" providerId="ADAL" clId="{53E2A7F6-0426-40A3-99E2-01C772576154}" dt="2020-06-03T23:16:07.061" v="95" actId="20577"/>
          <ac:spMkLst>
            <pc:docMk/>
            <pc:sldMk cId="1988515540" sldId="350"/>
            <ac:spMk id="2" creationId="{22B9B1E1-84F0-4626-A176-AECED6016586}"/>
          </ac:spMkLst>
        </pc:spChg>
        <pc:spChg chg="del mod">
          <ac:chgData name="Hao Gao" userId="7fec4197-8ee0-4608-8588-a4a8fa800726" providerId="ADAL" clId="{53E2A7F6-0426-40A3-99E2-01C772576154}" dt="2020-06-03T23:16:12.213" v="98"/>
          <ac:spMkLst>
            <pc:docMk/>
            <pc:sldMk cId="1988515540" sldId="350"/>
            <ac:spMk id="7" creationId="{70C63727-32C5-4BC8-B786-FCD479580BCA}"/>
          </ac:spMkLst>
        </pc:spChg>
      </pc:sldChg>
      <pc:sldChg chg="addSp modSp add">
        <pc:chgData name="Hao Gao" userId="7fec4197-8ee0-4608-8588-a4a8fa800726" providerId="ADAL" clId="{53E2A7F6-0426-40A3-99E2-01C772576154}" dt="2020-06-03T23:19:37.562" v="268" actId="20577"/>
        <pc:sldMkLst>
          <pc:docMk/>
          <pc:sldMk cId="798852484" sldId="351"/>
        </pc:sldMkLst>
        <pc:spChg chg="mod">
          <ac:chgData name="Hao Gao" userId="7fec4197-8ee0-4608-8588-a4a8fa800726" providerId="ADAL" clId="{53E2A7F6-0426-40A3-99E2-01C772576154}" dt="2020-06-03T23:17:33.686" v="156" actId="20577"/>
          <ac:spMkLst>
            <pc:docMk/>
            <pc:sldMk cId="798852484" sldId="351"/>
            <ac:spMk id="2" creationId="{22B9B1E1-84F0-4626-A176-AECED6016586}"/>
          </ac:spMkLst>
        </pc:spChg>
        <pc:spChg chg="add mod">
          <ac:chgData name="Hao Gao" userId="7fec4197-8ee0-4608-8588-a4a8fa800726" providerId="ADAL" clId="{53E2A7F6-0426-40A3-99E2-01C772576154}" dt="2020-06-03T23:18:26.464" v="176" actId="20577"/>
          <ac:spMkLst>
            <pc:docMk/>
            <pc:sldMk cId="798852484" sldId="351"/>
            <ac:spMk id="5" creationId="{0F612CDC-FCB8-46F6-BB1D-408E360986EA}"/>
          </ac:spMkLst>
        </pc:spChg>
        <pc:spChg chg="add mod">
          <ac:chgData name="Hao Gao" userId="7fec4197-8ee0-4608-8588-a4a8fa800726" providerId="ADAL" clId="{53E2A7F6-0426-40A3-99E2-01C772576154}" dt="2020-06-03T23:18:34.497" v="187" actId="20577"/>
          <ac:spMkLst>
            <pc:docMk/>
            <pc:sldMk cId="798852484" sldId="351"/>
            <ac:spMk id="6" creationId="{D2E01ECA-4497-4CA7-B760-55157F5EC8C5}"/>
          </ac:spMkLst>
        </pc:spChg>
        <pc:spChg chg="add mod">
          <ac:chgData name="Hao Gao" userId="7fec4197-8ee0-4608-8588-a4a8fa800726" providerId="ADAL" clId="{53E2A7F6-0426-40A3-99E2-01C772576154}" dt="2020-06-03T23:18:48.748" v="214" actId="20577"/>
          <ac:spMkLst>
            <pc:docMk/>
            <pc:sldMk cId="798852484" sldId="351"/>
            <ac:spMk id="7" creationId="{2D58127C-12DD-442B-8DEB-B719622C7A22}"/>
          </ac:spMkLst>
        </pc:spChg>
        <pc:spChg chg="add mod">
          <ac:chgData name="Hao Gao" userId="7fec4197-8ee0-4608-8588-a4a8fa800726" providerId="ADAL" clId="{53E2A7F6-0426-40A3-99E2-01C772576154}" dt="2020-06-03T23:19:02.603" v="230" actId="1076"/>
          <ac:spMkLst>
            <pc:docMk/>
            <pc:sldMk cId="798852484" sldId="351"/>
            <ac:spMk id="8" creationId="{0908D68B-F5DC-450D-B6C8-40ED2E356BFC}"/>
          </ac:spMkLst>
        </pc:spChg>
        <pc:spChg chg="add mod">
          <ac:chgData name="Hao Gao" userId="7fec4197-8ee0-4608-8588-a4a8fa800726" providerId="ADAL" clId="{53E2A7F6-0426-40A3-99E2-01C772576154}" dt="2020-06-03T23:19:26.598" v="246" actId="20577"/>
          <ac:spMkLst>
            <pc:docMk/>
            <pc:sldMk cId="798852484" sldId="351"/>
            <ac:spMk id="9" creationId="{8C6D43D2-9AC3-4537-AABB-C103F894C1F7}"/>
          </ac:spMkLst>
        </pc:spChg>
        <pc:spChg chg="add mod">
          <ac:chgData name="Hao Gao" userId="7fec4197-8ee0-4608-8588-a4a8fa800726" providerId="ADAL" clId="{53E2A7F6-0426-40A3-99E2-01C772576154}" dt="2020-06-03T23:19:37.562" v="268" actId="20577"/>
          <ac:spMkLst>
            <pc:docMk/>
            <pc:sldMk cId="798852484" sldId="351"/>
            <ac:spMk id="10" creationId="{EBC2E7B6-D493-4C47-9219-7ABA21AD1D39}"/>
          </ac:spMkLst>
        </pc:spChg>
        <pc:picChg chg="add mod">
          <ac:chgData name="Hao Gao" userId="7fec4197-8ee0-4608-8588-a4a8fa800726" providerId="ADAL" clId="{53E2A7F6-0426-40A3-99E2-01C772576154}" dt="2020-06-03T23:18:13.812" v="158" actId="1076"/>
          <ac:picMkLst>
            <pc:docMk/>
            <pc:sldMk cId="798852484" sldId="351"/>
            <ac:picMk id="3" creationId="{C60ECEEB-FD61-4C65-B6CB-BB4F51DE7E86}"/>
          </ac:picMkLst>
        </pc:picChg>
      </pc:sldChg>
      <pc:sldChg chg="del">
        <pc:chgData name="Hao Gao" userId="7fec4197-8ee0-4608-8588-a4a8fa800726" providerId="ADAL" clId="{53E2A7F6-0426-40A3-99E2-01C772576154}" dt="2020-06-03T23:16:17.753" v="99" actId="2696"/>
        <pc:sldMkLst>
          <pc:docMk/>
          <pc:sldMk cId="4190330407" sldId="351"/>
        </pc:sldMkLst>
      </pc:sldChg>
      <pc:sldChg chg="addSp delSp modSp add">
        <pc:chgData name="Hao Gao" userId="7fec4197-8ee0-4608-8588-a4a8fa800726" providerId="ADAL" clId="{53E2A7F6-0426-40A3-99E2-01C772576154}" dt="2020-06-03T23:22:03.527" v="302" actId="14100"/>
        <pc:sldMkLst>
          <pc:docMk/>
          <pc:sldMk cId="1790242606" sldId="352"/>
        </pc:sldMkLst>
        <pc:spChg chg="mod">
          <ac:chgData name="Hao Gao" userId="7fec4197-8ee0-4608-8588-a4a8fa800726" providerId="ADAL" clId="{53E2A7F6-0426-40A3-99E2-01C772576154}" dt="2020-06-03T23:22:03.527" v="302" actId="14100"/>
          <ac:spMkLst>
            <pc:docMk/>
            <pc:sldMk cId="1790242606" sldId="352"/>
            <ac:spMk id="2" creationId="{5F3C31D8-F676-4F8D-BACE-DB841012EFE1}"/>
          </ac:spMkLst>
        </pc:spChg>
        <pc:spChg chg="add del">
          <ac:chgData name="Hao Gao" userId="7fec4197-8ee0-4608-8588-a4a8fa800726" providerId="ADAL" clId="{53E2A7F6-0426-40A3-99E2-01C772576154}" dt="2020-06-03T23:21:59.758" v="301" actId="478"/>
          <ac:spMkLst>
            <pc:docMk/>
            <pc:sldMk cId="1790242606" sldId="352"/>
            <ac:spMk id="3" creationId="{6CC822AC-8D6B-45AB-92C0-3F46DD566B05}"/>
          </ac:spMkLst>
        </pc:spChg>
      </pc:sldChg>
      <pc:sldChg chg="del">
        <pc:chgData name="Hao Gao" userId="7fec4197-8ee0-4608-8588-a4a8fa800726" providerId="ADAL" clId="{53E2A7F6-0426-40A3-99E2-01C772576154}" dt="2020-06-03T23:16:17.769" v="100" actId="2696"/>
        <pc:sldMkLst>
          <pc:docMk/>
          <pc:sldMk cId="2815258099" sldId="352"/>
        </pc:sldMkLst>
      </pc:sldChg>
      <pc:sldChg chg="del">
        <pc:chgData name="Hao Gao" userId="7fec4197-8ee0-4608-8588-a4a8fa800726" providerId="ADAL" clId="{53E2A7F6-0426-40A3-99E2-01C772576154}" dt="2020-06-03T23:16:17.769" v="101" actId="2696"/>
        <pc:sldMkLst>
          <pc:docMk/>
          <pc:sldMk cId="2723325754" sldId="353"/>
        </pc:sldMkLst>
      </pc:sldChg>
      <pc:sldChg chg="addSp modSp add">
        <pc:chgData name="Hao Gao" userId="7fec4197-8ee0-4608-8588-a4a8fa800726" providerId="ADAL" clId="{53E2A7F6-0426-40A3-99E2-01C772576154}" dt="2020-06-03T23:24:42.549" v="504" actId="1076"/>
        <pc:sldMkLst>
          <pc:docMk/>
          <pc:sldMk cId="4245788630" sldId="353"/>
        </pc:sldMkLst>
        <pc:spChg chg="mod">
          <ac:chgData name="Hao Gao" userId="7fec4197-8ee0-4608-8588-a4a8fa800726" providerId="ADAL" clId="{53E2A7F6-0426-40A3-99E2-01C772576154}" dt="2020-06-03T23:23:01.116" v="342" actId="20577"/>
          <ac:spMkLst>
            <pc:docMk/>
            <pc:sldMk cId="4245788630" sldId="353"/>
            <ac:spMk id="2" creationId="{99870311-AF55-4970-B25E-D9F580BECDB8}"/>
          </ac:spMkLst>
        </pc:spChg>
        <pc:spChg chg="mod">
          <ac:chgData name="Hao Gao" userId="7fec4197-8ee0-4608-8588-a4a8fa800726" providerId="ADAL" clId="{53E2A7F6-0426-40A3-99E2-01C772576154}" dt="2020-06-03T23:24:35.733" v="502" actId="1076"/>
          <ac:spMkLst>
            <pc:docMk/>
            <pc:sldMk cId="4245788630" sldId="353"/>
            <ac:spMk id="3" creationId="{DF83C4EB-15A7-498B-B8DB-C376B0140427}"/>
          </ac:spMkLst>
        </pc:spChg>
        <pc:spChg chg="add mod">
          <ac:chgData name="Hao Gao" userId="7fec4197-8ee0-4608-8588-a4a8fa800726" providerId="ADAL" clId="{53E2A7F6-0426-40A3-99E2-01C772576154}" dt="2020-06-03T23:23:36.370" v="441" actId="1076"/>
          <ac:spMkLst>
            <pc:docMk/>
            <pc:sldMk cId="4245788630" sldId="353"/>
            <ac:spMk id="5" creationId="{E80C5782-9BEB-4DC7-8F30-9CEC220BBA0F}"/>
          </ac:spMkLst>
        </pc:spChg>
        <pc:spChg chg="add mod">
          <ac:chgData name="Hao Gao" userId="7fec4197-8ee0-4608-8588-a4a8fa800726" providerId="ADAL" clId="{53E2A7F6-0426-40A3-99E2-01C772576154}" dt="2020-06-03T23:23:41.786" v="449" actId="20577"/>
          <ac:spMkLst>
            <pc:docMk/>
            <pc:sldMk cId="4245788630" sldId="353"/>
            <ac:spMk id="6" creationId="{6079FCA7-5734-44A1-9A72-93B20384E726}"/>
          </ac:spMkLst>
        </pc:spChg>
        <pc:spChg chg="add mod">
          <ac:chgData name="Hao Gao" userId="7fec4197-8ee0-4608-8588-a4a8fa800726" providerId="ADAL" clId="{53E2A7F6-0426-40A3-99E2-01C772576154}" dt="2020-06-03T23:24:08.906" v="458" actId="1076"/>
          <ac:spMkLst>
            <pc:docMk/>
            <pc:sldMk cId="4245788630" sldId="353"/>
            <ac:spMk id="7" creationId="{24804B51-860A-4AA3-837F-94DA0B9800E9}"/>
          </ac:spMkLst>
        </pc:spChg>
        <pc:spChg chg="add mod">
          <ac:chgData name="Hao Gao" userId="7fec4197-8ee0-4608-8588-a4a8fa800726" providerId="ADAL" clId="{53E2A7F6-0426-40A3-99E2-01C772576154}" dt="2020-06-03T23:24:28.076" v="498" actId="1076"/>
          <ac:spMkLst>
            <pc:docMk/>
            <pc:sldMk cId="4245788630" sldId="353"/>
            <ac:spMk id="8" creationId="{55556151-1058-404E-B523-8A375C750114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9" creationId="{84130DB8-9B8B-4E27-BB4B-C38ACB8FCA7A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10" creationId="{D201019D-0412-43F2-9767-E9E37286B210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11" creationId="{62E4DD48-33FF-49C0-BC13-DF573056C9CC}"/>
          </ac:spMkLst>
        </pc:spChg>
      </pc:sldChg>
      <pc:sldChg chg="modSp add">
        <pc:chgData name="Hao Gao" userId="7fec4197-8ee0-4608-8588-a4a8fa800726" providerId="ADAL" clId="{53E2A7F6-0426-40A3-99E2-01C772576154}" dt="2020-06-03T23:25:33.564" v="549" actId="20577"/>
        <pc:sldMkLst>
          <pc:docMk/>
          <pc:sldMk cId="106382563" sldId="354"/>
        </pc:sldMkLst>
        <pc:spChg chg="mod">
          <ac:chgData name="Hao Gao" userId="7fec4197-8ee0-4608-8588-a4a8fa800726" providerId="ADAL" clId="{53E2A7F6-0426-40A3-99E2-01C772576154}" dt="2020-06-03T23:25:02.599" v="512" actId="20577"/>
          <ac:spMkLst>
            <pc:docMk/>
            <pc:sldMk cId="106382563" sldId="354"/>
            <ac:spMk id="2" creationId="{99870311-AF55-4970-B25E-D9F580BECDB8}"/>
          </ac:spMkLst>
        </pc:spChg>
        <pc:spChg chg="mod">
          <ac:chgData name="Hao Gao" userId="7fec4197-8ee0-4608-8588-a4a8fa800726" providerId="ADAL" clId="{53E2A7F6-0426-40A3-99E2-01C772576154}" dt="2020-06-03T23:25:33.564" v="549" actId="20577"/>
          <ac:spMkLst>
            <pc:docMk/>
            <pc:sldMk cId="106382563" sldId="354"/>
            <ac:spMk id="8" creationId="{55556151-1058-404E-B523-8A375C750114}"/>
          </ac:spMkLst>
        </pc:spChg>
      </pc:sldChg>
      <pc:sldChg chg="del">
        <pc:chgData name="Hao Gao" userId="7fec4197-8ee0-4608-8588-a4a8fa800726" providerId="ADAL" clId="{53E2A7F6-0426-40A3-99E2-01C772576154}" dt="2020-06-03T23:16:17.785" v="102" actId="2696"/>
        <pc:sldMkLst>
          <pc:docMk/>
          <pc:sldMk cId="1656621178" sldId="354"/>
        </pc:sldMkLst>
      </pc:sldChg>
      <pc:sldChg chg="del">
        <pc:chgData name="Hao Gao" userId="7fec4197-8ee0-4608-8588-a4a8fa800726" providerId="ADAL" clId="{53E2A7F6-0426-40A3-99E2-01C772576154}" dt="2020-06-03T23:16:17.785" v="103" actId="2696"/>
        <pc:sldMkLst>
          <pc:docMk/>
          <pc:sldMk cId="1346373555" sldId="355"/>
        </pc:sldMkLst>
      </pc:sldChg>
      <pc:sldChg chg="addSp modSp add">
        <pc:chgData name="Hao Gao" userId="7fec4197-8ee0-4608-8588-a4a8fa800726" providerId="ADAL" clId="{53E2A7F6-0426-40A3-99E2-01C772576154}" dt="2020-06-03T23:26:55.892" v="696" actId="1076"/>
        <pc:sldMkLst>
          <pc:docMk/>
          <pc:sldMk cId="2656673342" sldId="355"/>
        </pc:sldMkLst>
        <pc:spChg chg="mod">
          <ac:chgData name="Hao Gao" userId="7fec4197-8ee0-4608-8588-a4a8fa800726" providerId="ADAL" clId="{53E2A7F6-0426-40A3-99E2-01C772576154}" dt="2020-06-03T23:25:51.084" v="575" actId="20577"/>
          <ac:spMkLst>
            <pc:docMk/>
            <pc:sldMk cId="2656673342" sldId="355"/>
            <ac:spMk id="2" creationId="{8824639F-131C-439B-870A-A9BECE35AD34}"/>
          </ac:spMkLst>
        </pc:spChg>
        <pc:spChg chg="mod">
          <ac:chgData name="Hao Gao" userId="7fec4197-8ee0-4608-8588-a4a8fa800726" providerId="ADAL" clId="{53E2A7F6-0426-40A3-99E2-01C772576154}" dt="2020-06-03T23:26:06.852" v="614" actId="14100"/>
          <ac:spMkLst>
            <pc:docMk/>
            <pc:sldMk cId="2656673342" sldId="355"/>
            <ac:spMk id="3" creationId="{9042B222-CC21-4BAE-9590-8FEE4F7ECAF2}"/>
          </ac:spMkLst>
        </pc:spChg>
        <pc:spChg chg="add mod">
          <ac:chgData name="Hao Gao" userId="7fec4197-8ee0-4608-8588-a4a8fa800726" providerId="ADAL" clId="{53E2A7F6-0426-40A3-99E2-01C772576154}" dt="2020-06-03T23:26:39.744" v="694" actId="20577"/>
          <ac:spMkLst>
            <pc:docMk/>
            <pc:sldMk cId="2656673342" sldId="355"/>
            <ac:spMk id="5" creationId="{4AE91D50-2558-4BD2-8DFD-0D2361EB3E2E}"/>
          </ac:spMkLst>
        </pc:spChg>
        <pc:picChg chg="add mod">
          <ac:chgData name="Hao Gao" userId="7fec4197-8ee0-4608-8588-a4a8fa800726" providerId="ADAL" clId="{53E2A7F6-0426-40A3-99E2-01C772576154}" dt="2020-06-03T23:26:55.892" v="696" actId="1076"/>
          <ac:picMkLst>
            <pc:docMk/>
            <pc:sldMk cId="2656673342" sldId="355"/>
            <ac:picMk id="6" creationId="{D93B7445-E44D-4C3D-ADB2-16C815A50786}"/>
          </ac:picMkLst>
        </pc:picChg>
      </pc:sldChg>
      <pc:sldChg chg="del">
        <pc:chgData name="Hao Gao" userId="7fec4197-8ee0-4608-8588-a4a8fa800726" providerId="ADAL" clId="{53E2A7F6-0426-40A3-99E2-01C772576154}" dt="2020-06-03T23:16:17.800" v="104" actId="2696"/>
        <pc:sldMkLst>
          <pc:docMk/>
          <pc:sldMk cId="89412173" sldId="356"/>
        </pc:sldMkLst>
      </pc:sldChg>
      <pc:sldChg chg="addSp delSp modSp add">
        <pc:chgData name="Hao Gao" userId="7fec4197-8ee0-4608-8588-a4a8fa800726" providerId="ADAL" clId="{53E2A7F6-0426-40A3-99E2-01C772576154}" dt="2020-06-03T23:27:36.007" v="725" actId="1076"/>
        <pc:sldMkLst>
          <pc:docMk/>
          <pc:sldMk cId="3954384487" sldId="356"/>
        </pc:sldMkLst>
        <pc:spChg chg="mod">
          <ac:chgData name="Hao Gao" userId="7fec4197-8ee0-4608-8588-a4a8fa800726" providerId="ADAL" clId="{53E2A7F6-0426-40A3-99E2-01C772576154}" dt="2020-06-03T23:27:06.768" v="720" actId="20577"/>
          <ac:spMkLst>
            <pc:docMk/>
            <pc:sldMk cId="3954384487" sldId="356"/>
            <ac:spMk id="2" creationId="{84BF6447-56FC-4E29-8CA4-44E6AD22F08E}"/>
          </ac:spMkLst>
        </pc:spChg>
        <pc:spChg chg="del">
          <ac:chgData name="Hao Gao" userId="7fec4197-8ee0-4608-8588-a4a8fa800726" providerId="ADAL" clId="{53E2A7F6-0426-40A3-99E2-01C772576154}" dt="2020-06-03T23:27:13.254" v="721" actId="478"/>
          <ac:spMkLst>
            <pc:docMk/>
            <pc:sldMk cId="3954384487" sldId="356"/>
            <ac:spMk id="3" creationId="{8295DFAD-D0DD-4DCB-A2E0-8C38BCEA01EA}"/>
          </ac:spMkLst>
        </pc:spChg>
        <pc:picChg chg="add mod">
          <ac:chgData name="Hao Gao" userId="7fec4197-8ee0-4608-8588-a4a8fa800726" providerId="ADAL" clId="{53E2A7F6-0426-40A3-99E2-01C772576154}" dt="2020-06-03T23:27:36.007" v="725" actId="1076"/>
          <ac:picMkLst>
            <pc:docMk/>
            <pc:sldMk cId="3954384487" sldId="356"/>
            <ac:picMk id="5" creationId="{0275597B-2ACC-4648-9C86-8E6883F2EED8}"/>
          </ac:picMkLst>
        </pc:picChg>
      </pc:sldChg>
      <pc:sldChg chg="del">
        <pc:chgData name="Hao Gao" userId="7fec4197-8ee0-4608-8588-a4a8fa800726" providerId="ADAL" clId="{53E2A7F6-0426-40A3-99E2-01C772576154}" dt="2020-06-03T23:16:17.816" v="105" actId="2696"/>
        <pc:sldMkLst>
          <pc:docMk/>
          <pc:sldMk cId="584544946" sldId="357"/>
        </pc:sldMkLst>
      </pc:sldChg>
      <pc:sldChg chg="addSp delSp modSp add">
        <pc:chgData name="Hao Gao" userId="7fec4197-8ee0-4608-8588-a4a8fa800726" providerId="ADAL" clId="{53E2A7F6-0426-40A3-99E2-01C772576154}" dt="2020-06-03T23:28:08.174" v="752" actId="1076"/>
        <pc:sldMkLst>
          <pc:docMk/>
          <pc:sldMk cId="886454077" sldId="357"/>
        </pc:sldMkLst>
        <pc:spChg chg="mod">
          <ac:chgData name="Hao Gao" userId="7fec4197-8ee0-4608-8588-a4a8fa800726" providerId="ADAL" clId="{53E2A7F6-0426-40A3-99E2-01C772576154}" dt="2020-06-03T23:27:59.610" v="749" actId="20577"/>
          <ac:spMkLst>
            <pc:docMk/>
            <pc:sldMk cId="886454077" sldId="357"/>
            <ac:spMk id="2" creationId="{C30BE0C3-1A47-4271-A7B2-CD8599ABBF77}"/>
          </ac:spMkLst>
        </pc:spChg>
        <pc:spChg chg="del">
          <ac:chgData name="Hao Gao" userId="7fec4197-8ee0-4608-8588-a4a8fa800726" providerId="ADAL" clId="{53E2A7F6-0426-40A3-99E2-01C772576154}" dt="2020-06-03T23:28:03.039" v="750" actId="478"/>
          <ac:spMkLst>
            <pc:docMk/>
            <pc:sldMk cId="886454077" sldId="357"/>
            <ac:spMk id="3" creationId="{F57CB637-C336-4A81-9AAA-2A901C680715}"/>
          </ac:spMkLst>
        </pc:spChg>
        <pc:picChg chg="add mod">
          <ac:chgData name="Hao Gao" userId="7fec4197-8ee0-4608-8588-a4a8fa800726" providerId="ADAL" clId="{53E2A7F6-0426-40A3-99E2-01C772576154}" dt="2020-06-03T23:28:08.174" v="752" actId="1076"/>
          <ac:picMkLst>
            <pc:docMk/>
            <pc:sldMk cId="886454077" sldId="357"/>
            <ac:picMk id="5" creationId="{959B0ABD-031F-46BB-9908-974DB7481FDE}"/>
          </ac:picMkLst>
        </pc:picChg>
      </pc:sldChg>
      <pc:sldChg chg="del">
        <pc:chgData name="Hao Gao" userId="7fec4197-8ee0-4608-8588-a4a8fa800726" providerId="ADAL" clId="{53E2A7F6-0426-40A3-99E2-01C772576154}" dt="2020-06-03T23:16:17.832" v="106" actId="2696"/>
        <pc:sldMkLst>
          <pc:docMk/>
          <pc:sldMk cId="2328016017" sldId="358"/>
        </pc:sldMkLst>
      </pc:sldChg>
      <pc:sldChg chg="addSp delSp modSp add">
        <pc:chgData name="Hao Gao" userId="7fec4197-8ee0-4608-8588-a4a8fa800726" providerId="ADAL" clId="{53E2A7F6-0426-40A3-99E2-01C772576154}" dt="2020-06-03T23:30:04.813" v="822" actId="1076"/>
        <pc:sldMkLst>
          <pc:docMk/>
          <pc:sldMk cId="3040365038" sldId="358"/>
        </pc:sldMkLst>
        <pc:spChg chg="mod">
          <ac:chgData name="Hao Gao" userId="7fec4197-8ee0-4608-8588-a4a8fa800726" providerId="ADAL" clId="{53E2A7F6-0426-40A3-99E2-01C772576154}" dt="2020-06-03T23:28:24.753" v="778" actId="20577"/>
          <ac:spMkLst>
            <pc:docMk/>
            <pc:sldMk cId="3040365038" sldId="358"/>
            <ac:spMk id="2" creationId="{8A1353A1-124C-4C57-AF10-9A2CDF80AD1A}"/>
          </ac:spMkLst>
        </pc:spChg>
        <pc:spChg chg="del">
          <ac:chgData name="Hao Gao" userId="7fec4197-8ee0-4608-8588-a4a8fa800726" providerId="ADAL" clId="{53E2A7F6-0426-40A3-99E2-01C772576154}" dt="2020-06-03T23:28:26.854" v="779" actId="478"/>
          <ac:spMkLst>
            <pc:docMk/>
            <pc:sldMk cId="3040365038" sldId="358"/>
            <ac:spMk id="3" creationId="{D6B83AB9-D9AA-465F-8729-E1C4F430254A}"/>
          </ac:spMkLst>
        </pc:spChg>
        <pc:spChg chg="add mod">
          <ac:chgData name="Hao Gao" userId="7fec4197-8ee0-4608-8588-a4a8fa800726" providerId="ADAL" clId="{53E2A7F6-0426-40A3-99E2-01C772576154}" dt="2020-06-03T23:28:45.972" v="816" actId="255"/>
          <ac:spMkLst>
            <pc:docMk/>
            <pc:sldMk cId="3040365038" sldId="358"/>
            <ac:spMk id="5" creationId="{9FCDFE95-B84A-4FC3-8EA0-DF92BDADA288}"/>
          </ac:spMkLst>
        </pc:spChg>
        <pc:picChg chg="add mod">
          <ac:chgData name="Hao Gao" userId="7fec4197-8ee0-4608-8588-a4a8fa800726" providerId="ADAL" clId="{53E2A7F6-0426-40A3-99E2-01C772576154}" dt="2020-06-03T23:30:04.813" v="822" actId="1076"/>
          <ac:picMkLst>
            <pc:docMk/>
            <pc:sldMk cId="3040365038" sldId="358"/>
            <ac:picMk id="6" creationId="{332B51A4-D32D-4A59-9123-9524003A2420}"/>
          </ac:picMkLst>
        </pc:picChg>
      </pc:sldChg>
      <pc:sldChg chg="del">
        <pc:chgData name="Hao Gao" userId="7fec4197-8ee0-4608-8588-a4a8fa800726" providerId="ADAL" clId="{53E2A7F6-0426-40A3-99E2-01C772576154}" dt="2020-06-03T23:16:17.838" v="107" actId="2696"/>
        <pc:sldMkLst>
          <pc:docMk/>
          <pc:sldMk cId="311316667" sldId="359"/>
        </pc:sldMkLst>
      </pc:sldChg>
      <pc:sldChg chg="addSp delSp modSp add">
        <pc:chgData name="Hao Gao" userId="7fec4197-8ee0-4608-8588-a4a8fa800726" providerId="ADAL" clId="{53E2A7F6-0426-40A3-99E2-01C772576154}" dt="2020-06-03T23:30:46.200" v="889" actId="1076"/>
        <pc:sldMkLst>
          <pc:docMk/>
          <pc:sldMk cId="2615648456" sldId="359"/>
        </pc:sldMkLst>
        <pc:spChg chg="mod">
          <ac:chgData name="Hao Gao" userId="7fec4197-8ee0-4608-8588-a4a8fa800726" providerId="ADAL" clId="{53E2A7F6-0426-40A3-99E2-01C772576154}" dt="2020-06-03T23:30:25.990" v="850" actId="20577"/>
          <ac:spMkLst>
            <pc:docMk/>
            <pc:sldMk cId="2615648456" sldId="359"/>
            <ac:spMk id="2" creationId="{678EFCAC-AC1A-4755-9B54-D0C556BF717A}"/>
          </ac:spMkLst>
        </pc:spChg>
        <pc:spChg chg="del">
          <ac:chgData name="Hao Gao" userId="7fec4197-8ee0-4608-8588-a4a8fa800726" providerId="ADAL" clId="{53E2A7F6-0426-40A3-99E2-01C772576154}" dt="2020-06-03T23:30:28.592" v="851" actId="478"/>
          <ac:spMkLst>
            <pc:docMk/>
            <pc:sldMk cId="2615648456" sldId="359"/>
            <ac:spMk id="3" creationId="{3104B688-B662-4BE0-AB0A-B97403660E6E}"/>
          </ac:spMkLst>
        </pc:spChg>
        <pc:spChg chg="add mod">
          <ac:chgData name="Hao Gao" userId="7fec4197-8ee0-4608-8588-a4a8fa800726" providerId="ADAL" clId="{53E2A7F6-0426-40A3-99E2-01C772576154}" dt="2020-06-03T23:30:46.200" v="889" actId="1076"/>
          <ac:spMkLst>
            <pc:docMk/>
            <pc:sldMk cId="2615648456" sldId="359"/>
            <ac:spMk id="5" creationId="{4DFAE0F1-C484-4EFB-B0B0-8465D49D86E1}"/>
          </ac:spMkLst>
        </pc:spChg>
      </pc:sldChg>
      <pc:sldChg chg="del">
        <pc:chgData name="Hao Gao" userId="7fec4197-8ee0-4608-8588-a4a8fa800726" providerId="ADAL" clId="{53E2A7F6-0426-40A3-99E2-01C772576154}" dt="2020-06-03T23:16:17.854" v="108" actId="2696"/>
        <pc:sldMkLst>
          <pc:docMk/>
          <pc:sldMk cId="3200112280" sldId="360"/>
        </pc:sldMkLst>
      </pc:sldChg>
      <pc:sldChg chg="addSp delSp modSp add">
        <pc:chgData name="Hao Gao" userId="7fec4197-8ee0-4608-8588-a4a8fa800726" providerId="ADAL" clId="{53E2A7F6-0426-40A3-99E2-01C772576154}" dt="2020-06-03T23:32:15.392" v="941" actId="20577"/>
        <pc:sldMkLst>
          <pc:docMk/>
          <pc:sldMk cId="4194288573" sldId="360"/>
        </pc:sldMkLst>
        <pc:spChg chg="mod">
          <ac:chgData name="Hao Gao" userId="7fec4197-8ee0-4608-8588-a4a8fa800726" providerId="ADAL" clId="{53E2A7F6-0426-40A3-99E2-01C772576154}" dt="2020-06-03T23:32:00.207" v="927" actId="20577"/>
          <ac:spMkLst>
            <pc:docMk/>
            <pc:sldMk cId="4194288573" sldId="360"/>
            <ac:spMk id="2" creationId="{58F28A3A-EE67-4B6A-A51A-B1CBBE070DD7}"/>
          </ac:spMkLst>
        </pc:spChg>
        <pc:spChg chg="del">
          <ac:chgData name="Hao Gao" userId="7fec4197-8ee0-4608-8588-a4a8fa800726" providerId="ADAL" clId="{53E2A7F6-0426-40A3-99E2-01C772576154}" dt="2020-06-03T23:32:05.755" v="928" actId="478"/>
          <ac:spMkLst>
            <pc:docMk/>
            <pc:sldMk cId="4194288573" sldId="360"/>
            <ac:spMk id="3" creationId="{8DA086D0-2BB7-4385-B86C-D0BF5D66F365}"/>
          </ac:spMkLst>
        </pc:spChg>
        <pc:spChg chg="add mod">
          <ac:chgData name="Hao Gao" userId="7fec4197-8ee0-4608-8588-a4a8fa800726" providerId="ADAL" clId="{53E2A7F6-0426-40A3-99E2-01C772576154}" dt="2020-06-03T23:32:15.392" v="941" actId="20577"/>
          <ac:spMkLst>
            <pc:docMk/>
            <pc:sldMk cId="4194288573" sldId="360"/>
            <ac:spMk id="5" creationId="{1B97C0AC-DA1D-4F09-9905-1286F55BE759}"/>
          </ac:spMkLst>
        </pc:spChg>
      </pc:sldChg>
      <pc:sldChg chg="addSp delSp modSp add">
        <pc:chgData name="Hao Gao" userId="7fec4197-8ee0-4608-8588-a4a8fa800726" providerId="ADAL" clId="{53E2A7F6-0426-40A3-99E2-01C772576154}" dt="2020-06-03T23:33:45.443" v="976" actId="20577"/>
        <pc:sldMkLst>
          <pc:docMk/>
          <pc:sldMk cId="2436298120" sldId="361"/>
        </pc:sldMkLst>
        <pc:spChg chg="mod">
          <ac:chgData name="Hao Gao" userId="7fec4197-8ee0-4608-8588-a4a8fa800726" providerId="ADAL" clId="{53E2A7F6-0426-40A3-99E2-01C772576154}" dt="2020-06-03T23:33:34.690" v="969" actId="20577"/>
          <ac:spMkLst>
            <pc:docMk/>
            <pc:sldMk cId="2436298120" sldId="361"/>
            <ac:spMk id="2" creationId="{638F8A45-EB03-486A-98DB-DF324031A6B6}"/>
          </ac:spMkLst>
        </pc:spChg>
        <pc:spChg chg="del">
          <ac:chgData name="Hao Gao" userId="7fec4197-8ee0-4608-8588-a4a8fa800726" providerId="ADAL" clId="{53E2A7F6-0426-40A3-99E2-01C772576154}" dt="2020-06-03T23:33:42.005" v="970" actId="478"/>
          <ac:spMkLst>
            <pc:docMk/>
            <pc:sldMk cId="2436298120" sldId="361"/>
            <ac:spMk id="3" creationId="{5BC52D8E-EFAF-4CBB-8FCD-26888EF5A82C}"/>
          </ac:spMkLst>
        </pc:spChg>
        <pc:spChg chg="add mod">
          <ac:chgData name="Hao Gao" userId="7fec4197-8ee0-4608-8588-a4a8fa800726" providerId="ADAL" clId="{53E2A7F6-0426-40A3-99E2-01C772576154}" dt="2020-06-03T23:33:45.443" v="976" actId="20577"/>
          <ac:spMkLst>
            <pc:docMk/>
            <pc:sldMk cId="2436298120" sldId="361"/>
            <ac:spMk id="5" creationId="{A263EEAA-6BD2-4C3E-8D95-E60A07633E05}"/>
          </ac:spMkLst>
        </pc:spChg>
      </pc:sldChg>
      <pc:sldChg chg="modSp add">
        <pc:chgData name="Hao Gao" userId="7fec4197-8ee0-4608-8588-a4a8fa800726" providerId="ADAL" clId="{53E2A7F6-0426-40A3-99E2-01C772576154}" dt="2020-06-03T23:37:00.224" v="1248" actId="20577"/>
        <pc:sldMkLst>
          <pc:docMk/>
          <pc:sldMk cId="1259136718" sldId="362"/>
        </pc:sldMkLst>
        <pc:spChg chg="mod">
          <ac:chgData name="Hao Gao" userId="7fec4197-8ee0-4608-8588-a4a8fa800726" providerId="ADAL" clId="{53E2A7F6-0426-40A3-99E2-01C772576154}" dt="2020-06-03T23:35:36.869" v="1007" actId="20577"/>
          <ac:spMkLst>
            <pc:docMk/>
            <pc:sldMk cId="1259136718" sldId="362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37:00.224" v="1248" actId="20577"/>
          <ac:spMkLst>
            <pc:docMk/>
            <pc:sldMk cId="1259136718" sldId="362"/>
            <ac:spMk id="3" creationId="{75EC23E7-417A-4078-A4A7-09BD81CE608D}"/>
          </ac:spMkLst>
        </pc:spChg>
      </pc:sldChg>
      <pc:sldChg chg="modSp add">
        <pc:chgData name="Hao Gao" userId="7fec4197-8ee0-4608-8588-a4a8fa800726" providerId="ADAL" clId="{53E2A7F6-0426-40A3-99E2-01C772576154}" dt="2020-06-03T23:37:18.152" v="1250" actId="14100"/>
        <pc:sldMkLst>
          <pc:docMk/>
          <pc:sldMk cId="4114438283" sldId="363"/>
        </pc:sldMkLst>
        <pc:spChg chg="mod">
          <ac:chgData name="Hao Gao" userId="7fec4197-8ee0-4608-8588-a4a8fa800726" providerId="ADAL" clId="{53E2A7F6-0426-40A3-99E2-01C772576154}" dt="2020-06-03T23:37:18.152" v="1250" actId="14100"/>
          <ac:spMkLst>
            <pc:docMk/>
            <pc:sldMk cId="4114438283" sldId="363"/>
            <ac:spMk id="2" creationId="{6491969F-0D90-4D79-8395-FDEC4A1B330F}"/>
          </ac:spMkLst>
        </pc:spChg>
      </pc:sldChg>
      <pc:sldChg chg="addSp modSp add">
        <pc:chgData name="Hao Gao" userId="7fec4197-8ee0-4608-8588-a4a8fa800726" providerId="ADAL" clId="{53E2A7F6-0426-40A3-99E2-01C772576154}" dt="2020-06-03T23:39:53.454" v="1595" actId="20577"/>
        <pc:sldMkLst>
          <pc:docMk/>
          <pc:sldMk cId="890091754" sldId="364"/>
        </pc:sldMkLst>
        <pc:spChg chg="mod">
          <ac:chgData name="Hao Gao" userId="7fec4197-8ee0-4608-8588-a4a8fa800726" providerId="ADAL" clId="{53E2A7F6-0426-40A3-99E2-01C772576154}" dt="2020-06-03T23:38:14.142" v="1253" actId="20577"/>
          <ac:spMkLst>
            <pc:docMk/>
            <pc:sldMk cId="890091754" sldId="364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39:27.304" v="1477" actId="27636"/>
          <ac:spMkLst>
            <pc:docMk/>
            <pc:sldMk cId="890091754" sldId="364"/>
            <ac:spMk id="3" creationId="{75EC23E7-417A-4078-A4A7-09BD81CE608D}"/>
          </ac:spMkLst>
        </pc:spChg>
        <pc:spChg chg="add mod">
          <ac:chgData name="Hao Gao" userId="7fec4197-8ee0-4608-8588-a4a8fa800726" providerId="ADAL" clId="{53E2A7F6-0426-40A3-99E2-01C772576154}" dt="2020-06-03T23:39:53.454" v="1595" actId="20577"/>
          <ac:spMkLst>
            <pc:docMk/>
            <pc:sldMk cId="890091754" sldId="364"/>
            <ac:spMk id="5" creationId="{D0F3F44D-0E06-4FDA-B660-94CC42C0541F}"/>
          </ac:spMkLst>
        </pc:spChg>
      </pc:sldChg>
      <pc:sldChg chg="modSp add">
        <pc:chgData name="Hao Gao" userId="7fec4197-8ee0-4608-8588-a4a8fa800726" providerId="ADAL" clId="{53E2A7F6-0426-40A3-99E2-01C772576154}" dt="2020-06-03T23:41:00.432" v="1736" actId="255"/>
        <pc:sldMkLst>
          <pc:docMk/>
          <pc:sldMk cId="783464129" sldId="365"/>
        </pc:sldMkLst>
        <pc:spChg chg="mod">
          <ac:chgData name="Hao Gao" userId="7fec4197-8ee0-4608-8588-a4a8fa800726" providerId="ADAL" clId="{53E2A7F6-0426-40A3-99E2-01C772576154}" dt="2020-06-03T23:40:03.390" v="1598" actId="20577"/>
          <ac:spMkLst>
            <pc:docMk/>
            <pc:sldMk cId="783464129" sldId="365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40:20.159" v="1618" actId="20577"/>
          <ac:spMkLst>
            <pc:docMk/>
            <pc:sldMk cId="783464129" sldId="365"/>
            <ac:spMk id="3" creationId="{75EC23E7-417A-4078-A4A7-09BD81CE608D}"/>
          </ac:spMkLst>
        </pc:spChg>
        <pc:spChg chg="mod">
          <ac:chgData name="Hao Gao" userId="7fec4197-8ee0-4608-8588-a4a8fa800726" providerId="ADAL" clId="{53E2A7F6-0426-40A3-99E2-01C772576154}" dt="2020-06-03T23:41:00.432" v="1736" actId="255"/>
          <ac:spMkLst>
            <pc:docMk/>
            <pc:sldMk cId="783464129" sldId="365"/>
            <ac:spMk id="5" creationId="{D0F3F44D-0E06-4FDA-B660-94CC42C0541F}"/>
          </ac:spMkLst>
        </pc:spChg>
      </pc:sldChg>
      <pc:sldChg chg="modSp add">
        <pc:chgData name="Hao Gao" userId="7fec4197-8ee0-4608-8588-a4a8fa800726" providerId="ADAL" clId="{53E2A7F6-0426-40A3-99E2-01C772576154}" dt="2020-06-03T23:42:37.160" v="1896" actId="20577"/>
        <pc:sldMkLst>
          <pc:docMk/>
          <pc:sldMk cId="2028889203" sldId="366"/>
        </pc:sldMkLst>
        <pc:spChg chg="mod">
          <ac:chgData name="Hao Gao" userId="7fec4197-8ee0-4608-8588-a4a8fa800726" providerId="ADAL" clId="{53E2A7F6-0426-40A3-99E2-01C772576154}" dt="2020-06-03T23:41:57.693" v="1764" actId="20577"/>
          <ac:spMkLst>
            <pc:docMk/>
            <pc:sldMk cId="2028889203" sldId="366"/>
            <ac:spMk id="2" creationId="{A7EB21F3-3325-49C1-94DD-DBA6793A851E}"/>
          </ac:spMkLst>
        </pc:spChg>
        <pc:spChg chg="mod">
          <ac:chgData name="Hao Gao" userId="7fec4197-8ee0-4608-8588-a4a8fa800726" providerId="ADAL" clId="{53E2A7F6-0426-40A3-99E2-01C772576154}" dt="2020-06-03T23:42:37.160" v="1896" actId="20577"/>
          <ac:spMkLst>
            <pc:docMk/>
            <pc:sldMk cId="2028889203" sldId="366"/>
            <ac:spMk id="3" creationId="{813B74F0-F1DA-44B2-A651-3830A5049A1C}"/>
          </ac:spMkLst>
        </pc:spChg>
      </pc:sldChg>
    </pc:docChg>
  </pc:docChgLst>
  <pc:docChgLst>
    <pc:chgData name="Hao Gao" userId="7fec4197-8ee0-4608-8588-a4a8fa800726" providerId="ADAL" clId="{2B8AD3C7-0C0A-4CAE-B6C7-7DE4727E5CBD}"/>
    <pc:docChg chg="custSel addSld delSld modSld modSection">
      <pc:chgData name="Hao Gao" userId="7fec4197-8ee0-4608-8588-a4a8fa800726" providerId="ADAL" clId="{2B8AD3C7-0C0A-4CAE-B6C7-7DE4727E5CBD}" dt="2020-06-02T08:54:32.449" v="2830" actId="1076"/>
      <pc:docMkLst>
        <pc:docMk/>
      </pc:docMkLst>
      <pc:sldChg chg="modSp">
        <pc:chgData name="Hao Gao" userId="7fec4197-8ee0-4608-8588-a4a8fa800726" providerId="ADAL" clId="{2B8AD3C7-0C0A-4CAE-B6C7-7DE4727E5CBD}" dt="2020-06-02T00:47:56.844" v="26" actId="20577"/>
        <pc:sldMkLst>
          <pc:docMk/>
          <pc:sldMk cId="409499617" sldId="348"/>
        </pc:sldMkLst>
        <pc:spChg chg="mod">
          <ac:chgData name="Hao Gao" userId="7fec4197-8ee0-4608-8588-a4a8fa800726" providerId="ADAL" clId="{2B8AD3C7-0C0A-4CAE-B6C7-7DE4727E5CBD}" dt="2020-06-02T00:47:56.844" v="26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 add">
        <pc:chgData name="Hao Gao" userId="7fec4197-8ee0-4608-8588-a4a8fa800726" providerId="ADAL" clId="{2B8AD3C7-0C0A-4CAE-B6C7-7DE4727E5CBD}" dt="2020-06-02T00:57:26.792" v="207" actId="1076"/>
        <pc:sldMkLst>
          <pc:docMk/>
          <pc:sldMk cId="1988515540" sldId="350"/>
        </pc:sldMkLst>
        <pc:spChg chg="mod">
          <ac:chgData name="Hao Gao" userId="7fec4197-8ee0-4608-8588-a4a8fa800726" providerId="ADAL" clId="{2B8AD3C7-0C0A-4CAE-B6C7-7DE4727E5CBD}" dt="2020-06-02T00:48:36.542" v="60" actId="27636"/>
          <ac:spMkLst>
            <pc:docMk/>
            <pc:sldMk cId="1988515540" sldId="350"/>
            <ac:spMk id="2" creationId="{22B9B1E1-84F0-4626-A176-AECED6016586}"/>
          </ac:spMkLst>
        </pc:spChg>
        <pc:spChg chg="del">
          <ac:chgData name="Hao Gao" userId="7fec4197-8ee0-4608-8588-a4a8fa800726" providerId="ADAL" clId="{2B8AD3C7-0C0A-4CAE-B6C7-7DE4727E5CBD}" dt="2020-06-02T00:48:39.130" v="61" actId="478"/>
          <ac:spMkLst>
            <pc:docMk/>
            <pc:sldMk cId="1988515540" sldId="350"/>
            <ac:spMk id="3" creationId="{03CED3D7-99A5-44D8-B854-119E45BB9FCA}"/>
          </ac:spMkLst>
        </pc:spChg>
        <pc:spChg chg="add mod">
          <ac:chgData name="Hao Gao" userId="7fec4197-8ee0-4608-8588-a4a8fa800726" providerId="ADAL" clId="{2B8AD3C7-0C0A-4CAE-B6C7-7DE4727E5CBD}" dt="2020-06-02T00:52:38.184" v="126" actId="1076"/>
          <ac:spMkLst>
            <pc:docMk/>
            <pc:sldMk cId="1988515540" sldId="350"/>
            <ac:spMk id="5" creationId="{D0932C6D-B859-4DFC-9C05-223C5DF16B7E}"/>
          </ac:spMkLst>
        </pc:spChg>
        <pc:spChg chg="add mod">
          <ac:chgData name="Hao Gao" userId="7fec4197-8ee0-4608-8588-a4a8fa800726" providerId="ADAL" clId="{2B8AD3C7-0C0A-4CAE-B6C7-7DE4727E5CBD}" dt="2020-06-02T00:55:05.595" v="198" actId="20577"/>
          <ac:spMkLst>
            <pc:docMk/>
            <pc:sldMk cId="1988515540" sldId="350"/>
            <ac:spMk id="9" creationId="{A9B8A37A-5F3A-42F7-A7DA-FD1C1F437E90}"/>
          </ac:spMkLst>
        </pc:spChg>
        <pc:graphicFrameChg chg="add mod">
          <ac:chgData name="Hao Gao" userId="7fec4197-8ee0-4608-8588-a4a8fa800726" providerId="ADAL" clId="{2B8AD3C7-0C0A-4CAE-B6C7-7DE4727E5CBD}" dt="2020-06-02T00:54:34.374" v="133" actId="1076"/>
          <ac:graphicFrameMkLst>
            <pc:docMk/>
            <pc:sldMk cId="1988515540" sldId="350"/>
            <ac:graphicFrameMk id="6" creationId="{E4F83BF6-A4FD-4EF1-835C-DF069568775F}"/>
          </ac:graphicFrameMkLst>
        </pc:graphicFrameChg>
        <pc:graphicFrameChg chg="add mod">
          <ac:chgData name="Hao Gao" userId="7fec4197-8ee0-4608-8588-a4a8fa800726" providerId="ADAL" clId="{2B8AD3C7-0C0A-4CAE-B6C7-7DE4727E5CBD}" dt="2020-06-02T00:54:28.210" v="130" actId="1076"/>
          <ac:graphicFrameMkLst>
            <pc:docMk/>
            <pc:sldMk cId="1988515540" sldId="350"/>
            <ac:graphicFrameMk id="7" creationId="{DC8950C2-982B-4E5D-9A19-84DD76E18DAA}"/>
          </ac:graphicFrameMkLst>
        </pc:graphicFrameChg>
        <pc:graphicFrameChg chg="add mod">
          <ac:chgData name="Hao Gao" userId="7fec4197-8ee0-4608-8588-a4a8fa800726" providerId="ADAL" clId="{2B8AD3C7-0C0A-4CAE-B6C7-7DE4727E5CBD}" dt="2020-06-02T00:54:33.384" v="132" actId="1076"/>
          <ac:graphicFrameMkLst>
            <pc:docMk/>
            <pc:sldMk cId="1988515540" sldId="350"/>
            <ac:graphicFrameMk id="8" creationId="{396CD8ED-A6B9-4DAB-B567-9E9AFB56DD21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3.890" v="205" actId="1076"/>
          <ac:graphicFrameMkLst>
            <pc:docMk/>
            <pc:sldMk cId="1988515540" sldId="350"/>
            <ac:graphicFrameMk id="10" creationId="{CEE83CEF-B39C-4ADD-AE8E-4E3910A637BE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5.656" v="206" actId="1076"/>
          <ac:graphicFrameMkLst>
            <pc:docMk/>
            <pc:sldMk cId="1988515540" sldId="350"/>
            <ac:graphicFrameMk id="11" creationId="{ADDA3B76-2539-4777-BFB1-0360AA3C0522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6.792" v="207" actId="1076"/>
          <ac:graphicFrameMkLst>
            <pc:docMk/>
            <pc:sldMk cId="1988515540" sldId="350"/>
            <ac:graphicFrameMk id="12" creationId="{C2FC6F2C-E083-48D7-9FEE-B93824C77395}"/>
          </ac:graphicFrameMkLst>
        </pc:graphicFrameChg>
      </pc:sldChg>
      <pc:sldChg chg="del">
        <pc:chgData name="Hao Gao" userId="7fec4197-8ee0-4608-8588-a4a8fa800726" providerId="ADAL" clId="{2B8AD3C7-0C0A-4CAE-B6C7-7DE4727E5CBD}" dt="2020-06-02T00:47:24.975" v="0" actId="2696"/>
        <pc:sldMkLst>
          <pc:docMk/>
          <pc:sldMk cId="2879794915" sldId="350"/>
        </pc:sldMkLst>
      </pc:sldChg>
      <pc:sldChg chg="del">
        <pc:chgData name="Hao Gao" userId="7fec4197-8ee0-4608-8588-a4a8fa800726" providerId="ADAL" clId="{2B8AD3C7-0C0A-4CAE-B6C7-7DE4727E5CBD}" dt="2020-06-02T00:47:25.005" v="1" actId="2696"/>
        <pc:sldMkLst>
          <pc:docMk/>
          <pc:sldMk cId="926457459" sldId="351"/>
        </pc:sldMkLst>
      </pc:sldChg>
      <pc:sldChg chg="addSp modSp add">
        <pc:chgData name="Hao Gao" userId="7fec4197-8ee0-4608-8588-a4a8fa800726" providerId="ADAL" clId="{2B8AD3C7-0C0A-4CAE-B6C7-7DE4727E5CBD}" dt="2020-06-02T00:58:14.702" v="317" actId="20577"/>
        <pc:sldMkLst>
          <pc:docMk/>
          <pc:sldMk cId="3823060625" sldId="351"/>
        </pc:sldMkLst>
        <pc:spChg chg="mod">
          <ac:chgData name="Hao Gao" userId="7fec4197-8ee0-4608-8588-a4a8fa800726" providerId="ADAL" clId="{2B8AD3C7-0C0A-4CAE-B6C7-7DE4727E5CBD}" dt="2020-06-02T00:57:44.264" v="233" actId="20577"/>
          <ac:spMkLst>
            <pc:docMk/>
            <pc:sldMk cId="3823060625" sldId="351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0:57:56.885" v="264" actId="1076"/>
          <ac:spMkLst>
            <pc:docMk/>
            <pc:sldMk cId="3823060625" sldId="351"/>
            <ac:spMk id="3" creationId="{9177C8DB-DB14-4E94-906E-4B1B295C77D5}"/>
          </ac:spMkLst>
        </pc:spChg>
        <pc:spChg chg="add mod">
          <ac:chgData name="Hao Gao" userId="7fec4197-8ee0-4608-8588-a4a8fa800726" providerId="ADAL" clId="{2B8AD3C7-0C0A-4CAE-B6C7-7DE4727E5CBD}" dt="2020-06-02T00:58:14.702" v="317" actId="20577"/>
          <ac:spMkLst>
            <pc:docMk/>
            <pc:sldMk cId="3823060625" sldId="351"/>
            <ac:spMk id="5" creationId="{E81125F2-01FC-43CB-A4DD-DDFE592C5FF1}"/>
          </ac:spMkLst>
        </pc:spChg>
      </pc:sldChg>
      <pc:sldChg chg="modSp add">
        <pc:chgData name="Hao Gao" userId="7fec4197-8ee0-4608-8588-a4a8fa800726" providerId="ADAL" clId="{2B8AD3C7-0C0A-4CAE-B6C7-7DE4727E5CBD}" dt="2020-06-02T00:58:48.194" v="372" actId="20577"/>
        <pc:sldMkLst>
          <pc:docMk/>
          <pc:sldMk cId="1483603213" sldId="352"/>
        </pc:sldMkLst>
        <pc:spChg chg="mod">
          <ac:chgData name="Hao Gao" userId="7fec4197-8ee0-4608-8588-a4a8fa800726" providerId="ADAL" clId="{2B8AD3C7-0C0A-4CAE-B6C7-7DE4727E5CBD}" dt="2020-06-02T00:58:30.070" v="334" actId="20577"/>
          <ac:spMkLst>
            <pc:docMk/>
            <pc:sldMk cId="1483603213" sldId="352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0:58:37.453" v="369" actId="20577"/>
          <ac:spMkLst>
            <pc:docMk/>
            <pc:sldMk cId="1483603213" sldId="352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0:58:48.194" v="372" actId="20577"/>
          <ac:spMkLst>
            <pc:docMk/>
            <pc:sldMk cId="1483603213" sldId="352"/>
            <ac:spMk id="5" creationId="{E81125F2-01FC-43CB-A4DD-DDFE592C5FF1}"/>
          </ac:spMkLst>
        </pc:spChg>
      </pc:sldChg>
      <pc:sldChg chg="del">
        <pc:chgData name="Hao Gao" userId="7fec4197-8ee0-4608-8588-a4a8fa800726" providerId="ADAL" clId="{2B8AD3C7-0C0A-4CAE-B6C7-7DE4727E5CBD}" dt="2020-06-02T00:47:25.043" v="2" actId="2696"/>
        <pc:sldMkLst>
          <pc:docMk/>
          <pc:sldMk cId="3142836264" sldId="352"/>
        </pc:sldMkLst>
      </pc:sldChg>
      <pc:sldChg chg="modSp add">
        <pc:chgData name="Hao Gao" userId="7fec4197-8ee0-4608-8588-a4a8fa800726" providerId="ADAL" clId="{2B8AD3C7-0C0A-4CAE-B6C7-7DE4727E5CBD}" dt="2020-06-02T01:01:15.085" v="463" actId="20577"/>
        <pc:sldMkLst>
          <pc:docMk/>
          <pc:sldMk cId="1435341540" sldId="353"/>
        </pc:sldMkLst>
        <pc:spChg chg="mod">
          <ac:chgData name="Hao Gao" userId="7fec4197-8ee0-4608-8588-a4a8fa800726" providerId="ADAL" clId="{2B8AD3C7-0C0A-4CAE-B6C7-7DE4727E5CBD}" dt="2020-06-02T01:00:31.938" v="402" actId="20577"/>
          <ac:spMkLst>
            <pc:docMk/>
            <pc:sldMk cId="1435341540" sldId="353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1:01:15.085" v="463" actId="20577"/>
          <ac:spMkLst>
            <pc:docMk/>
            <pc:sldMk cId="1435341540" sldId="353"/>
            <ac:spMk id="5" creationId="{E81125F2-01FC-43CB-A4DD-DDFE592C5FF1}"/>
          </ac:spMkLst>
        </pc:spChg>
      </pc:sldChg>
      <pc:sldChg chg="del">
        <pc:chgData name="Hao Gao" userId="7fec4197-8ee0-4608-8588-a4a8fa800726" providerId="ADAL" clId="{2B8AD3C7-0C0A-4CAE-B6C7-7DE4727E5CBD}" dt="2020-06-02T00:47:25.060" v="3" actId="2696"/>
        <pc:sldMkLst>
          <pc:docMk/>
          <pc:sldMk cId="2297183070" sldId="353"/>
        </pc:sldMkLst>
      </pc:sldChg>
      <pc:sldChg chg="addSp modSp add">
        <pc:chgData name="Hao Gao" userId="7fec4197-8ee0-4608-8588-a4a8fa800726" providerId="ADAL" clId="{2B8AD3C7-0C0A-4CAE-B6C7-7DE4727E5CBD}" dt="2020-06-02T01:02:10.033" v="544" actId="20577"/>
        <pc:sldMkLst>
          <pc:docMk/>
          <pc:sldMk cId="1658564613" sldId="354"/>
        </pc:sldMkLst>
        <pc:spChg chg="mod">
          <ac:chgData name="Hao Gao" userId="7fec4197-8ee0-4608-8588-a4a8fa800726" providerId="ADAL" clId="{2B8AD3C7-0C0A-4CAE-B6C7-7DE4727E5CBD}" dt="2020-06-02T01:01:27.900" v="471" actId="20577"/>
          <ac:spMkLst>
            <pc:docMk/>
            <pc:sldMk cId="1658564613" sldId="354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1:01:35.916" v="503" actId="20577"/>
          <ac:spMkLst>
            <pc:docMk/>
            <pc:sldMk cId="1658564613" sldId="354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1:01:43.921" v="520" actId="20577"/>
          <ac:spMkLst>
            <pc:docMk/>
            <pc:sldMk cId="1658564613" sldId="354"/>
            <ac:spMk id="5" creationId="{E81125F2-01FC-43CB-A4DD-DDFE592C5FF1}"/>
          </ac:spMkLst>
        </pc:spChg>
        <pc:spChg chg="add mod">
          <ac:chgData name="Hao Gao" userId="7fec4197-8ee0-4608-8588-a4a8fa800726" providerId="ADAL" clId="{2B8AD3C7-0C0A-4CAE-B6C7-7DE4727E5CBD}" dt="2020-06-02T01:02:10.033" v="544" actId="20577"/>
          <ac:spMkLst>
            <pc:docMk/>
            <pc:sldMk cId="1658564613" sldId="354"/>
            <ac:spMk id="6" creationId="{434EC15E-7122-4C0B-9875-38CDBCCA517E}"/>
          </ac:spMkLst>
        </pc:spChg>
      </pc:sldChg>
      <pc:sldChg chg="del">
        <pc:chgData name="Hao Gao" userId="7fec4197-8ee0-4608-8588-a4a8fa800726" providerId="ADAL" clId="{2B8AD3C7-0C0A-4CAE-B6C7-7DE4727E5CBD}" dt="2020-06-02T00:47:25.073" v="4" actId="2696"/>
        <pc:sldMkLst>
          <pc:docMk/>
          <pc:sldMk cId="3437533782" sldId="354"/>
        </pc:sldMkLst>
      </pc:sldChg>
      <pc:sldChg chg="del">
        <pc:chgData name="Hao Gao" userId="7fec4197-8ee0-4608-8588-a4a8fa800726" providerId="ADAL" clId="{2B8AD3C7-0C0A-4CAE-B6C7-7DE4727E5CBD}" dt="2020-06-02T00:47:25.094" v="5" actId="2696"/>
        <pc:sldMkLst>
          <pc:docMk/>
          <pc:sldMk cId="1787323497" sldId="355"/>
        </pc:sldMkLst>
      </pc:sldChg>
      <pc:sldChg chg="addSp modSp add">
        <pc:chgData name="Hao Gao" userId="7fec4197-8ee0-4608-8588-a4a8fa800726" providerId="ADAL" clId="{2B8AD3C7-0C0A-4CAE-B6C7-7DE4727E5CBD}" dt="2020-06-02T01:05:10.463" v="854" actId="1076"/>
        <pc:sldMkLst>
          <pc:docMk/>
          <pc:sldMk cId="2856046195" sldId="355"/>
        </pc:sldMkLst>
        <pc:spChg chg="mod">
          <ac:chgData name="Hao Gao" userId="7fec4197-8ee0-4608-8588-a4a8fa800726" providerId="ADAL" clId="{2B8AD3C7-0C0A-4CAE-B6C7-7DE4727E5CBD}" dt="2020-06-02T01:02:32.905" v="596" actId="20577"/>
          <ac:spMkLst>
            <pc:docMk/>
            <pc:sldMk cId="2856046195" sldId="355"/>
            <ac:spMk id="2" creationId="{7B1D7C6D-BE5E-4BBB-9830-244A7077F0AD}"/>
          </ac:spMkLst>
        </pc:spChg>
        <pc:spChg chg="mod">
          <ac:chgData name="Hao Gao" userId="7fec4197-8ee0-4608-8588-a4a8fa800726" providerId="ADAL" clId="{2B8AD3C7-0C0A-4CAE-B6C7-7DE4727E5CBD}" dt="2020-06-02T01:02:49.882" v="649" actId="14100"/>
          <ac:spMkLst>
            <pc:docMk/>
            <pc:sldMk cId="2856046195" sldId="355"/>
            <ac:spMk id="3" creationId="{015C6CF3-CB46-4B4A-B919-1697E62A3FA6}"/>
          </ac:spMkLst>
        </pc:spChg>
        <pc:spChg chg="add mod">
          <ac:chgData name="Hao Gao" userId="7fec4197-8ee0-4608-8588-a4a8fa800726" providerId="ADAL" clId="{2B8AD3C7-0C0A-4CAE-B6C7-7DE4727E5CBD}" dt="2020-06-02T01:04:26.366" v="771" actId="20577"/>
          <ac:spMkLst>
            <pc:docMk/>
            <pc:sldMk cId="2856046195" sldId="355"/>
            <ac:spMk id="5" creationId="{EF6770F0-B36C-4900-AE95-DFDB092EFFB9}"/>
          </ac:spMkLst>
        </pc:spChg>
        <pc:spChg chg="add mod">
          <ac:chgData name="Hao Gao" userId="7fec4197-8ee0-4608-8588-a4a8fa800726" providerId="ADAL" clId="{2B8AD3C7-0C0A-4CAE-B6C7-7DE4727E5CBD}" dt="2020-06-02T01:04:37.770" v="797" actId="20577"/>
          <ac:spMkLst>
            <pc:docMk/>
            <pc:sldMk cId="2856046195" sldId="355"/>
            <ac:spMk id="6" creationId="{D83AD4E8-70F9-4B65-B335-E3F921691437}"/>
          </ac:spMkLst>
        </pc:spChg>
        <pc:spChg chg="add mod">
          <ac:chgData name="Hao Gao" userId="7fec4197-8ee0-4608-8588-a4a8fa800726" providerId="ADAL" clId="{2B8AD3C7-0C0A-4CAE-B6C7-7DE4727E5CBD}" dt="2020-06-02T01:04:49.378" v="822" actId="20577"/>
          <ac:spMkLst>
            <pc:docMk/>
            <pc:sldMk cId="2856046195" sldId="355"/>
            <ac:spMk id="7" creationId="{73B1EE81-735D-4CEE-83ED-B75DEC20DB7D}"/>
          </ac:spMkLst>
        </pc:spChg>
        <pc:spChg chg="add mod">
          <ac:chgData name="Hao Gao" userId="7fec4197-8ee0-4608-8588-a4a8fa800726" providerId="ADAL" clId="{2B8AD3C7-0C0A-4CAE-B6C7-7DE4727E5CBD}" dt="2020-06-02T01:05:10.463" v="854" actId="1076"/>
          <ac:spMkLst>
            <pc:docMk/>
            <pc:sldMk cId="2856046195" sldId="355"/>
            <ac:spMk id="8" creationId="{D2A70EC2-6717-4EC9-8751-7330240DAC6A}"/>
          </ac:spMkLst>
        </pc:spChg>
      </pc:sldChg>
      <pc:sldChg chg="delSp modSp add">
        <pc:chgData name="Hao Gao" userId="7fec4197-8ee0-4608-8588-a4a8fa800726" providerId="ADAL" clId="{2B8AD3C7-0C0A-4CAE-B6C7-7DE4727E5CBD}" dt="2020-06-02T01:07:44.416" v="1012" actId="20577"/>
        <pc:sldMkLst>
          <pc:docMk/>
          <pc:sldMk cId="3829333730" sldId="356"/>
        </pc:sldMkLst>
        <pc:spChg chg="mod">
          <ac:chgData name="Hao Gao" userId="7fec4197-8ee0-4608-8588-a4a8fa800726" providerId="ADAL" clId="{2B8AD3C7-0C0A-4CAE-B6C7-7DE4727E5CBD}" dt="2020-06-02T01:07:44.416" v="1012" actId="20577"/>
          <ac:spMkLst>
            <pc:docMk/>
            <pc:sldMk cId="3829333730" sldId="356"/>
            <ac:spMk id="2" creationId="{7B1D7C6D-BE5E-4BBB-9830-244A7077F0AD}"/>
          </ac:spMkLst>
        </pc:spChg>
        <pc:spChg chg="mod">
          <ac:chgData name="Hao Gao" userId="7fec4197-8ee0-4608-8588-a4a8fa800726" providerId="ADAL" clId="{2B8AD3C7-0C0A-4CAE-B6C7-7DE4727E5CBD}" dt="2020-06-02T01:06:17.638" v="932" actId="20577"/>
          <ac:spMkLst>
            <pc:docMk/>
            <pc:sldMk cId="3829333730" sldId="356"/>
            <ac:spMk id="3" creationId="{015C6CF3-CB46-4B4A-B919-1697E62A3FA6}"/>
          </ac:spMkLst>
        </pc:spChg>
        <pc:spChg chg="mod">
          <ac:chgData name="Hao Gao" userId="7fec4197-8ee0-4608-8588-a4a8fa800726" providerId="ADAL" clId="{2B8AD3C7-0C0A-4CAE-B6C7-7DE4727E5CBD}" dt="2020-06-02T01:06:32.448" v="970" actId="20577"/>
          <ac:spMkLst>
            <pc:docMk/>
            <pc:sldMk cId="3829333730" sldId="356"/>
            <ac:spMk id="5" creationId="{EF6770F0-B36C-4900-AE95-DFDB092EFFB9}"/>
          </ac:spMkLst>
        </pc:spChg>
        <pc:spChg chg="mod">
          <ac:chgData name="Hao Gao" userId="7fec4197-8ee0-4608-8588-a4a8fa800726" providerId="ADAL" clId="{2B8AD3C7-0C0A-4CAE-B6C7-7DE4727E5CBD}" dt="2020-06-02T01:06:53.289" v="1011" actId="1076"/>
          <ac:spMkLst>
            <pc:docMk/>
            <pc:sldMk cId="3829333730" sldId="356"/>
            <ac:spMk id="6" creationId="{D83AD4E8-70F9-4B65-B335-E3F921691437}"/>
          </ac:spMkLst>
        </pc:spChg>
        <pc:spChg chg="mod">
          <ac:chgData name="Hao Gao" userId="7fec4197-8ee0-4608-8588-a4a8fa800726" providerId="ADAL" clId="{2B8AD3C7-0C0A-4CAE-B6C7-7DE4727E5CBD}" dt="2020-06-02T01:06:47.147" v="1009" actId="20577"/>
          <ac:spMkLst>
            <pc:docMk/>
            <pc:sldMk cId="3829333730" sldId="356"/>
            <ac:spMk id="7" creationId="{73B1EE81-735D-4CEE-83ED-B75DEC20DB7D}"/>
          </ac:spMkLst>
        </pc:spChg>
        <pc:spChg chg="del">
          <ac:chgData name="Hao Gao" userId="7fec4197-8ee0-4608-8588-a4a8fa800726" providerId="ADAL" clId="{2B8AD3C7-0C0A-4CAE-B6C7-7DE4727E5CBD}" dt="2020-06-02T01:06:50.032" v="1010" actId="478"/>
          <ac:spMkLst>
            <pc:docMk/>
            <pc:sldMk cId="3829333730" sldId="356"/>
            <ac:spMk id="8" creationId="{D2A70EC2-6717-4EC9-8751-7330240DAC6A}"/>
          </ac:spMkLst>
        </pc:spChg>
      </pc:sldChg>
      <pc:sldChg chg="del">
        <pc:chgData name="Hao Gao" userId="7fec4197-8ee0-4608-8588-a4a8fa800726" providerId="ADAL" clId="{2B8AD3C7-0C0A-4CAE-B6C7-7DE4727E5CBD}" dt="2020-06-02T00:47:25.115" v="6" actId="2696"/>
        <pc:sldMkLst>
          <pc:docMk/>
          <pc:sldMk cId="4048490821" sldId="356"/>
        </pc:sldMkLst>
      </pc:sldChg>
      <pc:sldChg chg="del">
        <pc:chgData name="Hao Gao" userId="7fec4197-8ee0-4608-8588-a4a8fa800726" providerId="ADAL" clId="{2B8AD3C7-0C0A-4CAE-B6C7-7DE4727E5CBD}" dt="2020-06-02T00:47:25.147" v="7" actId="2696"/>
        <pc:sldMkLst>
          <pc:docMk/>
          <pc:sldMk cId="1601547885" sldId="357"/>
        </pc:sldMkLst>
      </pc:sldChg>
      <pc:sldChg chg="addSp modSp add">
        <pc:chgData name="Hao Gao" userId="7fec4197-8ee0-4608-8588-a4a8fa800726" providerId="ADAL" clId="{2B8AD3C7-0C0A-4CAE-B6C7-7DE4727E5CBD}" dt="2020-06-02T01:09:10.579" v="1203" actId="20577"/>
        <pc:sldMkLst>
          <pc:docMk/>
          <pc:sldMk cId="4270883522" sldId="357"/>
        </pc:sldMkLst>
        <pc:spChg chg="mod">
          <ac:chgData name="Hao Gao" userId="7fec4197-8ee0-4608-8588-a4a8fa800726" providerId="ADAL" clId="{2B8AD3C7-0C0A-4CAE-B6C7-7DE4727E5CBD}" dt="2020-06-02T01:07:59.307" v="1050" actId="20577"/>
          <ac:spMkLst>
            <pc:docMk/>
            <pc:sldMk cId="4270883522" sldId="357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1:08:54.901" v="1160" actId="27636"/>
          <ac:spMkLst>
            <pc:docMk/>
            <pc:sldMk cId="4270883522" sldId="357"/>
            <ac:spMk id="3" creationId="{88D818D4-F847-472D-B87A-5A4F6F2560E2}"/>
          </ac:spMkLst>
        </pc:spChg>
        <pc:spChg chg="add">
          <ac:chgData name="Hao Gao" userId="7fec4197-8ee0-4608-8588-a4a8fa800726" providerId="ADAL" clId="{2B8AD3C7-0C0A-4CAE-B6C7-7DE4727E5CBD}" dt="2020-06-02T01:08:18.519" v="1083"/>
          <ac:spMkLst>
            <pc:docMk/>
            <pc:sldMk cId="4270883522" sldId="357"/>
            <ac:spMk id="5" creationId="{AD12B857-FF0E-4875-A81B-8574A7E872D7}"/>
          </ac:spMkLst>
        </pc:spChg>
        <pc:spChg chg="add mod">
          <ac:chgData name="Hao Gao" userId="7fec4197-8ee0-4608-8588-a4a8fa800726" providerId="ADAL" clId="{2B8AD3C7-0C0A-4CAE-B6C7-7DE4727E5CBD}" dt="2020-06-02T01:09:10.579" v="1203" actId="20577"/>
          <ac:spMkLst>
            <pc:docMk/>
            <pc:sldMk cId="4270883522" sldId="357"/>
            <ac:spMk id="6" creationId="{036D2D50-7247-43D9-812E-83500DCD40CE}"/>
          </ac:spMkLst>
        </pc:spChg>
      </pc:sldChg>
      <pc:sldChg chg="del">
        <pc:chgData name="Hao Gao" userId="7fec4197-8ee0-4608-8588-a4a8fa800726" providerId="ADAL" clId="{2B8AD3C7-0C0A-4CAE-B6C7-7DE4727E5CBD}" dt="2020-06-02T00:47:25.170" v="8" actId="2696"/>
        <pc:sldMkLst>
          <pc:docMk/>
          <pc:sldMk cId="299781465" sldId="358"/>
        </pc:sldMkLst>
      </pc:sldChg>
      <pc:sldChg chg="modSp add">
        <pc:chgData name="Hao Gao" userId="7fec4197-8ee0-4608-8588-a4a8fa800726" providerId="ADAL" clId="{2B8AD3C7-0C0A-4CAE-B6C7-7DE4727E5CBD}" dt="2020-06-02T08:42:56.597" v="1303" actId="20577"/>
        <pc:sldMkLst>
          <pc:docMk/>
          <pc:sldMk cId="951436107" sldId="358"/>
        </pc:sldMkLst>
        <pc:spChg chg="mod">
          <ac:chgData name="Hao Gao" userId="7fec4197-8ee0-4608-8588-a4a8fa800726" providerId="ADAL" clId="{2B8AD3C7-0C0A-4CAE-B6C7-7DE4727E5CBD}" dt="2020-06-02T08:41:59.950" v="1209" actId="20577"/>
          <ac:spMkLst>
            <pc:docMk/>
            <pc:sldMk cId="951436107" sldId="358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2:36.274" v="1263" actId="20577"/>
          <ac:spMkLst>
            <pc:docMk/>
            <pc:sldMk cId="951436107" sldId="358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2:07.262" v="1217" actId="20577"/>
          <ac:spMkLst>
            <pc:docMk/>
            <pc:sldMk cId="951436107" sldId="358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2:56.597" v="1303" actId="20577"/>
          <ac:spMkLst>
            <pc:docMk/>
            <pc:sldMk cId="951436107" sldId="358"/>
            <ac:spMk id="6" creationId="{036D2D50-7247-43D9-812E-83500DCD40CE}"/>
          </ac:spMkLst>
        </pc:spChg>
      </pc:sldChg>
      <pc:sldChg chg="addSp modSp add">
        <pc:chgData name="Hao Gao" userId="7fec4197-8ee0-4608-8588-a4a8fa800726" providerId="ADAL" clId="{2B8AD3C7-0C0A-4CAE-B6C7-7DE4727E5CBD}" dt="2020-06-02T08:43:48.487" v="1431" actId="20577"/>
        <pc:sldMkLst>
          <pc:docMk/>
          <pc:sldMk cId="677191842" sldId="359"/>
        </pc:sldMkLst>
        <pc:spChg chg="mod">
          <ac:chgData name="Hao Gao" userId="7fec4197-8ee0-4608-8588-a4a8fa800726" providerId="ADAL" clId="{2B8AD3C7-0C0A-4CAE-B6C7-7DE4727E5CBD}" dt="2020-06-02T08:43:11.941" v="1327" actId="20577"/>
          <ac:spMkLst>
            <pc:docMk/>
            <pc:sldMk cId="677191842" sldId="359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3:30.648" v="1399" actId="20577"/>
          <ac:spMkLst>
            <pc:docMk/>
            <pc:sldMk cId="677191842" sldId="359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3:22.391" v="1366" actId="20577"/>
          <ac:spMkLst>
            <pc:docMk/>
            <pc:sldMk cId="677191842" sldId="359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3:37.505" v="1419" actId="20577"/>
          <ac:spMkLst>
            <pc:docMk/>
            <pc:sldMk cId="677191842" sldId="359"/>
            <ac:spMk id="6" creationId="{036D2D50-7247-43D9-812E-83500DCD40CE}"/>
          </ac:spMkLst>
        </pc:spChg>
        <pc:spChg chg="add mod">
          <ac:chgData name="Hao Gao" userId="7fec4197-8ee0-4608-8588-a4a8fa800726" providerId="ADAL" clId="{2B8AD3C7-0C0A-4CAE-B6C7-7DE4727E5CBD}" dt="2020-06-02T08:43:48.487" v="1431" actId="20577"/>
          <ac:spMkLst>
            <pc:docMk/>
            <pc:sldMk cId="677191842" sldId="359"/>
            <ac:spMk id="7" creationId="{5CEE1D75-69AC-4C98-9B35-FAE9B6C37F41}"/>
          </ac:spMkLst>
        </pc:spChg>
      </pc:sldChg>
      <pc:sldChg chg="del">
        <pc:chgData name="Hao Gao" userId="7fec4197-8ee0-4608-8588-a4a8fa800726" providerId="ADAL" clId="{2B8AD3C7-0C0A-4CAE-B6C7-7DE4727E5CBD}" dt="2020-06-02T00:47:25.192" v="9" actId="2696"/>
        <pc:sldMkLst>
          <pc:docMk/>
          <pc:sldMk cId="851649408" sldId="359"/>
        </pc:sldMkLst>
      </pc:sldChg>
      <pc:sldChg chg="modSp add">
        <pc:chgData name="Hao Gao" userId="7fec4197-8ee0-4608-8588-a4a8fa800726" providerId="ADAL" clId="{2B8AD3C7-0C0A-4CAE-B6C7-7DE4727E5CBD}" dt="2020-06-02T08:45:02.868" v="1618" actId="20577"/>
        <pc:sldMkLst>
          <pc:docMk/>
          <pc:sldMk cId="1046751387" sldId="360"/>
        </pc:sldMkLst>
        <pc:spChg chg="mod">
          <ac:chgData name="Hao Gao" userId="7fec4197-8ee0-4608-8588-a4a8fa800726" providerId="ADAL" clId="{2B8AD3C7-0C0A-4CAE-B6C7-7DE4727E5CBD}" dt="2020-06-02T08:44:01.782" v="1449" actId="20577"/>
          <ac:spMkLst>
            <pc:docMk/>
            <pc:sldMk cId="1046751387" sldId="360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4:25.698" v="1525" actId="20577"/>
          <ac:spMkLst>
            <pc:docMk/>
            <pc:sldMk cId="1046751387" sldId="360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4:13.500" v="1484" actId="20577"/>
          <ac:spMkLst>
            <pc:docMk/>
            <pc:sldMk cId="1046751387" sldId="360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4:40.212" v="1566" actId="20577"/>
          <ac:spMkLst>
            <pc:docMk/>
            <pc:sldMk cId="1046751387" sldId="360"/>
            <ac:spMk id="6" creationId="{036D2D50-7247-43D9-812E-83500DCD40CE}"/>
          </ac:spMkLst>
        </pc:spChg>
        <pc:spChg chg="mod">
          <ac:chgData name="Hao Gao" userId="7fec4197-8ee0-4608-8588-a4a8fa800726" providerId="ADAL" clId="{2B8AD3C7-0C0A-4CAE-B6C7-7DE4727E5CBD}" dt="2020-06-02T08:45:02.868" v="1618" actId="20577"/>
          <ac:spMkLst>
            <pc:docMk/>
            <pc:sldMk cId="1046751387" sldId="360"/>
            <ac:spMk id="7" creationId="{5CEE1D75-69AC-4C98-9B35-FAE9B6C37F41}"/>
          </ac:spMkLst>
        </pc:spChg>
      </pc:sldChg>
      <pc:sldChg chg="del">
        <pc:chgData name="Hao Gao" userId="7fec4197-8ee0-4608-8588-a4a8fa800726" providerId="ADAL" clId="{2B8AD3C7-0C0A-4CAE-B6C7-7DE4727E5CBD}" dt="2020-06-02T00:47:25.203" v="10" actId="2696"/>
        <pc:sldMkLst>
          <pc:docMk/>
          <pc:sldMk cId="1918617284" sldId="360"/>
        </pc:sldMkLst>
      </pc:sldChg>
      <pc:sldChg chg="addSp modSp add">
        <pc:chgData name="Hao Gao" userId="7fec4197-8ee0-4608-8588-a4a8fa800726" providerId="ADAL" clId="{2B8AD3C7-0C0A-4CAE-B6C7-7DE4727E5CBD}" dt="2020-06-02T08:46:02.947" v="1770" actId="20577"/>
        <pc:sldMkLst>
          <pc:docMk/>
          <pc:sldMk cId="886927323" sldId="361"/>
        </pc:sldMkLst>
        <pc:spChg chg="mod">
          <ac:chgData name="Hao Gao" userId="7fec4197-8ee0-4608-8588-a4a8fa800726" providerId="ADAL" clId="{2B8AD3C7-0C0A-4CAE-B6C7-7DE4727E5CBD}" dt="2020-06-02T08:45:22.797" v="1660" actId="20577"/>
          <ac:spMkLst>
            <pc:docMk/>
            <pc:sldMk cId="886927323" sldId="361"/>
            <ac:spMk id="2" creationId="{2DD19401-2562-4902-BD26-EA2EF1AB1964}"/>
          </ac:spMkLst>
        </pc:spChg>
        <pc:spChg chg="mod">
          <ac:chgData name="Hao Gao" userId="7fec4197-8ee0-4608-8588-a4a8fa800726" providerId="ADAL" clId="{2B8AD3C7-0C0A-4CAE-B6C7-7DE4727E5CBD}" dt="2020-06-02T08:45:40.088" v="1720" actId="14100"/>
          <ac:spMkLst>
            <pc:docMk/>
            <pc:sldMk cId="886927323" sldId="361"/>
            <ac:spMk id="3" creationId="{13D17AB3-4F6B-4AAD-BEC0-83306F7BE83B}"/>
          </ac:spMkLst>
        </pc:spChg>
        <pc:spChg chg="add mod">
          <ac:chgData name="Hao Gao" userId="7fec4197-8ee0-4608-8588-a4a8fa800726" providerId="ADAL" clId="{2B8AD3C7-0C0A-4CAE-B6C7-7DE4727E5CBD}" dt="2020-06-02T08:46:02.947" v="1770" actId="20577"/>
          <ac:spMkLst>
            <pc:docMk/>
            <pc:sldMk cId="886927323" sldId="361"/>
            <ac:spMk id="5" creationId="{21C27762-B84B-4EA4-972C-D818CCE84F42}"/>
          </ac:spMkLst>
        </pc:spChg>
      </pc:sldChg>
      <pc:sldChg chg="del">
        <pc:chgData name="Hao Gao" userId="7fec4197-8ee0-4608-8588-a4a8fa800726" providerId="ADAL" clId="{2B8AD3C7-0C0A-4CAE-B6C7-7DE4727E5CBD}" dt="2020-06-02T00:47:25.214" v="11" actId="2696"/>
        <pc:sldMkLst>
          <pc:docMk/>
          <pc:sldMk cId="2626218644" sldId="361"/>
        </pc:sldMkLst>
      </pc:sldChg>
      <pc:sldChg chg="modSp add">
        <pc:chgData name="Hao Gao" userId="7fec4197-8ee0-4608-8588-a4a8fa800726" providerId="ADAL" clId="{2B8AD3C7-0C0A-4CAE-B6C7-7DE4727E5CBD}" dt="2020-06-02T08:46:57.049" v="1840" actId="20577"/>
        <pc:sldMkLst>
          <pc:docMk/>
          <pc:sldMk cId="443757735" sldId="362"/>
        </pc:sldMkLst>
        <pc:spChg chg="mod">
          <ac:chgData name="Hao Gao" userId="7fec4197-8ee0-4608-8588-a4a8fa800726" providerId="ADAL" clId="{2B8AD3C7-0C0A-4CAE-B6C7-7DE4727E5CBD}" dt="2020-06-02T08:46:18.179" v="1789" actId="20577"/>
          <ac:spMkLst>
            <pc:docMk/>
            <pc:sldMk cId="443757735" sldId="362"/>
            <ac:spMk id="2" creationId="{2DD19401-2562-4902-BD26-EA2EF1AB1964}"/>
          </ac:spMkLst>
        </pc:spChg>
        <pc:spChg chg="mod">
          <ac:chgData name="Hao Gao" userId="7fec4197-8ee0-4608-8588-a4a8fa800726" providerId="ADAL" clId="{2B8AD3C7-0C0A-4CAE-B6C7-7DE4727E5CBD}" dt="2020-06-02T08:46:57.049" v="1840" actId="20577"/>
          <ac:spMkLst>
            <pc:docMk/>
            <pc:sldMk cId="443757735" sldId="362"/>
            <ac:spMk id="5" creationId="{21C27762-B84B-4EA4-972C-D818CCE84F42}"/>
          </ac:spMkLst>
        </pc:spChg>
      </pc:sldChg>
      <pc:sldChg chg="del">
        <pc:chgData name="Hao Gao" userId="7fec4197-8ee0-4608-8588-a4a8fa800726" providerId="ADAL" clId="{2B8AD3C7-0C0A-4CAE-B6C7-7DE4727E5CBD}" dt="2020-06-02T00:47:25.226" v="12" actId="2696"/>
        <pc:sldMkLst>
          <pc:docMk/>
          <pc:sldMk cId="999042281" sldId="362"/>
        </pc:sldMkLst>
      </pc:sldChg>
      <pc:sldChg chg="addSp modSp add">
        <pc:chgData name="Hao Gao" userId="7fec4197-8ee0-4608-8588-a4a8fa800726" providerId="ADAL" clId="{2B8AD3C7-0C0A-4CAE-B6C7-7DE4727E5CBD}" dt="2020-06-02T08:48:05.927" v="2019" actId="20577"/>
        <pc:sldMkLst>
          <pc:docMk/>
          <pc:sldMk cId="1311613974" sldId="363"/>
        </pc:sldMkLst>
        <pc:spChg chg="mod">
          <ac:chgData name="Hao Gao" userId="7fec4197-8ee0-4608-8588-a4a8fa800726" providerId="ADAL" clId="{2B8AD3C7-0C0A-4CAE-B6C7-7DE4727E5CBD}" dt="2020-06-02T08:47:10.900" v="1869" actId="20577"/>
          <ac:spMkLst>
            <pc:docMk/>
            <pc:sldMk cId="1311613974" sldId="363"/>
            <ac:spMk id="2" creationId="{2973E86C-639B-43AC-A666-B86E5817F348}"/>
          </ac:spMkLst>
        </pc:spChg>
        <pc:spChg chg="mod">
          <ac:chgData name="Hao Gao" userId="7fec4197-8ee0-4608-8588-a4a8fa800726" providerId="ADAL" clId="{2B8AD3C7-0C0A-4CAE-B6C7-7DE4727E5CBD}" dt="2020-06-02T08:47:25.048" v="1915" actId="14100"/>
          <ac:spMkLst>
            <pc:docMk/>
            <pc:sldMk cId="1311613974" sldId="363"/>
            <ac:spMk id="3" creationId="{48D372C7-E6A2-4929-908D-B8B14A21B8AD}"/>
          </ac:spMkLst>
        </pc:spChg>
        <pc:spChg chg="add mod">
          <ac:chgData name="Hao Gao" userId="7fec4197-8ee0-4608-8588-a4a8fa800726" providerId="ADAL" clId="{2B8AD3C7-0C0A-4CAE-B6C7-7DE4727E5CBD}" dt="2020-06-02T08:47:47.347" v="1972" actId="1076"/>
          <ac:spMkLst>
            <pc:docMk/>
            <pc:sldMk cId="1311613974" sldId="363"/>
            <ac:spMk id="5" creationId="{51B6C5D1-E231-4F15-826F-8AE94F17F473}"/>
          </ac:spMkLst>
        </pc:spChg>
        <pc:spChg chg="add mod">
          <ac:chgData name="Hao Gao" userId="7fec4197-8ee0-4608-8588-a4a8fa800726" providerId="ADAL" clId="{2B8AD3C7-0C0A-4CAE-B6C7-7DE4727E5CBD}" dt="2020-06-02T08:48:05.927" v="2019" actId="20577"/>
          <ac:spMkLst>
            <pc:docMk/>
            <pc:sldMk cId="1311613974" sldId="363"/>
            <ac:spMk id="6" creationId="{FA598784-99E7-4F39-8EE6-4016692246FD}"/>
          </ac:spMkLst>
        </pc:spChg>
      </pc:sldChg>
      <pc:sldChg chg="del">
        <pc:chgData name="Hao Gao" userId="7fec4197-8ee0-4608-8588-a4a8fa800726" providerId="ADAL" clId="{2B8AD3C7-0C0A-4CAE-B6C7-7DE4727E5CBD}" dt="2020-06-02T00:47:25.238" v="13" actId="2696"/>
        <pc:sldMkLst>
          <pc:docMk/>
          <pc:sldMk cId="2568977133" sldId="363"/>
        </pc:sldMkLst>
      </pc:sldChg>
      <pc:sldChg chg="del">
        <pc:chgData name="Hao Gao" userId="7fec4197-8ee0-4608-8588-a4a8fa800726" providerId="ADAL" clId="{2B8AD3C7-0C0A-4CAE-B6C7-7DE4727E5CBD}" dt="2020-06-02T00:47:25.247" v="14" actId="2696"/>
        <pc:sldMkLst>
          <pc:docMk/>
          <pc:sldMk cId="3336879231" sldId="364"/>
        </pc:sldMkLst>
      </pc:sldChg>
      <pc:sldChg chg="addSp modSp add">
        <pc:chgData name="Hao Gao" userId="7fec4197-8ee0-4608-8588-a4a8fa800726" providerId="ADAL" clId="{2B8AD3C7-0C0A-4CAE-B6C7-7DE4727E5CBD}" dt="2020-06-02T08:49:18.450" v="2165" actId="20577"/>
        <pc:sldMkLst>
          <pc:docMk/>
          <pc:sldMk cId="4171459608" sldId="364"/>
        </pc:sldMkLst>
        <pc:spChg chg="mod">
          <ac:chgData name="Hao Gao" userId="7fec4197-8ee0-4608-8588-a4a8fa800726" providerId="ADAL" clId="{2B8AD3C7-0C0A-4CAE-B6C7-7DE4727E5CBD}" dt="2020-06-02T08:48:23.713" v="2056" actId="20577"/>
          <ac:spMkLst>
            <pc:docMk/>
            <pc:sldMk cId="4171459608" sldId="364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49:03.698" v="2114" actId="14100"/>
          <ac:spMkLst>
            <pc:docMk/>
            <pc:sldMk cId="4171459608" sldId="364"/>
            <ac:spMk id="3" creationId="{7A58C886-9D05-41E7-B563-A6112576BD4A}"/>
          </ac:spMkLst>
        </pc:spChg>
        <pc:spChg chg="add mod">
          <ac:chgData name="Hao Gao" userId="7fec4197-8ee0-4608-8588-a4a8fa800726" providerId="ADAL" clId="{2B8AD3C7-0C0A-4CAE-B6C7-7DE4727E5CBD}" dt="2020-06-02T08:49:18.450" v="2165" actId="20577"/>
          <ac:spMkLst>
            <pc:docMk/>
            <pc:sldMk cId="4171459608" sldId="364"/>
            <ac:spMk id="5" creationId="{F2330245-E0AD-4E45-9340-D6F73AFF9DAE}"/>
          </ac:spMkLst>
        </pc:spChg>
      </pc:sldChg>
      <pc:sldChg chg="addSp delSp modSp add">
        <pc:chgData name="Hao Gao" userId="7fec4197-8ee0-4608-8588-a4a8fa800726" providerId="ADAL" clId="{2B8AD3C7-0C0A-4CAE-B6C7-7DE4727E5CBD}" dt="2020-06-02T08:50:26.919" v="2283" actId="20577"/>
        <pc:sldMkLst>
          <pc:docMk/>
          <pc:sldMk cId="3923578872" sldId="365"/>
        </pc:sldMkLst>
        <pc:spChg chg="mod">
          <ac:chgData name="Hao Gao" userId="7fec4197-8ee0-4608-8588-a4a8fa800726" providerId="ADAL" clId="{2B8AD3C7-0C0A-4CAE-B6C7-7DE4727E5CBD}" dt="2020-06-02T08:49:33.994" v="2183" actId="20577"/>
          <ac:spMkLst>
            <pc:docMk/>
            <pc:sldMk cId="3923578872" sldId="365"/>
            <ac:spMk id="2" creationId="{40BFB351-27EB-434E-9E70-6BEC8DEE5308}"/>
          </ac:spMkLst>
        </pc:spChg>
        <pc:spChg chg="del">
          <ac:chgData name="Hao Gao" userId="7fec4197-8ee0-4608-8588-a4a8fa800726" providerId="ADAL" clId="{2B8AD3C7-0C0A-4CAE-B6C7-7DE4727E5CBD}" dt="2020-06-02T08:49:44.028" v="2184" actId="478"/>
          <ac:spMkLst>
            <pc:docMk/>
            <pc:sldMk cId="3923578872" sldId="365"/>
            <ac:spMk id="3" creationId="{7A58C886-9D05-41E7-B563-A6112576BD4A}"/>
          </ac:spMkLst>
        </pc:spChg>
        <pc:spChg chg="mod">
          <ac:chgData name="Hao Gao" userId="7fec4197-8ee0-4608-8588-a4a8fa800726" providerId="ADAL" clId="{2B8AD3C7-0C0A-4CAE-B6C7-7DE4727E5CBD}" dt="2020-06-02T08:50:13.534" v="2244" actId="20577"/>
          <ac:spMkLst>
            <pc:docMk/>
            <pc:sldMk cId="3923578872" sldId="365"/>
            <ac:spMk id="5" creationId="{F2330245-E0AD-4E45-9340-D6F73AFF9DAE}"/>
          </ac:spMkLst>
        </pc:spChg>
        <pc:spChg chg="add del mod">
          <ac:chgData name="Hao Gao" userId="7fec4197-8ee0-4608-8588-a4a8fa800726" providerId="ADAL" clId="{2B8AD3C7-0C0A-4CAE-B6C7-7DE4727E5CBD}" dt="2020-06-02T08:49:47.333" v="2186" actId="478"/>
          <ac:spMkLst>
            <pc:docMk/>
            <pc:sldMk cId="3923578872" sldId="365"/>
            <ac:spMk id="7" creationId="{14AB18C4-15A5-4D79-89A8-4A4714CD5602}"/>
          </ac:spMkLst>
        </pc:spChg>
        <pc:spChg chg="add">
          <ac:chgData name="Hao Gao" userId="7fec4197-8ee0-4608-8588-a4a8fa800726" providerId="ADAL" clId="{2B8AD3C7-0C0A-4CAE-B6C7-7DE4727E5CBD}" dt="2020-06-02T08:49:44.243" v="2185"/>
          <ac:spMkLst>
            <pc:docMk/>
            <pc:sldMk cId="3923578872" sldId="365"/>
            <ac:spMk id="8" creationId="{14DAD075-AB08-4BD1-BCCC-04364BE207CD}"/>
          </ac:spMkLst>
        </pc:spChg>
        <pc:spChg chg="add mod">
          <ac:chgData name="Hao Gao" userId="7fec4197-8ee0-4608-8588-a4a8fa800726" providerId="ADAL" clId="{2B8AD3C7-0C0A-4CAE-B6C7-7DE4727E5CBD}" dt="2020-06-02T08:50:26.919" v="2283" actId="20577"/>
          <ac:spMkLst>
            <pc:docMk/>
            <pc:sldMk cId="3923578872" sldId="365"/>
            <ac:spMk id="9" creationId="{F42B0F71-54A0-424D-98B9-F876D5CD8491}"/>
          </ac:spMkLst>
        </pc:spChg>
      </pc:sldChg>
      <pc:sldChg chg="del">
        <pc:chgData name="Hao Gao" userId="7fec4197-8ee0-4608-8588-a4a8fa800726" providerId="ADAL" clId="{2B8AD3C7-0C0A-4CAE-B6C7-7DE4727E5CBD}" dt="2020-06-02T00:47:25.267" v="15" actId="2696"/>
        <pc:sldMkLst>
          <pc:docMk/>
          <pc:sldMk cId="4192746645" sldId="365"/>
        </pc:sldMkLst>
      </pc:sldChg>
      <pc:sldChg chg="addSp delSp modSp add">
        <pc:chgData name="Hao Gao" userId="7fec4197-8ee0-4608-8588-a4a8fa800726" providerId="ADAL" clId="{2B8AD3C7-0C0A-4CAE-B6C7-7DE4727E5CBD}" dt="2020-06-02T08:51:08.898" v="2353" actId="20577"/>
        <pc:sldMkLst>
          <pc:docMk/>
          <pc:sldMk cId="146025188" sldId="366"/>
        </pc:sldMkLst>
        <pc:spChg chg="mod">
          <ac:chgData name="Hao Gao" userId="7fec4197-8ee0-4608-8588-a4a8fa800726" providerId="ADAL" clId="{2B8AD3C7-0C0A-4CAE-B6C7-7DE4727E5CBD}" dt="2020-06-02T08:50:41.195" v="2299" actId="20577"/>
          <ac:spMkLst>
            <pc:docMk/>
            <pc:sldMk cId="146025188" sldId="366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51:08.898" v="2353" actId="20577"/>
          <ac:spMkLst>
            <pc:docMk/>
            <pc:sldMk cId="146025188" sldId="366"/>
            <ac:spMk id="5" creationId="{F2330245-E0AD-4E45-9340-D6F73AFF9DAE}"/>
          </ac:spMkLst>
        </pc:spChg>
        <pc:spChg chg="add">
          <ac:chgData name="Hao Gao" userId="7fec4197-8ee0-4608-8588-a4a8fa800726" providerId="ADAL" clId="{2B8AD3C7-0C0A-4CAE-B6C7-7DE4727E5CBD}" dt="2020-06-02T08:50:53.806" v="2301"/>
          <ac:spMkLst>
            <pc:docMk/>
            <pc:sldMk cId="146025188" sldId="366"/>
            <ac:spMk id="7" creationId="{93869138-765C-4189-9AA6-FA00541ADA14}"/>
          </ac:spMkLst>
        </pc:spChg>
        <pc:spChg chg="del">
          <ac:chgData name="Hao Gao" userId="7fec4197-8ee0-4608-8588-a4a8fa800726" providerId="ADAL" clId="{2B8AD3C7-0C0A-4CAE-B6C7-7DE4727E5CBD}" dt="2020-06-02T08:50:53.473" v="2300" actId="478"/>
          <ac:spMkLst>
            <pc:docMk/>
            <pc:sldMk cId="146025188" sldId="366"/>
            <ac:spMk id="8" creationId="{14DAD075-AB08-4BD1-BCCC-04364BE207CD}"/>
          </ac:spMkLst>
        </pc:spChg>
      </pc:sldChg>
      <pc:sldChg chg="del">
        <pc:chgData name="Hao Gao" userId="7fec4197-8ee0-4608-8588-a4a8fa800726" providerId="ADAL" clId="{2B8AD3C7-0C0A-4CAE-B6C7-7DE4727E5CBD}" dt="2020-06-02T00:47:25.283" v="16" actId="2696"/>
        <pc:sldMkLst>
          <pc:docMk/>
          <pc:sldMk cId="2420238419" sldId="366"/>
        </pc:sldMkLst>
      </pc:sldChg>
      <pc:sldChg chg="modSp add">
        <pc:chgData name="Hao Gao" userId="7fec4197-8ee0-4608-8588-a4a8fa800726" providerId="ADAL" clId="{2B8AD3C7-0C0A-4CAE-B6C7-7DE4727E5CBD}" dt="2020-06-02T08:51:59.590" v="2475" actId="20577"/>
        <pc:sldMkLst>
          <pc:docMk/>
          <pc:sldMk cId="1478520205" sldId="367"/>
        </pc:sldMkLst>
        <pc:spChg chg="mod">
          <ac:chgData name="Hao Gao" userId="7fec4197-8ee0-4608-8588-a4a8fa800726" providerId="ADAL" clId="{2B8AD3C7-0C0A-4CAE-B6C7-7DE4727E5CBD}" dt="2020-06-02T08:51:28.302" v="2372" actId="20577"/>
          <ac:spMkLst>
            <pc:docMk/>
            <pc:sldMk cId="1478520205" sldId="367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51:59.590" v="2475" actId="20577"/>
          <ac:spMkLst>
            <pc:docMk/>
            <pc:sldMk cId="1478520205" sldId="367"/>
            <ac:spMk id="5" creationId="{F2330245-E0AD-4E45-9340-D6F73AFF9DAE}"/>
          </ac:spMkLst>
        </pc:spChg>
        <pc:spChg chg="mod">
          <ac:chgData name="Hao Gao" userId="7fec4197-8ee0-4608-8588-a4a8fa800726" providerId="ADAL" clId="{2B8AD3C7-0C0A-4CAE-B6C7-7DE4727E5CBD}" dt="2020-06-02T08:51:48.064" v="2439" actId="20577"/>
          <ac:spMkLst>
            <pc:docMk/>
            <pc:sldMk cId="1478520205" sldId="367"/>
            <ac:spMk id="7" creationId="{93869138-765C-4189-9AA6-FA00541ADA14}"/>
          </ac:spMkLst>
        </pc:spChg>
      </pc:sldChg>
      <pc:sldChg chg="del">
        <pc:chgData name="Hao Gao" userId="7fec4197-8ee0-4608-8588-a4a8fa800726" providerId="ADAL" clId="{2B8AD3C7-0C0A-4CAE-B6C7-7DE4727E5CBD}" dt="2020-06-02T00:47:25.297" v="17" actId="2696"/>
        <pc:sldMkLst>
          <pc:docMk/>
          <pc:sldMk cId="1621023268" sldId="367"/>
        </pc:sldMkLst>
      </pc:sldChg>
      <pc:sldChg chg="del">
        <pc:chgData name="Hao Gao" userId="7fec4197-8ee0-4608-8588-a4a8fa800726" providerId="ADAL" clId="{2B8AD3C7-0C0A-4CAE-B6C7-7DE4727E5CBD}" dt="2020-06-02T00:47:25.312" v="18" actId="2696"/>
        <pc:sldMkLst>
          <pc:docMk/>
          <pc:sldMk cId="572272931" sldId="368"/>
        </pc:sldMkLst>
      </pc:sldChg>
      <pc:sldChg chg="add">
        <pc:chgData name="Hao Gao" userId="7fec4197-8ee0-4608-8588-a4a8fa800726" providerId="ADAL" clId="{2B8AD3C7-0C0A-4CAE-B6C7-7DE4727E5CBD}" dt="2020-06-02T08:52:14.507" v="2476"/>
        <pc:sldMkLst>
          <pc:docMk/>
          <pc:sldMk cId="4291372222" sldId="368"/>
        </pc:sldMkLst>
      </pc:sldChg>
      <pc:sldChg chg="del">
        <pc:chgData name="Hao Gao" userId="7fec4197-8ee0-4608-8588-a4a8fa800726" providerId="ADAL" clId="{2B8AD3C7-0C0A-4CAE-B6C7-7DE4727E5CBD}" dt="2020-06-02T00:47:25.326" v="19" actId="2696"/>
        <pc:sldMkLst>
          <pc:docMk/>
          <pc:sldMk cId="1737040923" sldId="369"/>
        </pc:sldMkLst>
      </pc:sldChg>
      <pc:sldChg chg="addSp modSp add">
        <pc:chgData name="Hao Gao" userId="7fec4197-8ee0-4608-8588-a4a8fa800726" providerId="ADAL" clId="{2B8AD3C7-0C0A-4CAE-B6C7-7DE4727E5CBD}" dt="2020-06-02T08:53:37.084" v="2697" actId="20577"/>
        <pc:sldMkLst>
          <pc:docMk/>
          <pc:sldMk cId="3090203352" sldId="369"/>
        </pc:sldMkLst>
        <pc:spChg chg="mod">
          <ac:chgData name="Hao Gao" userId="7fec4197-8ee0-4608-8588-a4a8fa800726" providerId="ADAL" clId="{2B8AD3C7-0C0A-4CAE-B6C7-7DE4727E5CBD}" dt="2020-06-02T08:52:33.137" v="2521" actId="20577"/>
          <ac:spMkLst>
            <pc:docMk/>
            <pc:sldMk cId="3090203352" sldId="369"/>
            <ac:spMk id="2" creationId="{74FECBC6-EDF7-4958-A17E-A9C7AFE4ED50}"/>
          </ac:spMkLst>
        </pc:spChg>
        <pc:spChg chg="mod">
          <ac:chgData name="Hao Gao" userId="7fec4197-8ee0-4608-8588-a4a8fa800726" providerId="ADAL" clId="{2B8AD3C7-0C0A-4CAE-B6C7-7DE4727E5CBD}" dt="2020-06-02T08:52:51.485" v="2572" actId="14100"/>
          <ac:spMkLst>
            <pc:docMk/>
            <pc:sldMk cId="3090203352" sldId="369"/>
            <ac:spMk id="3" creationId="{0CB28F60-BE16-45E0-82CE-68FA7192203F}"/>
          </ac:spMkLst>
        </pc:spChg>
        <pc:spChg chg="add mod">
          <ac:chgData name="Hao Gao" userId="7fec4197-8ee0-4608-8588-a4a8fa800726" providerId="ADAL" clId="{2B8AD3C7-0C0A-4CAE-B6C7-7DE4727E5CBD}" dt="2020-06-02T08:53:16.048" v="2636" actId="20577"/>
          <ac:spMkLst>
            <pc:docMk/>
            <pc:sldMk cId="3090203352" sldId="369"/>
            <ac:spMk id="5" creationId="{4F573B52-08EF-4635-9A6E-31E68B10F04A}"/>
          </ac:spMkLst>
        </pc:spChg>
        <pc:spChg chg="add mod">
          <ac:chgData name="Hao Gao" userId="7fec4197-8ee0-4608-8588-a4a8fa800726" providerId="ADAL" clId="{2B8AD3C7-0C0A-4CAE-B6C7-7DE4727E5CBD}" dt="2020-06-02T08:53:37.084" v="2697" actId="20577"/>
          <ac:spMkLst>
            <pc:docMk/>
            <pc:sldMk cId="3090203352" sldId="369"/>
            <ac:spMk id="6" creationId="{EB206F6E-81DB-469F-9032-4F3575EAA66C}"/>
          </ac:spMkLst>
        </pc:spChg>
      </pc:sldChg>
      <pc:sldChg chg="delSp modSp add">
        <pc:chgData name="Hao Gao" userId="7fec4197-8ee0-4608-8588-a4a8fa800726" providerId="ADAL" clId="{2B8AD3C7-0C0A-4CAE-B6C7-7DE4727E5CBD}" dt="2020-06-02T08:54:32.449" v="2830" actId="1076"/>
        <pc:sldMkLst>
          <pc:docMk/>
          <pc:sldMk cId="118958731" sldId="370"/>
        </pc:sldMkLst>
        <pc:spChg chg="mod">
          <ac:chgData name="Hao Gao" userId="7fec4197-8ee0-4608-8588-a4a8fa800726" providerId="ADAL" clId="{2B8AD3C7-0C0A-4CAE-B6C7-7DE4727E5CBD}" dt="2020-06-02T08:54:04.564" v="2759" actId="20577"/>
          <ac:spMkLst>
            <pc:docMk/>
            <pc:sldMk cId="118958731" sldId="370"/>
            <ac:spMk id="3" creationId="{0CB28F60-BE16-45E0-82CE-68FA7192203F}"/>
          </ac:spMkLst>
        </pc:spChg>
        <pc:spChg chg="mod">
          <ac:chgData name="Hao Gao" userId="7fec4197-8ee0-4608-8588-a4a8fa800726" providerId="ADAL" clId="{2B8AD3C7-0C0A-4CAE-B6C7-7DE4727E5CBD}" dt="2020-06-02T08:54:32.449" v="2830" actId="1076"/>
          <ac:spMkLst>
            <pc:docMk/>
            <pc:sldMk cId="118958731" sldId="370"/>
            <ac:spMk id="5" creationId="{4F573B52-08EF-4635-9A6E-31E68B10F04A}"/>
          </ac:spMkLst>
        </pc:spChg>
        <pc:spChg chg="del">
          <ac:chgData name="Hao Gao" userId="7fec4197-8ee0-4608-8588-a4a8fa800726" providerId="ADAL" clId="{2B8AD3C7-0C0A-4CAE-B6C7-7DE4727E5CBD}" dt="2020-06-02T08:54:29.600" v="2829" actId="478"/>
          <ac:spMkLst>
            <pc:docMk/>
            <pc:sldMk cId="118958731" sldId="370"/>
            <ac:spMk id="6" creationId="{EB206F6E-81DB-469F-9032-4F3575EAA66C}"/>
          </ac:spMkLst>
        </pc:spChg>
      </pc:sldChg>
      <pc:sldChg chg="del">
        <pc:chgData name="Hao Gao" userId="7fec4197-8ee0-4608-8588-a4a8fa800726" providerId="ADAL" clId="{2B8AD3C7-0C0A-4CAE-B6C7-7DE4727E5CBD}" dt="2020-06-02T00:47:25.338" v="20" actId="2696"/>
        <pc:sldMkLst>
          <pc:docMk/>
          <pc:sldMk cId="3885867347" sldId="370"/>
        </pc:sldMkLst>
      </pc:sldChg>
      <pc:sldChg chg="del">
        <pc:chgData name="Hao Gao" userId="7fec4197-8ee0-4608-8588-a4a8fa800726" providerId="ADAL" clId="{2B8AD3C7-0C0A-4CAE-B6C7-7DE4727E5CBD}" dt="2020-06-02T00:47:25.347" v="21" actId="2696"/>
        <pc:sldMkLst>
          <pc:docMk/>
          <pc:sldMk cId="3379719227" sldId="371"/>
        </pc:sldMkLst>
      </pc:sldChg>
      <pc:sldChg chg="del">
        <pc:chgData name="Hao Gao" userId="7fec4197-8ee0-4608-8588-a4a8fa800726" providerId="ADAL" clId="{2B8AD3C7-0C0A-4CAE-B6C7-7DE4727E5CBD}" dt="2020-06-02T00:47:25.390" v="22" actId="2696"/>
        <pc:sldMkLst>
          <pc:docMk/>
          <pc:sldMk cId="2573908281" sldId="372"/>
        </pc:sldMkLst>
      </pc:sldChg>
    </pc:docChg>
  </pc:docChgLst>
  <pc:docChgLst>
    <pc:chgData name="Hao Gao" userId="7fec4197-8ee0-4608-8588-a4a8fa800726" providerId="ADAL" clId="{BFC7EE5B-F16F-4C7C-983B-6BBF97D548F3}"/>
    <pc:docChg chg="undo custSel addSld delSld modSld sldOrd modSection">
      <pc:chgData name="Hao Gao" userId="7fec4197-8ee0-4608-8588-a4a8fa800726" providerId="ADAL" clId="{BFC7EE5B-F16F-4C7C-983B-6BBF97D548F3}" dt="2020-06-02T13:48:40.301" v="2211" actId="14100"/>
      <pc:docMkLst>
        <pc:docMk/>
      </pc:docMkLst>
      <pc:sldChg chg="modSp">
        <pc:chgData name="Hao Gao" userId="7fec4197-8ee0-4608-8588-a4a8fa800726" providerId="ADAL" clId="{BFC7EE5B-F16F-4C7C-983B-6BBF97D548F3}" dt="2020-06-02T13:12:11.716" v="33" actId="20577"/>
        <pc:sldMkLst>
          <pc:docMk/>
          <pc:sldMk cId="409499617" sldId="348"/>
        </pc:sldMkLst>
        <pc:spChg chg="mod">
          <ac:chgData name="Hao Gao" userId="7fec4197-8ee0-4608-8588-a4a8fa800726" providerId="ADAL" clId="{BFC7EE5B-F16F-4C7C-983B-6BBF97D548F3}" dt="2020-06-02T13:12:11.716" v="33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">
        <pc:chgData name="Hao Gao" userId="7fec4197-8ee0-4608-8588-a4a8fa800726" providerId="ADAL" clId="{BFC7EE5B-F16F-4C7C-983B-6BBF97D548F3}" dt="2020-06-02T13:15:44.064" v="617" actId="313"/>
        <pc:sldMkLst>
          <pc:docMk/>
          <pc:sldMk cId="1988515540" sldId="350"/>
        </pc:sldMkLst>
        <pc:spChg chg="mod">
          <ac:chgData name="Hao Gao" userId="7fec4197-8ee0-4608-8588-a4a8fa800726" providerId="ADAL" clId="{BFC7EE5B-F16F-4C7C-983B-6BBF97D548F3}" dt="2020-06-02T13:12:26.990" v="58" actId="20577"/>
          <ac:spMkLst>
            <pc:docMk/>
            <pc:sldMk cId="1988515540" sldId="350"/>
            <ac:spMk id="2" creationId="{22B9B1E1-84F0-4626-A176-AECED6016586}"/>
          </ac:spMkLst>
        </pc:spChg>
        <pc:spChg chg="mod">
          <ac:chgData name="Hao Gao" userId="7fec4197-8ee0-4608-8588-a4a8fa800726" providerId="ADAL" clId="{BFC7EE5B-F16F-4C7C-983B-6BBF97D548F3}" dt="2020-06-02T13:15:44.064" v="617" actId="313"/>
          <ac:spMkLst>
            <pc:docMk/>
            <pc:sldMk cId="1988515540" sldId="350"/>
            <ac:spMk id="5" creationId="{D0932C6D-B859-4DFC-9C05-223C5DF16B7E}"/>
          </ac:spMkLst>
        </pc:spChg>
        <pc:spChg chg="del">
          <ac:chgData name="Hao Gao" userId="7fec4197-8ee0-4608-8588-a4a8fa800726" providerId="ADAL" clId="{BFC7EE5B-F16F-4C7C-983B-6BBF97D548F3}" dt="2020-06-02T13:14:05.662" v="303" actId="478"/>
          <ac:spMkLst>
            <pc:docMk/>
            <pc:sldMk cId="1988515540" sldId="350"/>
            <ac:spMk id="9" creationId="{A9B8A37A-5F3A-42F7-A7DA-FD1C1F437E90}"/>
          </ac:spMkLst>
        </pc:spChg>
        <pc:graphicFrameChg chg="del">
          <ac:chgData name="Hao Gao" userId="7fec4197-8ee0-4608-8588-a4a8fa800726" providerId="ADAL" clId="{BFC7EE5B-F16F-4C7C-983B-6BBF97D548F3}" dt="2020-06-02T13:12:56.269" v="62" actId="478"/>
          <ac:graphicFrameMkLst>
            <pc:docMk/>
            <pc:sldMk cId="1988515540" sldId="350"/>
            <ac:graphicFrameMk id="6" creationId="{E4F83BF6-A4FD-4EF1-835C-DF069568775F}"/>
          </ac:graphicFrameMkLst>
        </pc:graphicFrameChg>
        <pc:graphicFrameChg chg="del">
          <ac:chgData name="Hao Gao" userId="7fec4197-8ee0-4608-8588-a4a8fa800726" providerId="ADAL" clId="{BFC7EE5B-F16F-4C7C-983B-6BBF97D548F3}" dt="2020-06-02T13:12:56.896" v="63" actId="478"/>
          <ac:graphicFrameMkLst>
            <pc:docMk/>
            <pc:sldMk cId="1988515540" sldId="350"/>
            <ac:graphicFrameMk id="7" creationId="{DC8950C2-982B-4E5D-9A19-84DD76E18DAA}"/>
          </ac:graphicFrameMkLst>
        </pc:graphicFrameChg>
        <pc:graphicFrameChg chg="del">
          <ac:chgData name="Hao Gao" userId="7fec4197-8ee0-4608-8588-a4a8fa800726" providerId="ADAL" clId="{BFC7EE5B-F16F-4C7C-983B-6BBF97D548F3}" dt="2020-06-02T13:12:57.329" v="64" actId="478"/>
          <ac:graphicFrameMkLst>
            <pc:docMk/>
            <pc:sldMk cId="1988515540" sldId="350"/>
            <ac:graphicFrameMk id="8" creationId="{396CD8ED-A6B9-4DAB-B567-9E9AFB56DD21}"/>
          </ac:graphicFrameMkLst>
        </pc:graphicFrameChg>
        <pc:graphicFrameChg chg="del">
          <ac:chgData name="Hao Gao" userId="7fec4197-8ee0-4608-8588-a4a8fa800726" providerId="ADAL" clId="{BFC7EE5B-F16F-4C7C-983B-6BBF97D548F3}" dt="2020-06-02T13:12:59.085" v="67" actId="478"/>
          <ac:graphicFrameMkLst>
            <pc:docMk/>
            <pc:sldMk cId="1988515540" sldId="350"/>
            <ac:graphicFrameMk id="10" creationId="{CEE83CEF-B39C-4ADD-AE8E-4E3910A637BE}"/>
          </ac:graphicFrameMkLst>
        </pc:graphicFrameChg>
        <pc:graphicFrameChg chg="del">
          <ac:chgData name="Hao Gao" userId="7fec4197-8ee0-4608-8588-a4a8fa800726" providerId="ADAL" clId="{BFC7EE5B-F16F-4C7C-983B-6BBF97D548F3}" dt="2020-06-02T13:12:58.055" v="65" actId="478"/>
          <ac:graphicFrameMkLst>
            <pc:docMk/>
            <pc:sldMk cId="1988515540" sldId="350"/>
            <ac:graphicFrameMk id="11" creationId="{ADDA3B76-2539-4777-BFB1-0360AA3C0522}"/>
          </ac:graphicFrameMkLst>
        </pc:graphicFrameChg>
        <pc:graphicFrameChg chg="del">
          <ac:chgData name="Hao Gao" userId="7fec4197-8ee0-4608-8588-a4a8fa800726" providerId="ADAL" clId="{BFC7EE5B-F16F-4C7C-983B-6BBF97D548F3}" dt="2020-06-02T13:12:58.541" v="66" actId="478"/>
          <ac:graphicFrameMkLst>
            <pc:docMk/>
            <pc:sldMk cId="1988515540" sldId="350"/>
            <ac:graphicFrameMk id="12" creationId="{C2FC6F2C-E083-48D7-9FEE-B93824C77395}"/>
          </ac:graphicFrameMkLst>
        </pc:graphicFrameChg>
        <pc:graphicFrameChg chg="add del">
          <ac:chgData name="Hao Gao" userId="7fec4197-8ee0-4608-8588-a4a8fa800726" providerId="ADAL" clId="{BFC7EE5B-F16F-4C7C-983B-6BBF97D548F3}" dt="2020-06-02T13:12:34.093" v="60"/>
          <ac:graphicFrameMkLst>
            <pc:docMk/>
            <pc:sldMk cId="1988515540" sldId="350"/>
            <ac:graphicFrameMk id="13" creationId="{0695D027-506D-459E-883E-7CDC15E76502}"/>
          </ac:graphicFrameMkLst>
        </pc:graphicFrameChg>
      </pc:sldChg>
      <pc:sldChg chg="addSp delSp modSp add">
        <pc:chgData name="Hao Gao" userId="7fec4197-8ee0-4608-8588-a4a8fa800726" providerId="ADAL" clId="{BFC7EE5B-F16F-4C7C-983B-6BBF97D548F3}" dt="2020-06-02T13:31:33.751" v="1052" actId="164"/>
        <pc:sldMkLst>
          <pc:docMk/>
          <pc:sldMk cId="56563766" sldId="351"/>
        </pc:sldMkLst>
        <pc:spChg chg="mod">
          <ac:chgData name="Hao Gao" userId="7fec4197-8ee0-4608-8588-a4a8fa800726" providerId="ADAL" clId="{BFC7EE5B-F16F-4C7C-983B-6BBF97D548F3}" dt="2020-06-02T13:15:55.995" v="623" actId="20577"/>
          <ac:spMkLst>
            <pc:docMk/>
            <pc:sldMk cId="56563766" sldId="351"/>
            <ac:spMk id="2" creationId="{22B9B1E1-84F0-4626-A176-AECED6016586}"/>
          </ac:spMkLst>
        </pc:spChg>
        <pc:spChg chg="del">
          <ac:chgData name="Hao Gao" userId="7fec4197-8ee0-4608-8588-a4a8fa800726" providerId="ADAL" clId="{BFC7EE5B-F16F-4C7C-983B-6BBF97D548F3}" dt="2020-06-02T13:16:00.396" v="624" actId="478"/>
          <ac:spMkLst>
            <pc:docMk/>
            <pc:sldMk cId="56563766" sldId="351"/>
            <ac:spMk id="5" creationId="{D0932C6D-B859-4DFC-9C05-223C5DF16B7E}"/>
          </ac:spMkLst>
        </pc:spChg>
        <pc:spChg chg="del mod">
          <ac:chgData name="Hao Gao" userId="7fec4197-8ee0-4608-8588-a4a8fa800726" providerId="ADAL" clId="{BFC7EE5B-F16F-4C7C-983B-6BBF97D548F3}" dt="2020-06-02T13:24:21.340" v="678" actId="478"/>
          <ac:spMkLst>
            <pc:docMk/>
            <pc:sldMk cId="56563766" sldId="351"/>
            <ac:spMk id="9" creationId="{A9B8A37A-5F3A-42F7-A7DA-FD1C1F437E90}"/>
          </ac:spMkLst>
        </pc:spChg>
        <pc:spChg chg="add del mod">
          <ac:chgData name="Hao Gao" userId="7fec4197-8ee0-4608-8588-a4a8fa800726" providerId="ADAL" clId="{BFC7EE5B-F16F-4C7C-983B-6BBF97D548F3}" dt="2020-06-02T13:16:02.323" v="625" actId="478"/>
          <ac:spMkLst>
            <pc:docMk/>
            <pc:sldMk cId="56563766" sldId="351"/>
            <ac:spMk id="13" creationId="{69286297-C296-4589-A9CB-5EFADDBDCEB7}"/>
          </ac:spMkLst>
        </pc:spChg>
        <pc:spChg chg="add del mod">
          <ac:chgData name="Hao Gao" userId="7fec4197-8ee0-4608-8588-a4a8fa800726" providerId="ADAL" clId="{BFC7EE5B-F16F-4C7C-983B-6BBF97D548F3}" dt="2020-06-02T13:22:01.379" v="662" actId="11529"/>
          <ac:spMkLst>
            <pc:docMk/>
            <pc:sldMk cId="56563766" sldId="351"/>
            <ac:spMk id="20" creationId="{E0F161AB-3D0D-4EFA-ADBE-3FCA71FFFC72}"/>
          </ac:spMkLst>
        </pc:spChg>
        <pc:spChg chg="add mod">
          <ac:chgData name="Hao Gao" userId="7fec4197-8ee0-4608-8588-a4a8fa800726" providerId="ADAL" clId="{BFC7EE5B-F16F-4C7C-983B-6BBF97D548F3}" dt="2020-06-02T13:31:33.751" v="1052" actId="164"/>
          <ac:spMkLst>
            <pc:docMk/>
            <pc:sldMk cId="56563766" sldId="351"/>
            <ac:spMk id="21" creationId="{4A64AB0D-26C2-45B6-8B75-376D80E2F3B6}"/>
          </ac:spMkLst>
        </pc:spChg>
        <pc:spChg chg="add mod">
          <ac:chgData name="Hao Gao" userId="7fec4197-8ee0-4608-8588-a4a8fa800726" providerId="ADAL" clId="{BFC7EE5B-F16F-4C7C-983B-6BBF97D548F3}" dt="2020-06-02T13:31:33.751" v="1052" actId="164"/>
          <ac:spMkLst>
            <pc:docMk/>
            <pc:sldMk cId="56563766" sldId="351"/>
            <ac:spMk id="22" creationId="{C7727C3E-1CBE-4DF0-9800-EE42685643DA}"/>
          </ac:spMkLst>
        </pc:spChg>
        <pc:spChg chg="add mod">
          <ac:chgData name="Hao Gao" userId="7fec4197-8ee0-4608-8588-a4a8fa800726" providerId="ADAL" clId="{BFC7EE5B-F16F-4C7C-983B-6BBF97D548F3}" dt="2020-06-02T13:26:14.090" v="747" actId="1076"/>
          <ac:spMkLst>
            <pc:docMk/>
            <pc:sldMk cId="56563766" sldId="351"/>
            <ac:spMk id="43" creationId="{0F619C42-92C5-42B8-9796-61E4E06D41B6}"/>
          </ac:spMkLst>
        </pc:spChg>
        <pc:spChg chg="add mod">
          <ac:chgData name="Hao Gao" userId="7fec4197-8ee0-4608-8588-a4a8fa800726" providerId="ADAL" clId="{BFC7EE5B-F16F-4C7C-983B-6BBF97D548F3}" dt="2020-06-02T13:26:20.308" v="756" actId="20577"/>
          <ac:spMkLst>
            <pc:docMk/>
            <pc:sldMk cId="56563766" sldId="351"/>
            <ac:spMk id="44" creationId="{5405681B-B21F-48F5-80BD-1CD9D5040829}"/>
          </ac:spMkLst>
        </pc:spChg>
        <pc:grpChg chg="add mod">
          <ac:chgData name="Hao Gao" userId="7fec4197-8ee0-4608-8588-a4a8fa800726" providerId="ADAL" clId="{BFC7EE5B-F16F-4C7C-983B-6BBF97D548F3}" dt="2020-06-02T13:31:33.751" v="1052" actId="164"/>
          <ac:grpSpMkLst>
            <pc:docMk/>
            <pc:sldMk cId="56563766" sldId="351"/>
            <ac:grpSpMk id="45" creationId="{64A526EA-27BC-4FC0-A5EF-51F6D72B56EF}"/>
          </ac:grpSpMkLst>
        </pc:grpChg>
        <pc:graphicFrameChg chg="del">
          <ac:chgData name="Hao Gao" userId="7fec4197-8ee0-4608-8588-a4a8fa800726" providerId="ADAL" clId="{BFC7EE5B-F16F-4C7C-983B-6BBF97D548F3}" dt="2020-06-02T13:13:02.945" v="70" actId="478"/>
          <ac:graphicFrameMkLst>
            <pc:docMk/>
            <pc:sldMk cId="56563766" sldId="351"/>
            <ac:graphicFrameMk id="6" creationId="{E4F83BF6-A4FD-4EF1-835C-DF069568775F}"/>
          </ac:graphicFrameMkLst>
        </pc:graphicFrameChg>
        <pc:graphicFrameChg chg="del">
          <ac:chgData name="Hao Gao" userId="7fec4197-8ee0-4608-8588-a4a8fa800726" providerId="ADAL" clId="{BFC7EE5B-F16F-4C7C-983B-6BBF97D548F3}" dt="2020-06-02T13:13:01.901" v="68" actId="478"/>
          <ac:graphicFrameMkLst>
            <pc:docMk/>
            <pc:sldMk cId="56563766" sldId="351"/>
            <ac:graphicFrameMk id="7" creationId="{DC8950C2-982B-4E5D-9A19-84DD76E18DAA}"/>
          </ac:graphicFrameMkLst>
        </pc:graphicFrameChg>
        <pc:graphicFrameChg chg="del">
          <ac:chgData name="Hao Gao" userId="7fec4197-8ee0-4608-8588-a4a8fa800726" providerId="ADAL" clId="{BFC7EE5B-F16F-4C7C-983B-6BBF97D548F3}" dt="2020-06-02T13:13:02.444" v="69" actId="478"/>
          <ac:graphicFrameMkLst>
            <pc:docMk/>
            <pc:sldMk cId="56563766" sldId="351"/>
            <ac:graphicFrameMk id="8" creationId="{396CD8ED-A6B9-4DAB-B567-9E9AFB56DD21}"/>
          </ac:graphicFrameMkLst>
        </pc:graphicFrameChg>
        <pc:graphicFrameChg chg="del">
          <ac:chgData name="Hao Gao" userId="7fec4197-8ee0-4608-8588-a4a8fa800726" providerId="ADAL" clId="{BFC7EE5B-F16F-4C7C-983B-6BBF97D548F3}" dt="2020-06-02T13:13:03.940" v="72" actId="478"/>
          <ac:graphicFrameMkLst>
            <pc:docMk/>
            <pc:sldMk cId="56563766" sldId="351"/>
            <ac:graphicFrameMk id="10" creationId="{CEE83CEF-B39C-4ADD-AE8E-4E3910A637BE}"/>
          </ac:graphicFrameMkLst>
        </pc:graphicFrameChg>
        <pc:graphicFrameChg chg="del">
          <ac:chgData name="Hao Gao" userId="7fec4197-8ee0-4608-8588-a4a8fa800726" providerId="ADAL" clId="{BFC7EE5B-F16F-4C7C-983B-6BBF97D548F3}" dt="2020-06-02T13:13:03.537" v="71" actId="478"/>
          <ac:graphicFrameMkLst>
            <pc:docMk/>
            <pc:sldMk cId="56563766" sldId="351"/>
            <ac:graphicFrameMk id="11" creationId="{ADDA3B76-2539-4777-BFB1-0360AA3C0522}"/>
          </ac:graphicFrameMkLst>
        </pc:graphicFrameChg>
        <pc:graphicFrameChg chg="del">
          <ac:chgData name="Hao Gao" userId="7fec4197-8ee0-4608-8588-a4a8fa800726" providerId="ADAL" clId="{BFC7EE5B-F16F-4C7C-983B-6BBF97D548F3}" dt="2020-06-02T13:13:04.442" v="73" actId="478"/>
          <ac:graphicFrameMkLst>
            <pc:docMk/>
            <pc:sldMk cId="56563766" sldId="351"/>
            <ac:graphicFrameMk id="12" creationId="{C2FC6F2C-E083-48D7-9FEE-B93824C77395}"/>
          </ac:graphicFrameMkLst>
        </pc:graphicFrameChg>
        <pc:picChg chg="add mod">
          <ac:chgData name="Hao Gao" userId="7fec4197-8ee0-4608-8588-a4a8fa800726" providerId="ADAL" clId="{BFC7EE5B-F16F-4C7C-983B-6BBF97D548F3}" dt="2020-06-02T13:31:33.751" v="1052" actId="164"/>
          <ac:picMkLst>
            <pc:docMk/>
            <pc:sldMk cId="56563766" sldId="351"/>
            <ac:picMk id="15" creationId="{D2FECFCD-928C-41FA-9EB8-57436E0C2567}"/>
          </ac:picMkLst>
        </pc:picChg>
        <pc:picChg chg="add del mod">
          <ac:chgData name="Hao Gao" userId="7fec4197-8ee0-4608-8588-a4a8fa800726" providerId="ADAL" clId="{BFC7EE5B-F16F-4C7C-983B-6BBF97D548F3}" dt="2020-06-02T13:20:47.571" v="638" actId="478"/>
          <ac:picMkLst>
            <pc:docMk/>
            <pc:sldMk cId="56563766" sldId="351"/>
            <ac:picMk id="16" creationId="{5C8F1F32-D922-4FD4-B663-1D5B12AFE83A}"/>
          </ac:picMkLst>
        </pc:picChg>
        <pc:picChg chg="add del mod">
          <ac:chgData name="Hao Gao" userId="7fec4197-8ee0-4608-8588-a4a8fa800726" providerId="ADAL" clId="{BFC7EE5B-F16F-4C7C-983B-6BBF97D548F3}" dt="2020-06-02T13:21:21.039" v="647"/>
          <ac:picMkLst>
            <pc:docMk/>
            <pc:sldMk cId="56563766" sldId="351"/>
            <ac:picMk id="18" creationId="{05B45315-1F75-4E77-89F2-1F0276A55E5F}"/>
          </ac:picMkLst>
        </pc:picChg>
        <pc:picChg chg="add mod">
          <ac:chgData name="Hao Gao" userId="7fec4197-8ee0-4608-8588-a4a8fa800726" providerId="ADAL" clId="{BFC7EE5B-F16F-4C7C-983B-6BBF97D548F3}" dt="2020-06-02T13:31:33.751" v="1052" actId="164"/>
          <ac:picMkLst>
            <pc:docMk/>
            <pc:sldMk cId="56563766" sldId="351"/>
            <ac:picMk id="19" creationId="{466D6923-2B7B-4073-B520-85EDFEA459C4}"/>
          </ac:picMkLst>
        </pc:pic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0" creationId="{490CF5D4-9900-4BBE-8909-A5BEAB026FF2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1" creationId="{D0666FD0-8EB9-41C1-8FD3-F3CE86AE01EF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2" creationId="{3A5C2917-B622-40E5-9C6C-259EF9B5F1FB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3" creationId="{D5C3D45F-A863-4875-9E46-828D80189CB0}"/>
          </ac:inkMkLst>
        </pc:inkChg>
        <pc:inkChg chg="add mod">
          <ac:chgData name="Hao Gao" userId="7fec4197-8ee0-4608-8588-a4a8fa800726" providerId="ADAL" clId="{BFC7EE5B-F16F-4C7C-983B-6BBF97D548F3}" dt="2020-06-02T13:31:33.751" v="1052" actId="164"/>
          <ac:inkMkLst>
            <pc:docMk/>
            <pc:sldMk cId="56563766" sldId="351"/>
            <ac:inkMk id="34" creationId="{AC79D94F-077F-46CB-B4F4-9CF1CF655DA2}"/>
          </ac:inkMkLst>
        </pc:inkChg>
        <pc:inkChg chg="add mod">
          <ac:chgData name="Hao Gao" userId="7fec4197-8ee0-4608-8588-a4a8fa800726" providerId="ADAL" clId="{BFC7EE5B-F16F-4C7C-983B-6BBF97D548F3}" dt="2020-06-02T13:31:33.751" v="1052" actId="164"/>
          <ac:inkMkLst>
            <pc:docMk/>
            <pc:sldMk cId="56563766" sldId="351"/>
            <ac:inkMk id="35" creationId="{B8A6CDDC-5A30-469C-9482-065BBB5CCD2F}"/>
          </ac:inkMkLst>
        </pc:inkChg>
        <pc:cxnChg chg="add mod">
          <ac:chgData name="Hao Gao" userId="7fec4197-8ee0-4608-8588-a4a8fa800726" providerId="ADAL" clId="{BFC7EE5B-F16F-4C7C-983B-6BBF97D548F3}" dt="2020-06-02T13:24:58.783" v="696" actId="14100"/>
          <ac:cxnSpMkLst>
            <pc:docMk/>
            <pc:sldMk cId="56563766" sldId="351"/>
            <ac:cxnSpMk id="24" creationId="{11DBD880-4052-4C2D-81B4-4A8C782CA255}"/>
          </ac:cxnSpMkLst>
        </pc:cxnChg>
        <pc:cxnChg chg="add mod">
          <ac:chgData name="Hao Gao" userId="7fec4197-8ee0-4608-8588-a4a8fa800726" providerId="ADAL" clId="{BFC7EE5B-F16F-4C7C-983B-6BBF97D548F3}" dt="2020-06-02T13:24:56.747" v="695" actId="1076"/>
          <ac:cxnSpMkLst>
            <pc:docMk/>
            <pc:sldMk cId="56563766" sldId="351"/>
            <ac:cxnSpMk id="27" creationId="{EF7CC358-4CB8-49AA-A566-15CE04460B24}"/>
          </ac:cxnSpMkLst>
        </pc:cxnChg>
        <pc:cxnChg chg="add mod">
          <ac:chgData name="Hao Gao" userId="7fec4197-8ee0-4608-8588-a4a8fa800726" providerId="ADAL" clId="{BFC7EE5B-F16F-4C7C-983B-6BBF97D548F3}" dt="2020-06-02T13:25:41.477" v="711" actId="1076"/>
          <ac:cxnSpMkLst>
            <pc:docMk/>
            <pc:sldMk cId="56563766" sldId="351"/>
            <ac:cxnSpMk id="37" creationId="{629F5B15-8D80-46D6-B324-BA3F45593573}"/>
          </ac:cxnSpMkLst>
        </pc:cxnChg>
        <pc:cxnChg chg="add mod">
          <ac:chgData name="Hao Gao" userId="7fec4197-8ee0-4608-8588-a4a8fa800726" providerId="ADAL" clId="{BFC7EE5B-F16F-4C7C-983B-6BBF97D548F3}" dt="2020-06-02T13:25:48.362" v="714" actId="1076"/>
          <ac:cxnSpMkLst>
            <pc:docMk/>
            <pc:sldMk cId="56563766" sldId="351"/>
            <ac:cxnSpMk id="39" creationId="{214AAC24-1B3E-490D-9E6C-1F4BBC8A2738}"/>
          </ac:cxnSpMkLst>
        </pc:cxnChg>
        <pc:cxnChg chg="add mod">
          <ac:chgData name="Hao Gao" userId="7fec4197-8ee0-4608-8588-a4a8fa800726" providerId="ADAL" clId="{BFC7EE5B-F16F-4C7C-983B-6BBF97D548F3}" dt="2020-06-02T13:25:58.048" v="717" actId="1076"/>
          <ac:cxnSpMkLst>
            <pc:docMk/>
            <pc:sldMk cId="56563766" sldId="351"/>
            <ac:cxnSpMk id="41" creationId="{B5168221-162D-4470-B14F-9A19183A8C4D}"/>
          </ac:cxnSpMkLst>
        </pc:cxnChg>
      </pc:sldChg>
      <pc:sldChg chg="del">
        <pc:chgData name="Hao Gao" userId="7fec4197-8ee0-4608-8588-a4a8fa800726" providerId="ADAL" clId="{BFC7EE5B-F16F-4C7C-983B-6BBF97D548F3}" dt="2020-06-02T13:11:56.928" v="0" actId="2696"/>
        <pc:sldMkLst>
          <pc:docMk/>
          <pc:sldMk cId="3823060625" sldId="351"/>
        </pc:sldMkLst>
      </pc:sldChg>
      <pc:sldChg chg="addSp delSp modSp add">
        <pc:chgData name="Hao Gao" userId="7fec4197-8ee0-4608-8588-a4a8fa800726" providerId="ADAL" clId="{BFC7EE5B-F16F-4C7C-983B-6BBF97D548F3}" dt="2020-06-02T13:35:58.385" v="1471" actId="20577"/>
        <pc:sldMkLst>
          <pc:docMk/>
          <pc:sldMk cId="471677663" sldId="352"/>
        </pc:sldMkLst>
        <pc:spChg chg="mod">
          <ac:chgData name="Hao Gao" userId="7fec4197-8ee0-4608-8588-a4a8fa800726" providerId="ADAL" clId="{BFC7EE5B-F16F-4C7C-983B-6BBF97D548F3}" dt="2020-06-02T13:35:07.328" v="1354" actId="20577"/>
          <ac:spMkLst>
            <pc:docMk/>
            <pc:sldMk cId="471677663" sldId="352"/>
            <ac:spMk id="2" creationId="{6C7A674B-6A28-48B8-8718-AD877EFB0E32}"/>
          </ac:spMkLst>
        </pc:spChg>
        <pc:spChg chg="del">
          <ac:chgData name="Hao Gao" userId="7fec4197-8ee0-4608-8588-a4a8fa800726" providerId="ADAL" clId="{BFC7EE5B-F16F-4C7C-983B-6BBF97D548F3}" dt="2020-06-02T13:35:10.627" v="1355" actId="478"/>
          <ac:spMkLst>
            <pc:docMk/>
            <pc:sldMk cId="471677663" sldId="352"/>
            <ac:spMk id="3" creationId="{394AF33B-CBF1-4CA0-B4FC-17BF8963AF2D}"/>
          </ac:spMkLst>
        </pc:spChg>
        <pc:spChg chg="add mod">
          <ac:chgData name="Hao Gao" userId="7fec4197-8ee0-4608-8588-a4a8fa800726" providerId="ADAL" clId="{BFC7EE5B-F16F-4C7C-983B-6BBF97D548F3}" dt="2020-06-02T13:35:33.596" v="1413" actId="20577"/>
          <ac:spMkLst>
            <pc:docMk/>
            <pc:sldMk cId="471677663" sldId="352"/>
            <ac:spMk id="13" creationId="{AA5554A2-921F-4C71-8C48-0AC101E65991}"/>
          </ac:spMkLst>
        </pc:spChg>
        <pc:spChg chg="add mod">
          <ac:chgData name="Hao Gao" userId="7fec4197-8ee0-4608-8588-a4a8fa800726" providerId="ADAL" clId="{BFC7EE5B-F16F-4C7C-983B-6BBF97D548F3}" dt="2020-06-02T13:35:58.385" v="1471" actId="20577"/>
          <ac:spMkLst>
            <pc:docMk/>
            <pc:sldMk cId="471677663" sldId="352"/>
            <ac:spMk id="14" creationId="{929D23DF-5518-4E56-A738-A5307516C661}"/>
          </ac:spMkLst>
        </pc:spChg>
        <pc:grpChg chg="add">
          <ac:chgData name="Hao Gao" userId="7fec4197-8ee0-4608-8588-a4a8fa800726" providerId="ADAL" clId="{BFC7EE5B-F16F-4C7C-983B-6BBF97D548F3}" dt="2020-06-02T13:35:17.570" v="1357"/>
          <ac:grpSpMkLst>
            <pc:docMk/>
            <pc:sldMk cId="471677663" sldId="352"/>
            <ac:grpSpMk id="6" creationId="{83E0606C-A472-467C-9050-14D46351A1B3}"/>
          </ac:grpSpMkLst>
        </pc:grpChg>
        <pc:picChg chg="add del">
          <ac:chgData name="Hao Gao" userId="7fec4197-8ee0-4608-8588-a4a8fa800726" providerId="ADAL" clId="{BFC7EE5B-F16F-4C7C-983B-6BBF97D548F3}" dt="2020-06-02T13:35:12.065" v="1356" actId="478"/>
          <ac:picMkLst>
            <pc:docMk/>
            <pc:sldMk cId="471677663" sldId="352"/>
            <ac:picMk id="5" creationId="{352A7525-4308-4417-9905-F8D9863024A2}"/>
          </ac:picMkLst>
        </pc:picChg>
      </pc:sldChg>
      <pc:sldChg chg="del">
        <pc:chgData name="Hao Gao" userId="7fec4197-8ee0-4608-8588-a4a8fa800726" providerId="ADAL" clId="{BFC7EE5B-F16F-4C7C-983B-6BBF97D548F3}" dt="2020-06-02T13:11:56.936" v="1" actId="2696"/>
        <pc:sldMkLst>
          <pc:docMk/>
          <pc:sldMk cId="1483603213" sldId="352"/>
        </pc:sldMkLst>
      </pc:sldChg>
      <pc:sldChg chg="del">
        <pc:chgData name="Hao Gao" userId="7fec4197-8ee0-4608-8588-a4a8fa800726" providerId="ADAL" clId="{BFC7EE5B-F16F-4C7C-983B-6BBF97D548F3}" dt="2020-06-02T13:11:56.943" v="2" actId="2696"/>
        <pc:sldMkLst>
          <pc:docMk/>
          <pc:sldMk cId="1435341540" sldId="353"/>
        </pc:sldMkLst>
      </pc:sldChg>
      <pc:sldChg chg="addSp delSp modSp add">
        <pc:chgData name="Hao Gao" userId="7fec4197-8ee0-4608-8588-a4a8fa800726" providerId="ADAL" clId="{BFC7EE5B-F16F-4C7C-983B-6BBF97D548F3}" dt="2020-06-02T13:28:07.344" v="828" actId="1076"/>
        <pc:sldMkLst>
          <pc:docMk/>
          <pc:sldMk cId="3835936051" sldId="353"/>
        </pc:sldMkLst>
        <pc:spChg chg="mod">
          <ac:chgData name="Hao Gao" userId="7fec4197-8ee0-4608-8588-a4a8fa800726" providerId="ADAL" clId="{BFC7EE5B-F16F-4C7C-983B-6BBF97D548F3}" dt="2020-06-02T13:26:37.931" v="764" actId="20577"/>
          <ac:spMkLst>
            <pc:docMk/>
            <pc:sldMk cId="3835936051" sldId="353"/>
            <ac:spMk id="2" creationId="{37F9EFF7-4F40-4184-8955-F7743E65E373}"/>
          </ac:spMkLst>
        </pc:spChg>
        <pc:spChg chg="del">
          <ac:chgData name="Hao Gao" userId="7fec4197-8ee0-4608-8588-a4a8fa800726" providerId="ADAL" clId="{BFC7EE5B-F16F-4C7C-983B-6BBF97D548F3}" dt="2020-06-02T13:26:35.350" v="758" actId="478"/>
          <ac:spMkLst>
            <pc:docMk/>
            <pc:sldMk cId="3835936051" sldId="353"/>
            <ac:spMk id="3" creationId="{6CFB61F7-73DB-45C2-9CD5-5AA97D2AAED2}"/>
          </ac:spMkLst>
        </pc:spChg>
        <pc:spChg chg="add">
          <ac:chgData name="Hao Gao" userId="7fec4197-8ee0-4608-8588-a4a8fa800726" providerId="ADAL" clId="{BFC7EE5B-F16F-4C7C-983B-6BBF97D548F3}" dt="2020-06-02T13:26:48.773" v="765"/>
          <ac:spMkLst>
            <pc:docMk/>
            <pc:sldMk cId="3835936051" sldId="353"/>
            <ac:spMk id="6" creationId="{A6C6EF81-11FC-4DD4-88F9-629AA35AA514}"/>
          </ac:spMkLst>
        </pc:spChg>
        <pc:spChg chg="add">
          <ac:chgData name="Hao Gao" userId="7fec4197-8ee0-4608-8588-a4a8fa800726" providerId="ADAL" clId="{BFC7EE5B-F16F-4C7C-983B-6BBF97D548F3}" dt="2020-06-02T13:26:48.773" v="765"/>
          <ac:spMkLst>
            <pc:docMk/>
            <pc:sldMk cId="3835936051" sldId="353"/>
            <ac:spMk id="7" creationId="{19E7AB3B-E2B0-4B9E-B93F-E1E0CD433BB6}"/>
          </ac:spMkLst>
        </pc:spChg>
        <pc:spChg chg="add mod">
          <ac:chgData name="Hao Gao" userId="7fec4197-8ee0-4608-8588-a4a8fa800726" providerId="ADAL" clId="{BFC7EE5B-F16F-4C7C-983B-6BBF97D548F3}" dt="2020-06-02T13:27:52.104" v="800" actId="20577"/>
          <ac:spMkLst>
            <pc:docMk/>
            <pc:sldMk cId="3835936051" sldId="353"/>
            <ac:spMk id="12" creationId="{4910DE51-FA68-4A7A-8AE1-E5F8690F57CC}"/>
          </ac:spMkLst>
        </pc:spChg>
        <pc:spChg chg="add mod">
          <ac:chgData name="Hao Gao" userId="7fec4197-8ee0-4608-8588-a4a8fa800726" providerId="ADAL" clId="{BFC7EE5B-F16F-4C7C-983B-6BBF97D548F3}" dt="2020-06-02T13:28:07.344" v="828" actId="1076"/>
          <ac:spMkLst>
            <pc:docMk/>
            <pc:sldMk cId="3835936051" sldId="353"/>
            <ac:spMk id="13" creationId="{84669046-E931-4BF8-ADF9-B476867F779F}"/>
          </ac:spMkLst>
        </pc:spChg>
        <pc:picChg chg="add">
          <ac:chgData name="Hao Gao" userId="7fec4197-8ee0-4608-8588-a4a8fa800726" providerId="ADAL" clId="{BFC7EE5B-F16F-4C7C-983B-6BBF97D548F3}" dt="2020-06-02T13:26:48.773" v="765"/>
          <ac:picMkLst>
            <pc:docMk/>
            <pc:sldMk cId="3835936051" sldId="353"/>
            <ac:picMk id="5" creationId="{206D3B44-6611-4707-B4B4-C6FC01BA50B7}"/>
          </ac:picMkLst>
        </pc:picChg>
        <pc:picChg chg="add mod">
          <ac:chgData name="Hao Gao" userId="7fec4197-8ee0-4608-8588-a4a8fa800726" providerId="ADAL" clId="{BFC7EE5B-F16F-4C7C-983B-6BBF97D548F3}" dt="2020-06-02T13:27:03.793" v="769" actId="1076"/>
          <ac:picMkLst>
            <pc:docMk/>
            <pc:sldMk cId="3835936051" sldId="353"/>
            <ac:picMk id="10" creationId="{4A582A88-8438-4E14-B710-4C7900C4D50F}"/>
          </ac:picMkLst>
        </pc:picChg>
        <pc:inkChg chg="add">
          <ac:chgData name="Hao Gao" userId="7fec4197-8ee0-4608-8588-a4a8fa800726" providerId="ADAL" clId="{BFC7EE5B-F16F-4C7C-983B-6BBF97D548F3}" dt="2020-06-02T13:26:48.773" v="765"/>
          <ac:inkMkLst>
            <pc:docMk/>
            <pc:sldMk cId="3835936051" sldId="353"/>
            <ac:inkMk id="8" creationId="{969BAD4A-245A-4FC4-AF4E-449DB5CCD22F}"/>
          </ac:inkMkLst>
        </pc:inkChg>
        <pc:inkChg chg="add del mod">
          <ac:chgData name="Hao Gao" userId="7fec4197-8ee0-4608-8588-a4a8fa800726" providerId="ADAL" clId="{BFC7EE5B-F16F-4C7C-983B-6BBF97D548F3}" dt="2020-06-02T13:27:10.890" v="772"/>
          <ac:inkMkLst>
            <pc:docMk/>
            <pc:sldMk cId="3835936051" sldId="353"/>
            <ac:inkMk id="9" creationId="{371545C1-FDE9-4A05-B888-2B8A204C1F07}"/>
          </ac:inkMkLst>
        </pc:inkChg>
        <pc:inkChg chg="add mod">
          <ac:chgData name="Hao Gao" userId="7fec4197-8ee0-4608-8588-a4a8fa800726" providerId="ADAL" clId="{BFC7EE5B-F16F-4C7C-983B-6BBF97D548F3}" dt="2020-06-02T13:27:14.941" v="774" actId="1076"/>
          <ac:inkMkLst>
            <pc:docMk/>
            <pc:sldMk cId="3835936051" sldId="353"/>
            <ac:inkMk id="11" creationId="{5CEDC457-5DCD-4AF1-B913-BED97D9082DB}"/>
          </ac:inkMkLst>
        </pc:inkChg>
      </pc:sldChg>
      <pc:sldChg chg="del">
        <pc:chgData name="Hao Gao" userId="7fec4197-8ee0-4608-8588-a4a8fa800726" providerId="ADAL" clId="{BFC7EE5B-F16F-4C7C-983B-6BBF97D548F3}" dt="2020-06-02T13:11:56.960" v="3" actId="2696"/>
        <pc:sldMkLst>
          <pc:docMk/>
          <pc:sldMk cId="1658564613" sldId="354"/>
        </pc:sldMkLst>
      </pc:sldChg>
      <pc:sldChg chg="addSp delSp modSp add">
        <pc:chgData name="Hao Gao" userId="7fec4197-8ee0-4608-8588-a4a8fa800726" providerId="ADAL" clId="{BFC7EE5B-F16F-4C7C-983B-6BBF97D548F3}" dt="2020-06-02T13:29:08.330" v="863" actId="1076"/>
        <pc:sldMkLst>
          <pc:docMk/>
          <pc:sldMk cId="3057203568" sldId="354"/>
        </pc:sldMkLst>
        <pc:spChg chg="mod">
          <ac:chgData name="Hao Gao" userId="7fec4197-8ee0-4608-8588-a4a8fa800726" providerId="ADAL" clId="{BFC7EE5B-F16F-4C7C-983B-6BBF97D548F3}" dt="2020-06-02T13:28:30.890" v="855" actId="20577"/>
          <ac:spMkLst>
            <pc:docMk/>
            <pc:sldMk cId="3057203568" sldId="354"/>
            <ac:spMk id="2" creationId="{F6BE4303-4DC7-4513-8BAD-CAD650044E73}"/>
          </ac:spMkLst>
        </pc:spChg>
        <pc:spChg chg="del">
          <ac:chgData name="Hao Gao" userId="7fec4197-8ee0-4608-8588-a4a8fa800726" providerId="ADAL" clId="{BFC7EE5B-F16F-4C7C-983B-6BBF97D548F3}" dt="2020-06-02T13:28:34.116" v="856" actId="478"/>
          <ac:spMkLst>
            <pc:docMk/>
            <pc:sldMk cId="3057203568" sldId="354"/>
            <ac:spMk id="3" creationId="{142E6FBC-79BF-4427-9B75-2EED8A481056}"/>
          </ac:spMkLst>
        </pc:spChg>
        <pc:spChg chg="add mod">
          <ac:chgData name="Hao Gao" userId="7fec4197-8ee0-4608-8588-a4a8fa800726" providerId="ADAL" clId="{BFC7EE5B-F16F-4C7C-983B-6BBF97D548F3}" dt="2020-06-02T13:29:08.330" v="863" actId="1076"/>
          <ac:spMkLst>
            <pc:docMk/>
            <pc:sldMk cId="3057203568" sldId="354"/>
            <ac:spMk id="6" creationId="{87CB521B-2F6C-4274-8CA3-1D1584129E86}"/>
          </ac:spMkLst>
        </pc:spChg>
        <pc:picChg chg="add mod">
          <ac:chgData name="Hao Gao" userId="7fec4197-8ee0-4608-8588-a4a8fa800726" providerId="ADAL" clId="{BFC7EE5B-F16F-4C7C-983B-6BBF97D548F3}" dt="2020-06-02T13:29:04.417" v="862" actId="1076"/>
          <ac:picMkLst>
            <pc:docMk/>
            <pc:sldMk cId="3057203568" sldId="354"/>
            <ac:picMk id="5" creationId="{02B8CA55-4940-48DD-82EF-E48FCB59D7AD}"/>
          </ac:picMkLst>
        </pc:picChg>
      </pc:sldChg>
      <pc:sldChg chg="addSp delSp modSp add">
        <pc:chgData name="Hao Gao" userId="7fec4197-8ee0-4608-8588-a4a8fa800726" providerId="ADAL" clId="{BFC7EE5B-F16F-4C7C-983B-6BBF97D548F3}" dt="2020-06-02T13:29:53.363" v="886" actId="1076"/>
        <pc:sldMkLst>
          <pc:docMk/>
          <pc:sldMk cId="185656141" sldId="355"/>
        </pc:sldMkLst>
        <pc:spChg chg="mod">
          <ac:chgData name="Hao Gao" userId="7fec4197-8ee0-4608-8588-a4a8fa800726" providerId="ADAL" clId="{BFC7EE5B-F16F-4C7C-983B-6BBF97D548F3}" dt="2020-06-02T13:29:25.164" v="872" actId="20577"/>
          <ac:spMkLst>
            <pc:docMk/>
            <pc:sldMk cId="185656141" sldId="355"/>
            <ac:spMk id="2" creationId="{F6BE4303-4DC7-4513-8BAD-CAD650044E73}"/>
          </ac:spMkLst>
        </pc:spChg>
        <pc:spChg chg="mod">
          <ac:chgData name="Hao Gao" userId="7fec4197-8ee0-4608-8588-a4a8fa800726" providerId="ADAL" clId="{BFC7EE5B-F16F-4C7C-983B-6BBF97D548F3}" dt="2020-06-02T13:29:31.366" v="880" actId="20577"/>
          <ac:spMkLst>
            <pc:docMk/>
            <pc:sldMk cId="185656141" sldId="355"/>
            <ac:spMk id="6" creationId="{87CB521B-2F6C-4274-8CA3-1D1584129E86}"/>
          </ac:spMkLst>
        </pc:spChg>
        <pc:picChg chg="add mod">
          <ac:chgData name="Hao Gao" userId="7fec4197-8ee0-4608-8588-a4a8fa800726" providerId="ADAL" clId="{BFC7EE5B-F16F-4C7C-983B-6BBF97D548F3}" dt="2020-06-02T13:29:53.363" v="886" actId="1076"/>
          <ac:picMkLst>
            <pc:docMk/>
            <pc:sldMk cId="185656141" sldId="355"/>
            <ac:picMk id="3" creationId="{8EFC4294-A114-499C-834E-9E30B03D8F62}"/>
          </ac:picMkLst>
        </pc:picChg>
        <pc:picChg chg="del">
          <ac:chgData name="Hao Gao" userId="7fec4197-8ee0-4608-8588-a4a8fa800726" providerId="ADAL" clId="{BFC7EE5B-F16F-4C7C-983B-6BBF97D548F3}" dt="2020-06-02T13:29:38.749" v="881" actId="478"/>
          <ac:picMkLst>
            <pc:docMk/>
            <pc:sldMk cId="185656141" sldId="355"/>
            <ac:picMk id="5" creationId="{02B8CA55-4940-48DD-82EF-E48FCB59D7AD}"/>
          </ac:picMkLst>
        </pc:picChg>
      </pc:sldChg>
      <pc:sldChg chg="del">
        <pc:chgData name="Hao Gao" userId="7fec4197-8ee0-4608-8588-a4a8fa800726" providerId="ADAL" clId="{BFC7EE5B-F16F-4C7C-983B-6BBF97D548F3}" dt="2020-06-02T13:11:57.010" v="4" actId="2696"/>
        <pc:sldMkLst>
          <pc:docMk/>
          <pc:sldMk cId="2856046195" sldId="355"/>
        </pc:sldMkLst>
      </pc:sldChg>
      <pc:sldChg chg="addSp modSp add">
        <pc:chgData name="Hao Gao" userId="7fec4197-8ee0-4608-8588-a4a8fa800726" providerId="ADAL" clId="{BFC7EE5B-F16F-4C7C-983B-6BBF97D548F3}" dt="2020-06-02T13:31:08.988" v="1050" actId="20577"/>
        <pc:sldMkLst>
          <pc:docMk/>
          <pc:sldMk cId="324211046" sldId="356"/>
        </pc:sldMkLst>
        <pc:spChg chg="mod">
          <ac:chgData name="Hao Gao" userId="7fec4197-8ee0-4608-8588-a4a8fa800726" providerId="ADAL" clId="{BFC7EE5B-F16F-4C7C-983B-6BBF97D548F3}" dt="2020-06-02T13:30:07.504" v="898" actId="20577"/>
          <ac:spMkLst>
            <pc:docMk/>
            <pc:sldMk cId="324211046" sldId="356"/>
            <ac:spMk id="2" creationId="{2E5BC6C0-1EB9-46AB-91A7-4B92699AD310}"/>
          </ac:spMkLst>
        </pc:spChg>
        <pc:spChg chg="mod">
          <ac:chgData name="Hao Gao" userId="7fec4197-8ee0-4608-8588-a4a8fa800726" providerId="ADAL" clId="{BFC7EE5B-F16F-4C7C-983B-6BBF97D548F3}" dt="2020-06-02T13:30:24.830" v="949" actId="14100"/>
          <ac:spMkLst>
            <pc:docMk/>
            <pc:sldMk cId="324211046" sldId="356"/>
            <ac:spMk id="3" creationId="{6F383DA9-E842-4407-9536-54D811E7AD3F}"/>
          </ac:spMkLst>
        </pc:spChg>
        <pc:spChg chg="add mod">
          <ac:chgData name="Hao Gao" userId="7fec4197-8ee0-4608-8588-a4a8fa800726" providerId="ADAL" clId="{BFC7EE5B-F16F-4C7C-983B-6BBF97D548F3}" dt="2020-06-02T13:30:39.707" v="983" actId="20577"/>
          <ac:spMkLst>
            <pc:docMk/>
            <pc:sldMk cId="324211046" sldId="356"/>
            <ac:spMk id="5" creationId="{75DBA33C-2F18-4482-9B94-0671E454AB57}"/>
          </ac:spMkLst>
        </pc:spChg>
        <pc:spChg chg="add mod">
          <ac:chgData name="Hao Gao" userId="7fec4197-8ee0-4608-8588-a4a8fa800726" providerId="ADAL" clId="{BFC7EE5B-F16F-4C7C-983B-6BBF97D548F3}" dt="2020-06-02T13:30:56.945" v="1039" actId="20577"/>
          <ac:spMkLst>
            <pc:docMk/>
            <pc:sldMk cId="324211046" sldId="356"/>
            <ac:spMk id="6" creationId="{BD6B9AC1-238B-4FA8-9AD3-3BC1ED1B1A4C}"/>
          </ac:spMkLst>
        </pc:spChg>
        <pc:spChg chg="add mod">
          <ac:chgData name="Hao Gao" userId="7fec4197-8ee0-4608-8588-a4a8fa800726" providerId="ADAL" clId="{BFC7EE5B-F16F-4C7C-983B-6BBF97D548F3}" dt="2020-06-02T13:31:08.988" v="1050" actId="20577"/>
          <ac:spMkLst>
            <pc:docMk/>
            <pc:sldMk cId="324211046" sldId="356"/>
            <ac:spMk id="7" creationId="{FDD4A022-C6D8-4B6A-B6BE-9976BD23D405}"/>
          </ac:spMkLst>
        </pc:spChg>
      </pc:sldChg>
      <pc:sldChg chg="del">
        <pc:chgData name="Hao Gao" userId="7fec4197-8ee0-4608-8588-a4a8fa800726" providerId="ADAL" clId="{BFC7EE5B-F16F-4C7C-983B-6BBF97D548F3}" dt="2020-06-02T13:11:57.019" v="5" actId="2696"/>
        <pc:sldMkLst>
          <pc:docMk/>
          <pc:sldMk cId="3829333730" sldId="356"/>
        </pc:sldMkLst>
      </pc:sldChg>
      <pc:sldChg chg="addSp modSp add del">
        <pc:chgData name="Hao Gao" userId="7fec4197-8ee0-4608-8588-a4a8fa800726" providerId="ADAL" clId="{BFC7EE5B-F16F-4C7C-983B-6BBF97D548F3}" dt="2020-06-02T13:34:56.121" v="1331" actId="2696"/>
        <pc:sldMkLst>
          <pc:docMk/>
          <pc:sldMk cId="1941889416" sldId="357"/>
        </pc:sldMkLst>
        <pc:spChg chg="mod">
          <ac:chgData name="Hao Gao" userId="7fec4197-8ee0-4608-8588-a4a8fa800726" providerId="ADAL" clId="{BFC7EE5B-F16F-4C7C-983B-6BBF97D548F3}" dt="2020-06-02T13:33:26.941" v="1200" actId="20577"/>
          <ac:spMkLst>
            <pc:docMk/>
            <pc:sldMk cId="1941889416" sldId="357"/>
            <ac:spMk id="2" creationId="{051BFCFA-DAA3-41E1-A9D7-292A3D6E62A4}"/>
          </ac:spMkLst>
        </pc:spChg>
        <pc:spChg chg="mod">
          <ac:chgData name="Hao Gao" userId="7fec4197-8ee0-4608-8588-a4a8fa800726" providerId="ADAL" clId="{BFC7EE5B-F16F-4C7C-983B-6BBF97D548F3}" dt="2020-06-02T13:33:38.194" v="1227" actId="20577"/>
          <ac:spMkLst>
            <pc:docMk/>
            <pc:sldMk cId="1941889416" sldId="357"/>
            <ac:spMk id="3" creationId="{FC33F5E9-2B60-4430-B508-74DFAE771835}"/>
          </ac:spMkLst>
        </pc:spChg>
        <pc:spChg chg="add mod">
          <ac:chgData name="Hao Gao" userId="7fec4197-8ee0-4608-8588-a4a8fa800726" providerId="ADAL" clId="{BFC7EE5B-F16F-4C7C-983B-6BBF97D548F3}" dt="2020-06-02T13:33:51.180" v="1281" actId="20577"/>
          <ac:spMkLst>
            <pc:docMk/>
            <pc:sldMk cId="1941889416" sldId="357"/>
            <ac:spMk id="12" creationId="{0BEBA45C-8B25-46AC-9A60-A81DB75EE797}"/>
          </ac:spMkLst>
        </pc:spChg>
        <pc:grpChg chg="add">
          <ac:chgData name="Hao Gao" userId="7fec4197-8ee0-4608-8588-a4a8fa800726" providerId="ADAL" clId="{BFC7EE5B-F16F-4C7C-983B-6BBF97D548F3}" dt="2020-06-02T13:31:38.632" v="1053"/>
          <ac:grpSpMkLst>
            <pc:docMk/>
            <pc:sldMk cId="1941889416" sldId="357"/>
            <ac:grpSpMk id="5" creationId="{D0EB179C-E043-4743-8FCA-ADD2BD7E286A}"/>
          </ac:grpSpMkLst>
        </pc:grpChg>
      </pc:sldChg>
      <pc:sldChg chg="add">
        <pc:chgData name="Hao Gao" userId="7fec4197-8ee0-4608-8588-a4a8fa800726" providerId="ADAL" clId="{BFC7EE5B-F16F-4C7C-983B-6BBF97D548F3}" dt="2020-06-02T13:34:57.653" v="1332"/>
        <pc:sldMkLst>
          <pc:docMk/>
          <pc:sldMk cId="3625447440" sldId="357"/>
        </pc:sldMkLst>
      </pc:sldChg>
      <pc:sldChg chg="del">
        <pc:chgData name="Hao Gao" userId="7fec4197-8ee0-4608-8588-a4a8fa800726" providerId="ADAL" clId="{BFC7EE5B-F16F-4C7C-983B-6BBF97D548F3}" dt="2020-06-02T13:11:57.027" v="6" actId="2696"/>
        <pc:sldMkLst>
          <pc:docMk/>
          <pc:sldMk cId="4270883522" sldId="357"/>
        </pc:sldMkLst>
      </pc:sldChg>
      <pc:sldChg chg="del">
        <pc:chgData name="Hao Gao" userId="7fec4197-8ee0-4608-8588-a4a8fa800726" providerId="ADAL" clId="{BFC7EE5B-F16F-4C7C-983B-6BBF97D548F3}" dt="2020-06-02T13:11:57.043" v="7" actId="2696"/>
        <pc:sldMkLst>
          <pc:docMk/>
          <pc:sldMk cId="951436107" sldId="358"/>
        </pc:sldMkLst>
      </pc:sldChg>
      <pc:sldChg chg="add">
        <pc:chgData name="Hao Gao" userId="7fec4197-8ee0-4608-8588-a4a8fa800726" providerId="ADAL" clId="{BFC7EE5B-F16F-4C7C-983B-6BBF97D548F3}" dt="2020-06-02T13:33:15.433" v="1176"/>
        <pc:sldMkLst>
          <pc:docMk/>
          <pc:sldMk cId="3138820097" sldId="358"/>
        </pc:sldMkLst>
      </pc:sldChg>
      <pc:sldChg chg="del">
        <pc:chgData name="Hao Gao" userId="7fec4197-8ee0-4608-8588-a4a8fa800726" providerId="ADAL" clId="{BFC7EE5B-F16F-4C7C-983B-6BBF97D548F3}" dt="2020-06-02T13:11:57.051" v="8" actId="2696"/>
        <pc:sldMkLst>
          <pc:docMk/>
          <pc:sldMk cId="677191842" sldId="359"/>
        </pc:sldMkLst>
      </pc:sldChg>
      <pc:sldChg chg="addSp delSp modSp add">
        <pc:chgData name="Hao Gao" userId="7fec4197-8ee0-4608-8588-a4a8fa800726" providerId="ADAL" clId="{BFC7EE5B-F16F-4C7C-983B-6BBF97D548F3}" dt="2020-06-02T13:37:15.062" v="1645" actId="313"/>
        <pc:sldMkLst>
          <pc:docMk/>
          <pc:sldMk cId="1926622952" sldId="359"/>
        </pc:sldMkLst>
        <pc:spChg chg="mod">
          <ac:chgData name="Hao Gao" userId="7fec4197-8ee0-4608-8588-a4a8fa800726" providerId="ADAL" clId="{BFC7EE5B-F16F-4C7C-983B-6BBF97D548F3}" dt="2020-06-02T13:36:19.267" v="1497" actId="20577"/>
          <ac:spMkLst>
            <pc:docMk/>
            <pc:sldMk cId="1926622952" sldId="359"/>
            <ac:spMk id="2" creationId="{90C52B12-0B8E-4ACC-B171-0E08F9408514}"/>
          </ac:spMkLst>
        </pc:spChg>
        <pc:spChg chg="del mod">
          <ac:chgData name="Hao Gao" userId="7fec4197-8ee0-4608-8588-a4a8fa800726" providerId="ADAL" clId="{BFC7EE5B-F16F-4C7C-983B-6BBF97D548F3}" dt="2020-06-02T13:36:47.060" v="1580"/>
          <ac:spMkLst>
            <pc:docMk/>
            <pc:sldMk cId="1926622952" sldId="359"/>
            <ac:spMk id="3" creationId="{8C32E56D-CCD2-4843-A62E-CAE4A97F6BD6}"/>
          </ac:spMkLst>
        </pc:spChg>
        <pc:spChg chg="add del mod">
          <ac:chgData name="Hao Gao" userId="7fec4197-8ee0-4608-8588-a4a8fa800726" providerId="ADAL" clId="{BFC7EE5B-F16F-4C7C-983B-6BBF97D548F3}" dt="2020-06-02T13:36:50.340" v="1582" actId="478"/>
          <ac:spMkLst>
            <pc:docMk/>
            <pc:sldMk cId="1926622952" sldId="359"/>
            <ac:spMk id="12" creationId="{93148E2D-ED45-4912-BE4D-0ABE1A7AF425}"/>
          </ac:spMkLst>
        </pc:spChg>
        <pc:spChg chg="add">
          <ac:chgData name="Hao Gao" userId="7fec4197-8ee0-4608-8588-a4a8fa800726" providerId="ADAL" clId="{BFC7EE5B-F16F-4C7C-983B-6BBF97D548F3}" dt="2020-06-02T13:36:47.569" v="1581"/>
          <ac:spMkLst>
            <pc:docMk/>
            <pc:sldMk cId="1926622952" sldId="359"/>
            <ac:spMk id="13" creationId="{D5EB753C-C698-4E66-B9EE-5E82663FD81D}"/>
          </ac:spMkLst>
        </pc:spChg>
        <pc:spChg chg="add mod">
          <ac:chgData name="Hao Gao" userId="7fec4197-8ee0-4608-8588-a4a8fa800726" providerId="ADAL" clId="{BFC7EE5B-F16F-4C7C-983B-6BBF97D548F3}" dt="2020-06-02T13:37:15.062" v="1645" actId="313"/>
          <ac:spMkLst>
            <pc:docMk/>
            <pc:sldMk cId="1926622952" sldId="359"/>
            <ac:spMk id="14" creationId="{2D5317EF-9F85-4366-BC06-E55E2EEF44CB}"/>
          </ac:spMkLst>
        </pc:spChg>
        <pc:grpChg chg="add">
          <ac:chgData name="Hao Gao" userId="7fec4197-8ee0-4608-8588-a4a8fa800726" providerId="ADAL" clId="{BFC7EE5B-F16F-4C7C-983B-6BBF97D548F3}" dt="2020-06-02T13:36:12.849" v="1473"/>
          <ac:grpSpMkLst>
            <pc:docMk/>
            <pc:sldMk cId="1926622952" sldId="359"/>
            <ac:grpSpMk id="5" creationId="{F8387D16-FC21-4910-8986-62755B667532}"/>
          </ac:grpSpMkLst>
        </pc:grpChg>
      </pc:sldChg>
      <pc:sldChg chg="modSp add del">
        <pc:chgData name="Hao Gao" userId="7fec4197-8ee0-4608-8588-a4a8fa800726" providerId="ADAL" clId="{BFC7EE5B-F16F-4C7C-983B-6BBF97D548F3}" dt="2020-06-02T13:35:00.520" v="1333" actId="2696"/>
        <pc:sldMkLst>
          <pc:docMk/>
          <pc:sldMk cId="4234511389" sldId="359"/>
        </pc:sldMkLst>
        <pc:spChg chg="mod">
          <ac:chgData name="Hao Gao" userId="7fec4197-8ee0-4608-8588-a4a8fa800726" providerId="ADAL" clId="{BFC7EE5B-F16F-4C7C-983B-6BBF97D548F3}" dt="2020-06-02T13:34:38.885" v="1304" actId="20577"/>
          <ac:spMkLst>
            <pc:docMk/>
            <pc:sldMk cId="4234511389" sldId="359"/>
            <ac:spMk id="2" creationId="{051BFCFA-DAA3-41E1-A9D7-292A3D6E62A4}"/>
          </ac:spMkLst>
        </pc:spChg>
        <pc:spChg chg="mod">
          <ac:chgData name="Hao Gao" userId="7fec4197-8ee0-4608-8588-a4a8fa800726" providerId="ADAL" clId="{BFC7EE5B-F16F-4C7C-983B-6BBF97D548F3}" dt="2020-06-02T13:34:47.663" v="1330" actId="20577"/>
          <ac:spMkLst>
            <pc:docMk/>
            <pc:sldMk cId="4234511389" sldId="359"/>
            <ac:spMk id="3" creationId="{FC33F5E9-2B60-4430-B508-74DFAE771835}"/>
          </ac:spMkLst>
        </pc:spChg>
      </pc:sldChg>
      <pc:sldChg chg="del">
        <pc:chgData name="Hao Gao" userId="7fec4197-8ee0-4608-8588-a4a8fa800726" providerId="ADAL" clId="{BFC7EE5B-F16F-4C7C-983B-6BBF97D548F3}" dt="2020-06-02T13:11:57.060" v="9" actId="2696"/>
        <pc:sldMkLst>
          <pc:docMk/>
          <pc:sldMk cId="1046751387" sldId="360"/>
        </pc:sldMkLst>
      </pc:sldChg>
      <pc:sldChg chg="addSp modSp add">
        <pc:chgData name="Hao Gao" userId="7fec4197-8ee0-4608-8588-a4a8fa800726" providerId="ADAL" clId="{BFC7EE5B-F16F-4C7C-983B-6BBF97D548F3}" dt="2020-06-02T13:38:03.890" v="1741" actId="20577"/>
        <pc:sldMkLst>
          <pc:docMk/>
          <pc:sldMk cId="1147023216" sldId="360"/>
        </pc:sldMkLst>
        <pc:spChg chg="mod">
          <ac:chgData name="Hao Gao" userId="7fec4197-8ee0-4608-8588-a4a8fa800726" providerId="ADAL" clId="{BFC7EE5B-F16F-4C7C-983B-6BBF97D548F3}" dt="2020-06-02T13:37:40.054" v="1678" actId="20577"/>
          <ac:spMkLst>
            <pc:docMk/>
            <pc:sldMk cId="1147023216" sldId="360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37:45.932" v="1686" actId="20577"/>
          <ac:spMkLst>
            <pc:docMk/>
            <pc:sldMk cId="1147023216" sldId="360"/>
            <ac:spMk id="3" creationId="{54B225B4-F856-4FB8-9AD6-32FE6F3B8809}"/>
          </ac:spMkLst>
        </pc:spChg>
        <pc:spChg chg="add mod">
          <ac:chgData name="Hao Gao" userId="7fec4197-8ee0-4608-8588-a4a8fa800726" providerId="ADAL" clId="{BFC7EE5B-F16F-4C7C-983B-6BBF97D548F3}" dt="2020-06-02T13:38:03.890" v="1741" actId="20577"/>
          <ac:spMkLst>
            <pc:docMk/>
            <pc:sldMk cId="1147023216" sldId="360"/>
            <ac:spMk id="12" creationId="{0294AA3C-1271-4271-B183-A2F08F78A526}"/>
          </ac:spMkLst>
        </pc:spChg>
        <pc:grpChg chg="add">
          <ac:chgData name="Hao Gao" userId="7fec4197-8ee0-4608-8588-a4a8fa800726" providerId="ADAL" clId="{BFC7EE5B-F16F-4C7C-983B-6BBF97D548F3}" dt="2020-06-02T13:37:31.149" v="1649"/>
          <ac:grpSpMkLst>
            <pc:docMk/>
            <pc:sldMk cId="1147023216" sldId="360"/>
            <ac:grpSpMk id="5" creationId="{3E3DC72D-D415-4831-893F-E5B8C573F5F6}"/>
          </ac:grpSpMkLst>
        </pc:grpChg>
      </pc:sldChg>
      <pc:sldChg chg="del">
        <pc:chgData name="Hao Gao" userId="7fec4197-8ee0-4608-8588-a4a8fa800726" providerId="ADAL" clId="{BFC7EE5B-F16F-4C7C-983B-6BBF97D548F3}" dt="2020-06-02T13:11:57.075" v="10" actId="2696"/>
        <pc:sldMkLst>
          <pc:docMk/>
          <pc:sldMk cId="886927323" sldId="361"/>
        </pc:sldMkLst>
      </pc:sldChg>
      <pc:sldChg chg="modSp add">
        <pc:chgData name="Hao Gao" userId="7fec4197-8ee0-4608-8588-a4a8fa800726" providerId="ADAL" clId="{BFC7EE5B-F16F-4C7C-983B-6BBF97D548F3}" dt="2020-06-02T13:38:35.327" v="1806" actId="20577"/>
        <pc:sldMkLst>
          <pc:docMk/>
          <pc:sldMk cId="1584759570" sldId="361"/>
        </pc:sldMkLst>
        <pc:spChg chg="mod">
          <ac:chgData name="Hao Gao" userId="7fec4197-8ee0-4608-8588-a4a8fa800726" providerId="ADAL" clId="{BFC7EE5B-F16F-4C7C-983B-6BBF97D548F3}" dt="2020-06-02T13:38:18.950" v="1773" actId="20577"/>
          <ac:spMkLst>
            <pc:docMk/>
            <pc:sldMk cId="1584759570" sldId="361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38:35.327" v="1806" actId="20577"/>
          <ac:spMkLst>
            <pc:docMk/>
            <pc:sldMk cId="1584759570" sldId="361"/>
            <ac:spMk id="12" creationId="{0294AA3C-1271-4271-B183-A2F08F78A526}"/>
          </ac:spMkLst>
        </pc:spChg>
      </pc:sldChg>
      <pc:sldChg chg="del">
        <pc:chgData name="Hao Gao" userId="7fec4197-8ee0-4608-8588-a4a8fa800726" providerId="ADAL" clId="{BFC7EE5B-F16F-4C7C-983B-6BBF97D548F3}" dt="2020-06-02T13:11:57.082" v="11" actId="2696"/>
        <pc:sldMkLst>
          <pc:docMk/>
          <pc:sldMk cId="443757735" sldId="362"/>
        </pc:sldMkLst>
      </pc:sldChg>
      <pc:sldChg chg="addSp modSp add">
        <pc:chgData name="Hao Gao" userId="7fec4197-8ee0-4608-8588-a4a8fa800726" providerId="ADAL" clId="{BFC7EE5B-F16F-4C7C-983B-6BBF97D548F3}" dt="2020-06-02T13:39:29.753" v="1877" actId="20577"/>
        <pc:sldMkLst>
          <pc:docMk/>
          <pc:sldMk cId="3051410912" sldId="362"/>
        </pc:sldMkLst>
        <pc:spChg chg="mod">
          <ac:chgData name="Hao Gao" userId="7fec4197-8ee0-4608-8588-a4a8fa800726" providerId="ADAL" clId="{BFC7EE5B-F16F-4C7C-983B-6BBF97D548F3}" dt="2020-06-02T13:39:16.675" v="1845" actId="1076"/>
          <ac:spMkLst>
            <pc:docMk/>
            <pc:sldMk cId="3051410912" sldId="362"/>
            <ac:spMk id="3" creationId="{54B225B4-F856-4FB8-9AD6-32FE6F3B8809}"/>
          </ac:spMkLst>
        </pc:spChg>
        <pc:spChg chg="mod">
          <ac:chgData name="Hao Gao" userId="7fec4197-8ee0-4608-8588-a4a8fa800726" providerId="ADAL" clId="{BFC7EE5B-F16F-4C7C-983B-6BBF97D548F3}" dt="2020-06-02T13:39:18.554" v="1846" actId="1076"/>
          <ac:spMkLst>
            <pc:docMk/>
            <pc:sldMk cId="3051410912" sldId="362"/>
            <ac:spMk id="12" creationId="{0294AA3C-1271-4271-B183-A2F08F78A526}"/>
          </ac:spMkLst>
        </pc:spChg>
        <pc:spChg chg="add mod">
          <ac:chgData name="Hao Gao" userId="7fec4197-8ee0-4608-8588-a4a8fa800726" providerId="ADAL" clId="{BFC7EE5B-F16F-4C7C-983B-6BBF97D548F3}" dt="2020-06-02T13:39:29.753" v="1877" actId="20577"/>
          <ac:spMkLst>
            <pc:docMk/>
            <pc:sldMk cId="3051410912" sldId="362"/>
            <ac:spMk id="13" creationId="{EEE50AC0-8CB4-480B-BEE7-9CEBADAE2189}"/>
          </ac:spMkLst>
        </pc:spChg>
      </pc:sldChg>
      <pc:sldChg chg="delSp modSp add ord">
        <pc:chgData name="Hao Gao" userId="7fec4197-8ee0-4608-8588-a4a8fa800726" providerId="ADAL" clId="{BFC7EE5B-F16F-4C7C-983B-6BBF97D548F3}" dt="2020-06-02T13:40:43.936" v="1983" actId="478"/>
        <pc:sldMkLst>
          <pc:docMk/>
          <pc:sldMk cId="82791033" sldId="363"/>
        </pc:sldMkLst>
        <pc:spChg chg="mod">
          <ac:chgData name="Hao Gao" userId="7fec4197-8ee0-4608-8588-a4a8fa800726" providerId="ADAL" clId="{BFC7EE5B-F16F-4C7C-983B-6BBF97D548F3}" dt="2020-06-02T13:40:19.441" v="1910" actId="20577"/>
          <ac:spMkLst>
            <pc:docMk/>
            <pc:sldMk cId="82791033" sldId="363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40:23.979" v="1917" actId="20577"/>
          <ac:spMkLst>
            <pc:docMk/>
            <pc:sldMk cId="82791033" sldId="363"/>
            <ac:spMk id="3" creationId="{54B225B4-F856-4FB8-9AD6-32FE6F3B8809}"/>
          </ac:spMkLst>
        </pc:spChg>
        <pc:spChg chg="mod">
          <ac:chgData name="Hao Gao" userId="7fec4197-8ee0-4608-8588-a4a8fa800726" providerId="ADAL" clId="{BFC7EE5B-F16F-4C7C-983B-6BBF97D548F3}" dt="2020-06-02T13:40:40.859" v="1982" actId="20577"/>
          <ac:spMkLst>
            <pc:docMk/>
            <pc:sldMk cId="82791033" sldId="363"/>
            <ac:spMk id="12" creationId="{0294AA3C-1271-4271-B183-A2F08F78A526}"/>
          </ac:spMkLst>
        </pc:spChg>
        <pc:spChg chg="del">
          <ac:chgData name="Hao Gao" userId="7fec4197-8ee0-4608-8588-a4a8fa800726" providerId="ADAL" clId="{BFC7EE5B-F16F-4C7C-983B-6BBF97D548F3}" dt="2020-06-02T13:40:43.936" v="1983" actId="478"/>
          <ac:spMkLst>
            <pc:docMk/>
            <pc:sldMk cId="82791033" sldId="363"/>
            <ac:spMk id="13" creationId="{EEE50AC0-8CB4-480B-BEE7-9CEBADAE2189}"/>
          </ac:spMkLst>
        </pc:spChg>
      </pc:sldChg>
      <pc:sldChg chg="del">
        <pc:chgData name="Hao Gao" userId="7fec4197-8ee0-4608-8588-a4a8fa800726" providerId="ADAL" clId="{BFC7EE5B-F16F-4C7C-983B-6BBF97D548F3}" dt="2020-06-02T13:11:57.093" v="12" actId="2696"/>
        <pc:sldMkLst>
          <pc:docMk/>
          <pc:sldMk cId="1311613974" sldId="363"/>
        </pc:sldMkLst>
      </pc:sldChg>
      <pc:sldChg chg="addSp delSp modSp add">
        <pc:chgData name="Hao Gao" userId="7fec4197-8ee0-4608-8588-a4a8fa800726" providerId="ADAL" clId="{BFC7EE5B-F16F-4C7C-983B-6BBF97D548F3}" dt="2020-06-02T13:41:29.567" v="2078" actId="478"/>
        <pc:sldMkLst>
          <pc:docMk/>
          <pc:sldMk cId="1883140049" sldId="364"/>
        </pc:sldMkLst>
        <pc:spChg chg="mod">
          <ac:chgData name="Hao Gao" userId="7fec4197-8ee0-4608-8588-a4a8fa800726" providerId="ADAL" clId="{BFC7EE5B-F16F-4C7C-983B-6BBF97D548F3}" dt="2020-06-02T13:40:59.730" v="2014" actId="20577"/>
          <ac:spMkLst>
            <pc:docMk/>
            <pc:sldMk cId="1883140049" sldId="364"/>
            <ac:spMk id="2" creationId="{71703A24-3F1A-4084-B968-57888FA175E8}"/>
          </ac:spMkLst>
        </pc:spChg>
        <pc:spChg chg="del mod">
          <ac:chgData name="Hao Gao" userId="7fec4197-8ee0-4608-8588-a4a8fa800726" providerId="ADAL" clId="{BFC7EE5B-F16F-4C7C-983B-6BBF97D548F3}" dt="2020-06-02T13:41:25.224" v="2076"/>
          <ac:spMkLst>
            <pc:docMk/>
            <pc:sldMk cId="1883140049" sldId="364"/>
            <ac:spMk id="3" creationId="{54B225B4-F856-4FB8-9AD6-32FE6F3B8809}"/>
          </ac:spMkLst>
        </pc:spChg>
        <pc:spChg chg="del">
          <ac:chgData name="Hao Gao" userId="7fec4197-8ee0-4608-8588-a4a8fa800726" providerId="ADAL" clId="{BFC7EE5B-F16F-4C7C-983B-6BBF97D548F3}" dt="2020-06-02T13:41:22.586" v="2075" actId="478"/>
          <ac:spMkLst>
            <pc:docMk/>
            <pc:sldMk cId="1883140049" sldId="364"/>
            <ac:spMk id="12" creationId="{0294AA3C-1271-4271-B183-A2F08F78A526}"/>
          </ac:spMkLst>
        </pc:spChg>
        <pc:spChg chg="add del mod">
          <ac:chgData name="Hao Gao" userId="7fec4197-8ee0-4608-8588-a4a8fa800726" providerId="ADAL" clId="{BFC7EE5B-F16F-4C7C-983B-6BBF97D548F3}" dt="2020-06-02T13:41:29.567" v="2078" actId="478"/>
          <ac:spMkLst>
            <pc:docMk/>
            <pc:sldMk cId="1883140049" sldId="364"/>
            <ac:spMk id="13" creationId="{6E60C9E9-C391-428A-9DC3-CFFA50693139}"/>
          </ac:spMkLst>
        </pc:spChg>
        <pc:spChg chg="add">
          <ac:chgData name="Hao Gao" userId="7fec4197-8ee0-4608-8588-a4a8fa800726" providerId="ADAL" clId="{BFC7EE5B-F16F-4C7C-983B-6BBF97D548F3}" dt="2020-06-02T13:41:25.739" v="2077"/>
          <ac:spMkLst>
            <pc:docMk/>
            <pc:sldMk cId="1883140049" sldId="364"/>
            <ac:spMk id="14" creationId="{F2613FEF-0274-4C52-830A-12FFD21FA909}"/>
          </ac:spMkLst>
        </pc:spChg>
      </pc:sldChg>
      <pc:sldChg chg="del">
        <pc:chgData name="Hao Gao" userId="7fec4197-8ee0-4608-8588-a4a8fa800726" providerId="ADAL" clId="{BFC7EE5B-F16F-4C7C-983B-6BBF97D548F3}" dt="2020-06-02T13:11:57.109" v="13" actId="2696"/>
        <pc:sldMkLst>
          <pc:docMk/>
          <pc:sldMk cId="4171459608" sldId="364"/>
        </pc:sldMkLst>
      </pc:sldChg>
      <pc:sldChg chg="addSp modSp add">
        <pc:chgData name="Hao Gao" userId="7fec4197-8ee0-4608-8588-a4a8fa800726" providerId="ADAL" clId="{BFC7EE5B-F16F-4C7C-983B-6BBF97D548F3}" dt="2020-06-02T13:42:11.648" v="2155" actId="20577"/>
        <pc:sldMkLst>
          <pc:docMk/>
          <pc:sldMk cId="3795054945" sldId="365"/>
        </pc:sldMkLst>
        <pc:spChg chg="add mod">
          <ac:chgData name="Hao Gao" userId="7fec4197-8ee0-4608-8588-a4a8fa800726" providerId="ADAL" clId="{BFC7EE5B-F16F-4C7C-983B-6BBF97D548F3}" dt="2020-06-02T13:42:01.105" v="2125" actId="20577"/>
          <ac:spMkLst>
            <pc:docMk/>
            <pc:sldMk cId="3795054945" sldId="365"/>
            <ac:spMk id="12" creationId="{D68603B8-0D79-40BB-8A02-DF6352A3481C}"/>
          </ac:spMkLst>
        </pc:spChg>
        <pc:spChg chg="add mod">
          <ac:chgData name="Hao Gao" userId="7fec4197-8ee0-4608-8588-a4a8fa800726" providerId="ADAL" clId="{BFC7EE5B-F16F-4C7C-983B-6BBF97D548F3}" dt="2020-06-02T13:42:11.648" v="2155" actId="20577"/>
          <ac:spMkLst>
            <pc:docMk/>
            <pc:sldMk cId="3795054945" sldId="365"/>
            <ac:spMk id="13" creationId="{C26E60A5-1594-4530-BF76-3EEB59E1FBF5}"/>
          </ac:spMkLst>
        </pc:spChg>
        <pc:spChg chg="mod">
          <ac:chgData name="Hao Gao" userId="7fec4197-8ee0-4608-8588-a4a8fa800726" providerId="ADAL" clId="{BFC7EE5B-F16F-4C7C-983B-6BBF97D548F3}" dt="2020-06-02T13:41:48.823" v="2094" actId="20577"/>
          <ac:spMkLst>
            <pc:docMk/>
            <pc:sldMk cId="3795054945" sldId="365"/>
            <ac:spMk id="14" creationId="{F2613FEF-0274-4C52-830A-12FFD21FA909}"/>
          </ac:spMkLst>
        </pc:spChg>
      </pc:sldChg>
      <pc:sldChg chg="del">
        <pc:chgData name="Hao Gao" userId="7fec4197-8ee0-4608-8588-a4a8fa800726" providerId="ADAL" clId="{BFC7EE5B-F16F-4C7C-983B-6BBF97D548F3}" dt="2020-06-02T13:11:57.116" v="14" actId="2696"/>
        <pc:sldMkLst>
          <pc:docMk/>
          <pc:sldMk cId="3923578872" sldId="365"/>
        </pc:sldMkLst>
      </pc:sldChg>
      <pc:sldChg chg="del">
        <pc:chgData name="Hao Gao" userId="7fec4197-8ee0-4608-8588-a4a8fa800726" providerId="ADAL" clId="{BFC7EE5B-F16F-4C7C-983B-6BBF97D548F3}" dt="2020-06-02T13:11:57.127" v="15" actId="2696"/>
        <pc:sldMkLst>
          <pc:docMk/>
          <pc:sldMk cId="146025188" sldId="366"/>
        </pc:sldMkLst>
      </pc:sldChg>
      <pc:sldChg chg="addSp delSp modSp add">
        <pc:chgData name="Hao Gao" userId="7fec4197-8ee0-4608-8588-a4a8fa800726" providerId="ADAL" clId="{BFC7EE5B-F16F-4C7C-983B-6BBF97D548F3}" dt="2020-06-02T13:43:12.734" v="2161" actId="1076"/>
        <pc:sldMkLst>
          <pc:docMk/>
          <pc:sldMk cId="517801746" sldId="366"/>
        </pc:sldMkLst>
        <pc:spChg chg="del">
          <ac:chgData name="Hao Gao" userId="7fec4197-8ee0-4608-8588-a4a8fa800726" providerId="ADAL" clId="{BFC7EE5B-F16F-4C7C-983B-6BBF97D548F3}" dt="2020-06-02T13:42:46.859" v="2157" actId="478"/>
          <ac:spMkLst>
            <pc:docMk/>
            <pc:sldMk cId="517801746" sldId="366"/>
            <ac:spMk id="3" creationId="{B1E73F5C-01F3-446E-924B-960EF197AF5B}"/>
          </ac:spMkLst>
        </pc:spChg>
        <pc:picChg chg="add mod">
          <ac:chgData name="Hao Gao" userId="7fec4197-8ee0-4608-8588-a4a8fa800726" providerId="ADAL" clId="{BFC7EE5B-F16F-4C7C-983B-6BBF97D548F3}" dt="2020-06-02T13:43:12.734" v="2161" actId="1076"/>
          <ac:picMkLst>
            <pc:docMk/>
            <pc:sldMk cId="517801746" sldId="366"/>
            <ac:picMk id="5" creationId="{46751442-68F2-4512-949C-557D6ECF30F7}"/>
          </ac:picMkLst>
        </pc:picChg>
      </pc:sldChg>
      <pc:sldChg chg="del">
        <pc:chgData name="Hao Gao" userId="7fec4197-8ee0-4608-8588-a4a8fa800726" providerId="ADAL" clId="{BFC7EE5B-F16F-4C7C-983B-6BBF97D548F3}" dt="2020-06-02T13:11:57.142" v="16" actId="2696"/>
        <pc:sldMkLst>
          <pc:docMk/>
          <pc:sldMk cId="1478520205" sldId="367"/>
        </pc:sldMkLst>
      </pc:sldChg>
      <pc:sldChg chg="addSp delSp modSp add">
        <pc:chgData name="Hao Gao" userId="7fec4197-8ee0-4608-8588-a4a8fa800726" providerId="ADAL" clId="{BFC7EE5B-F16F-4C7C-983B-6BBF97D548F3}" dt="2020-06-02T13:48:40.301" v="2211" actId="14100"/>
        <pc:sldMkLst>
          <pc:docMk/>
          <pc:sldMk cId="3774764606" sldId="367"/>
        </pc:sldMkLst>
        <pc:spChg chg="mod">
          <ac:chgData name="Hao Gao" userId="7fec4197-8ee0-4608-8588-a4a8fa800726" providerId="ADAL" clId="{BFC7EE5B-F16F-4C7C-983B-6BBF97D548F3}" dt="2020-06-02T13:48:40.301" v="2211" actId="14100"/>
          <ac:spMkLst>
            <pc:docMk/>
            <pc:sldMk cId="3774764606" sldId="367"/>
            <ac:spMk id="2" creationId="{120A96CB-3AA6-4CAA-8A6F-976DAD56B0A4}"/>
          </ac:spMkLst>
        </pc:spChg>
        <pc:spChg chg="del">
          <ac:chgData name="Hao Gao" userId="7fec4197-8ee0-4608-8588-a4a8fa800726" providerId="ADAL" clId="{BFC7EE5B-F16F-4C7C-983B-6BBF97D548F3}" dt="2020-06-02T13:45:21.013" v="2163" actId="478"/>
          <ac:spMkLst>
            <pc:docMk/>
            <pc:sldMk cId="3774764606" sldId="367"/>
            <ac:spMk id="3" creationId="{3C9885B0-BCE1-4DFA-9CBE-14C319E28459}"/>
          </ac:spMkLst>
        </pc:spChg>
        <pc:spChg chg="add mod">
          <ac:chgData name="Hao Gao" userId="7fec4197-8ee0-4608-8588-a4a8fa800726" providerId="ADAL" clId="{BFC7EE5B-F16F-4C7C-983B-6BBF97D548F3}" dt="2020-06-02T13:48:00.172" v="2182" actId="1076"/>
          <ac:spMkLst>
            <pc:docMk/>
            <pc:sldMk cId="3774764606" sldId="367"/>
            <ac:spMk id="11" creationId="{4FF89DE8-3936-4858-BA57-A8E2476D5D6B}"/>
          </ac:spMkLst>
        </pc:spChg>
        <pc:picChg chg="add mod">
          <ac:chgData name="Hao Gao" userId="7fec4197-8ee0-4608-8588-a4a8fa800726" providerId="ADAL" clId="{BFC7EE5B-F16F-4C7C-983B-6BBF97D548F3}" dt="2020-06-02T13:45:24.585" v="2169" actId="1076"/>
          <ac:picMkLst>
            <pc:docMk/>
            <pc:sldMk cId="3774764606" sldId="367"/>
            <ac:picMk id="6" creationId="{014489D8-9044-4C03-9BD4-62488DFA42CE}"/>
          </ac:picMkLst>
        </pc:picChg>
        <pc:picChg chg="add mod">
          <ac:chgData name="Hao Gao" userId="7fec4197-8ee0-4608-8588-a4a8fa800726" providerId="ADAL" clId="{BFC7EE5B-F16F-4C7C-983B-6BBF97D548F3}" dt="2020-06-02T13:46:34.414" v="2177" actId="1076"/>
          <ac:picMkLst>
            <pc:docMk/>
            <pc:sldMk cId="3774764606" sldId="367"/>
            <ac:picMk id="8" creationId="{EFA91E43-1011-4080-A58E-E5CA96973FEF}"/>
          </ac:picMkLst>
        </pc:picChg>
      </pc:sldChg>
      <pc:sldChg chg="del">
        <pc:chgData name="Hao Gao" userId="7fec4197-8ee0-4608-8588-a4a8fa800726" providerId="ADAL" clId="{BFC7EE5B-F16F-4C7C-983B-6BBF97D548F3}" dt="2020-06-02T13:11:57.150" v="17" actId="2696"/>
        <pc:sldMkLst>
          <pc:docMk/>
          <pc:sldMk cId="4291372222" sldId="368"/>
        </pc:sldMkLst>
      </pc:sldChg>
      <pc:sldChg chg="del">
        <pc:chgData name="Hao Gao" userId="7fec4197-8ee0-4608-8588-a4a8fa800726" providerId="ADAL" clId="{BFC7EE5B-F16F-4C7C-983B-6BBF97D548F3}" dt="2020-06-02T13:11:57.160" v="18" actId="2696"/>
        <pc:sldMkLst>
          <pc:docMk/>
          <pc:sldMk cId="3090203352" sldId="369"/>
        </pc:sldMkLst>
      </pc:sldChg>
      <pc:sldChg chg="del">
        <pc:chgData name="Hao Gao" userId="7fec4197-8ee0-4608-8588-a4a8fa800726" providerId="ADAL" clId="{BFC7EE5B-F16F-4C7C-983B-6BBF97D548F3}" dt="2020-06-02T13:11:57.175" v="19" actId="2696"/>
        <pc:sldMkLst>
          <pc:docMk/>
          <pc:sldMk cId="118958731" sldId="370"/>
        </pc:sldMkLst>
      </pc:sldChg>
    </pc:docChg>
  </pc:docChgLst>
  <pc:docChgLst>
    <pc:chgData name="Hao Gao" userId="7fec4197-8ee0-4608-8588-a4a8fa800726" providerId="ADAL" clId="{57F94817-C818-48F2-8A2F-B66D5AF9392F}"/>
    <pc:docChg chg="undo custSel addSld delSld modSld sldOrd modSection">
      <pc:chgData name="Hao Gao" userId="7fec4197-8ee0-4608-8588-a4a8fa800726" providerId="ADAL" clId="{57F94817-C818-48F2-8A2F-B66D5AF9392F}" dt="2024-06-15T19:31:41.585" v="498" actId="2696"/>
      <pc:docMkLst>
        <pc:docMk/>
      </pc:docMkLst>
      <pc:sldChg chg="addSp delSp modSp mod modNotesTx">
        <pc:chgData name="Hao Gao" userId="7fec4197-8ee0-4608-8588-a4a8fa800726" providerId="ADAL" clId="{57F94817-C818-48F2-8A2F-B66D5AF9392F}" dt="2024-06-15T18:55:05.375" v="95" actId="20577"/>
        <pc:sldMkLst>
          <pc:docMk/>
          <pc:sldMk cId="409499617" sldId="348"/>
        </pc:sldMkLst>
        <pc:spChg chg="mod">
          <ac:chgData name="Hao Gao" userId="7fec4197-8ee0-4608-8588-a4a8fa800726" providerId="ADAL" clId="{57F94817-C818-48F2-8A2F-B66D5AF9392F}" dt="2024-06-15T18:55:05.375" v="95" actId="20577"/>
          <ac:spMkLst>
            <pc:docMk/>
            <pc:sldMk cId="409499617" sldId="348"/>
            <ac:spMk id="2" creationId="{9DBF8388-F9F5-4B4D-9AB8-76DD7CDB3517}"/>
          </ac:spMkLst>
        </pc:spChg>
        <pc:spChg chg="add del mod">
          <ac:chgData name="Hao Gao" userId="7fec4197-8ee0-4608-8588-a4a8fa800726" providerId="ADAL" clId="{57F94817-C818-48F2-8A2F-B66D5AF9392F}" dt="2024-06-15T18:54:40.085" v="63" actId="20577"/>
          <ac:spMkLst>
            <pc:docMk/>
            <pc:sldMk cId="409499617" sldId="348"/>
            <ac:spMk id="3" creationId="{98B78282-8316-49A0-9A51-F5F5AEB9FF04}"/>
          </ac:spMkLst>
        </pc:spChg>
        <pc:spChg chg="add del mod">
          <ac:chgData name="Hao Gao" userId="7fec4197-8ee0-4608-8588-a4a8fa800726" providerId="ADAL" clId="{57F94817-C818-48F2-8A2F-B66D5AF9392F}" dt="2024-06-15T18:54:24.320" v="1" actId="478"/>
          <ac:spMkLst>
            <pc:docMk/>
            <pc:sldMk cId="409499617" sldId="348"/>
            <ac:spMk id="5" creationId="{01175AB5-C6C8-D3DB-2157-B1E83872A273}"/>
          </ac:spMkLst>
        </pc:sp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45535728" sldId="350"/>
        </pc:sldMkLst>
      </pc:sldChg>
      <pc:sldChg chg="add">
        <pc:chgData name="Hao Gao" userId="7fec4197-8ee0-4608-8588-a4a8fa800726" providerId="ADAL" clId="{57F94817-C818-48F2-8A2F-B66D5AF9392F}" dt="2024-06-15T19:03:16.366" v="116"/>
        <pc:sldMkLst>
          <pc:docMk/>
          <pc:sldMk cId="3591997596" sldId="35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52144971" sldId="352"/>
        </pc:sldMkLst>
      </pc:sldChg>
      <pc:sldChg chg="add">
        <pc:chgData name="Hao Gao" userId="7fec4197-8ee0-4608-8588-a4a8fa800726" providerId="ADAL" clId="{57F94817-C818-48F2-8A2F-B66D5AF9392F}" dt="2024-06-15T19:03:22.696" v="117"/>
        <pc:sldMkLst>
          <pc:docMk/>
          <pc:sldMk cId="2379909933" sldId="35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4172599928" sldId="353"/>
        </pc:sldMkLst>
      </pc:sldChg>
      <pc:sldChg chg="addSp delSp modSp add del mod">
        <pc:chgData name="Hao Gao" userId="7fec4197-8ee0-4608-8588-a4a8fa800726" providerId="ADAL" clId="{57F94817-C818-48F2-8A2F-B66D5AF9392F}" dt="2024-06-15T19:17:35.532" v="369" actId="1076"/>
        <pc:sldMkLst>
          <pc:docMk/>
          <pc:sldMk cId="2420327261" sldId="354"/>
        </pc:sldMkLst>
        <pc:spChg chg="mod">
          <ac:chgData name="Hao Gao" userId="7fec4197-8ee0-4608-8588-a4a8fa800726" providerId="ADAL" clId="{57F94817-C818-48F2-8A2F-B66D5AF9392F}" dt="2024-06-15T19:12:34.255" v="215" actId="20577"/>
          <ac:spMkLst>
            <pc:docMk/>
            <pc:sldMk cId="2420327261" sldId="354"/>
            <ac:spMk id="2" creationId="{BF88854E-E0A3-4A09-8127-ACFE8C79536A}"/>
          </ac:spMkLst>
        </pc:spChg>
        <pc:spChg chg="mod">
          <ac:chgData name="Hao Gao" userId="7fec4197-8ee0-4608-8588-a4a8fa800726" providerId="ADAL" clId="{57F94817-C818-48F2-8A2F-B66D5AF9392F}" dt="2024-06-15T19:12:28.933" v="202" actId="1076"/>
          <ac:spMkLst>
            <pc:docMk/>
            <pc:sldMk cId="2420327261" sldId="354"/>
            <ac:spMk id="6" creationId="{FAFB9F2D-C4AD-4C76-AF83-692FA93327B9}"/>
          </ac:spMkLst>
        </pc:spChg>
        <pc:spChg chg="mod">
          <ac:chgData name="Hao Gao" userId="7fec4197-8ee0-4608-8588-a4a8fa800726" providerId="ADAL" clId="{57F94817-C818-48F2-8A2F-B66D5AF9392F}" dt="2024-06-15T19:12:44.597" v="216" actId="20577"/>
          <ac:spMkLst>
            <pc:docMk/>
            <pc:sldMk cId="2420327261" sldId="354"/>
            <ac:spMk id="7" creationId="{C7E15C2B-E0F2-4F13-9558-A708109F6A4D}"/>
          </ac:spMkLst>
        </pc:spChg>
        <pc:spChg chg="add del mod">
          <ac:chgData name="Hao Gao" userId="7fec4197-8ee0-4608-8588-a4a8fa800726" providerId="ADAL" clId="{57F94817-C818-48F2-8A2F-B66D5AF9392F}" dt="2024-06-15T19:13:28.592" v="231" actId="478"/>
          <ac:spMkLst>
            <pc:docMk/>
            <pc:sldMk cId="2420327261" sldId="354"/>
            <ac:spMk id="8" creationId="{60119E0D-7B5F-7B89-5187-7A1C1317B180}"/>
          </ac:spMkLst>
        </pc:spChg>
        <pc:spChg chg="add mod">
          <ac:chgData name="Hao Gao" userId="7fec4197-8ee0-4608-8588-a4a8fa800726" providerId="ADAL" clId="{57F94817-C818-48F2-8A2F-B66D5AF9392F}" dt="2024-06-15T19:17:35.532" v="369" actId="1076"/>
          <ac:spMkLst>
            <pc:docMk/>
            <pc:sldMk cId="2420327261" sldId="354"/>
            <ac:spMk id="9" creationId="{1C5D90B8-A3D7-B03E-89E7-E178CA0D69DB}"/>
          </ac:spMkLst>
        </pc:spChg>
      </pc:sldChg>
      <pc:sldChg chg="addSp delSp modSp add del mod">
        <pc:chgData name="Hao Gao" userId="7fec4197-8ee0-4608-8588-a4a8fa800726" providerId="ADAL" clId="{57F94817-C818-48F2-8A2F-B66D5AF9392F}" dt="2024-06-15T19:19:10.866" v="414" actId="255"/>
        <pc:sldMkLst>
          <pc:docMk/>
          <pc:sldMk cId="3462401476" sldId="355"/>
        </pc:sldMkLst>
        <pc:spChg chg="mod">
          <ac:chgData name="Hao Gao" userId="7fec4197-8ee0-4608-8588-a4a8fa800726" providerId="ADAL" clId="{57F94817-C818-48F2-8A2F-B66D5AF9392F}" dt="2024-06-15T19:13:35.986" v="232" actId="20577"/>
          <ac:spMkLst>
            <pc:docMk/>
            <pc:sldMk cId="3462401476" sldId="355"/>
            <ac:spMk id="2" creationId="{FD0A99B7-EC71-4CCF-80D4-8FEFF7C3A5F6}"/>
          </ac:spMkLst>
        </pc:spChg>
        <pc:spChg chg="add mod">
          <ac:chgData name="Hao Gao" userId="7fec4197-8ee0-4608-8588-a4a8fa800726" providerId="ADAL" clId="{57F94817-C818-48F2-8A2F-B66D5AF9392F}" dt="2024-06-15T19:19:10.866" v="414" actId="255"/>
          <ac:spMkLst>
            <pc:docMk/>
            <pc:sldMk cId="3462401476" sldId="355"/>
            <ac:spMk id="5" creationId="{100BE717-2F4B-4161-8E28-3CCC195A5F04}"/>
          </ac:spMkLst>
        </pc:spChg>
        <pc:spChg chg="add mod">
          <ac:chgData name="Hao Gao" userId="7fec4197-8ee0-4608-8588-a4a8fa800726" providerId="ADAL" clId="{57F94817-C818-48F2-8A2F-B66D5AF9392F}" dt="2024-06-15T19:18:54.523" v="410" actId="14100"/>
          <ac:spMkLst>
            <pc:docMk/>
            <pc:sldMk cId="3462401476" sldId="355"/>
            <ac:spMk id="7" creationId="{A4B155AE-7A58-4851-AB7F-0BDAE648850F}"/>
          </ac:spMkLst>
        </pc:spChg>
        <pc:spChg chg="add mod">
          <ac:chgData name="Hao Gao" userId="7fec4197-8ee0-4608-8588-a4a8fa800726" providerId="ADAL" clId="{57F94817-C818-48F2-8A2F-B66D5AF9392F}" dt="2024-06-15T19:19:01.147" v="412" actId="14100"/>
          <ac:spMkLst>
            <pc:docMk/>
            <pc:sldMk cId="3462401476" sldId="355"/>
            <ac:spMk id="8" creationId="{735B29C2-9DD1-48B4-AABA-B0D2EC440CD3}"/>
          </ac:spMkLst>
        </pc:spChg>
        <pc:spChg chg="add mod">
          <ac:chgData name="Hao Gao" userId="7fec4197-8ee0-4608-8588-a4a8fa800726" providerId="ADAL" clId="{57F94817-C818-48F2-8A2F-B66D5AF9392F}" dt="2024-06-15T19:18:48.638" v="408" actId="1076"/>
          <ac:spMkLst>
            <pc:docMk/>
            <pc:sldMk cId="3462401476" sldId="355"/>
            <ac:spMk id="16" creationId="{57D24351-7DBA-863A-4DDA-D4E67720608E}"/>
          </ac:spMkLst>
        </pc:spChg>
        <pc:graphicFrameChg chg="del mod replId">
          <ac:chgData name="Hao Gao" userId="7fec4197-8ee0-4608-8588-a4a8fa800726" providerId="ADAL" clId="{57F94817-C818-48F2-8A2F-B66D5AF9392F}" dt="2024-06-15T19:17:50.048" v="371"/>
          <ac:graphicFrameMkLst>
            <pc:docMk/>
            <pc:sldMk cId="3462401476" sldId="355"/>
            <ac:graphicFrameMk id="3" creationId="{735B29C2-9DD1-48B4-AABA-B0D2EC440CD3}"/>
          </ac:graphicFrameMkLst>
        </pc:graphicFrameChg>
        <pc:graphicFrameChg chg="mod">
          <ac:chgData name="Hao Gao" userId="7fec4197-8ee0-4608-8588-a4a8fa800726" providerId="ADAL" clId="{57F94817-C818-48F2-8A2F-B66D5AF9392F}" dt="2024-06-15T19:18:43.712" v="406" actId="1076"/>
          <ac:graphicFrameMkLst>
            <pc:docMk/>
            <pc:sldMk cId="3462401476" sldId="355"/>
            <ac:graphicFrameMk id="3" creationId="{BFCEFC1C-4094-4D6D-88EB-A8D2CCAAE394}"/>
          </ac:graphicFrameMkLst>
        </pc:graphicFrameChg>
        <pc:graphicFrameChg chg="mod">
          <ac:chgData name="Hao Gao" userId="7fec4197-8ee0-4608-8588-a4a8fa800726" providerId="ADAL" clId="{57F94817-C818-48F2-8A2F-B66D5AF9392F}" dt="2024-06-15T19:18:45.620" v="407" actId="1076"/>
          <ac:graphicFrameMkLst>
            <pc:docMk/>
            <pc:sldMk cId="3462401476" sldId="355"/>
            <ac:graphicFrameMk id="10" creationId="{7C74A5A9-B1DB-4F96-92AE-BAE3BE5E1D15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17:52.045" v="373"/>
          <ac:graphicFrameMkLst>
            <pc:docMk/>
            <pc:sldMk cId="3462401476" sldId="355"/>
            <ac:graphicFrameMk id="11" creationId="{A4B155AE-7A58-4851-AB7F-0BDAE648850F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17:53.860" v="375"/>
          <ac:graphicFrameMkLst>
            <pc:docMk/>
            <pc:sldMk cId="3462401476" sldId="355"/>
            <ac:graphicFrameMk id="14" creationId="{100BE717-2F4B-4161-8E28-3CCC195A5F04}"/>
          </ac:graphicFrameMkLst>
        </pc:graphicFrame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96780426" sldId="356"/>
        </pc:sldMkLst>
      </pc:sldChg>
      <pc:sldChg chg="add">
        <pc:chgData name="Hao Gao" userId="7fec4197-8ee0-4608-8588-a4a8fa800726" providerId="ADAL" clId="{57F94817-C818-48F2-8A2F-B66D5AF9392F}" dt="2024-06-15T18:57:30.167" v="99"/>
        <pc:sldMkLst>
          <pc:docMk/>
          <pc:sldMk cId="3874513049" sldId="356"/>
        </pc:sldMkLst>
      </pc:sldChg>
      <pc:sldChg chg="addSp delSp modSp add mod delAnim modAnim">
        <pc:chgData name="Hao Gao" userId="7fec4197-8ee0-4608-8588-a4a8fa800726" providerId="ADAL" clId="{57F94817-C818-48F2-8A2F-B66D5AF9392F}" dt="2024-06-15T19:21:48.116" v="457" actId="1076"/>
        <pc:sldMkLst>
          <pc:docMk/>
          <pc:sldMk cId="346144950" sldId="357"/>
        </pc:sldMkLst>
        <pc:spChg chg="add mod">
          <ac:chgData name="Hao Gao" userId="7fec4197-8ee0-4608-8588-a4a8fa800726" providerId="ADAL" clId="{57F94817-C818-48F2-8A2F-B66D5AF9392F}" dt="2024-06-15T19:20:39.031" v="442" actId="1076"/>
          <ac:spMkLst>
            <pc:docMk/>
            <pc:sldMk cId="346144950" sldId="357"/>
            <ac:spMk id="6" creationId="{916D9F11-5265-4E5D-AC7E-ACC0DA905230}"/>
          </ac:spMkLst>
        </pc:spChg>
        <pc:spChg chg="add mod">
          <ac:chgData name="Hao Gao" userId="7fec4197-8ee0-4608-8588-a4a8fa800726" providerId="ADAL" clId="{57F94817-C818-48F2-8A2F-B66D5AF9392F}" dt="2024-06-15T19:20:51.624" v="446" actId="1076"/>
          <ac:spMkLst>
            <pc:docMk/>
            <pc:sldMk cId="346144950" sldId="357"/>
            <ac:spMk id="7" creationId="{4F5E957F-1933-4300-901C-19ABDC488A7B}"/>
          </ac:spMkLst>
        </pc:spChg>
        <pc:spChg chg="add mod">
          <ac:chgData name="Hao Gao" userId="7fec4197-8ee0-4608-8588-a4a8fa800726" providerId="ADAL" clId="{57F94817-C818-48F2-8A2F-B66D5AF9392F}" dt="2024-06-15T19:20:58.960" v="449" actId="14100"/>
          <ac:spMkLst>
            <pc:docMk/>
            <pc:sldMk cId="346144950" sldId="357"/>
            <ac:spMk id="8" creationId="{875C1FF5-8419-495C-BE7B-B28FB4AE6C5D}"/>
          </ac:spMkLst>
        </pc:spChg>
        <pc:spChg chg="add mod">
          <ac:chgData name="Hao Gao" userId="7fec4197-8ee0-4608-8588-a4a8fa800726" providerId="ADAL" clId="{57F94817-C818-48F2-8A2F-B66D5AF9392F}" dt="2024-06-15T19:21:14.423" v="453" actId="1076"/>
          <ac:spMkLst>
            <pc:docMk/>
            <pc:sldMk cId="346144950" sldId="357"/>
            <ac:spMk id="9" creationId="{9A7AAC50-2006-4AFC-A698-1EF88E4C15E2}"/>
          </ac:spMkLst>
        </pc:spChg>
        <pc:spChg chg="add mod">
          <ac:chgData name="Hao Gao" userId="7fec4197-8ee0-4608-8588-a4a8fa800726" providerId="ADAL" clId="{57F94817-C818-48F2-8A2F-B66D5AF9392F}" dt="2024-06-15T19:21:46.144" v="456" actId="1076"/>
          <ac:spMkLst>
            <pc:docMk/>
            <pc:sldMk cId="346144950" sldId="357"/>
            <ac:spMk id="18" creationId="{6D6C3512-B97F-636C-8525-A7D73BF9B0A9}"/>
          </ac:spMkLst>
        </pc:spChg>
        <pc:graphicFrameChg chg="del mod replId">
          <ac:chgData name="Hao Gao" userId="7fec4197-8ee0-4608-8588-a4a8fa800726" providerId="ADAL" clId="{57F94817-C818-48F2-8A2F-B66D5AF9392F}" dt="2024-06-15T19:19:53.622" v="416"/>
          <ac:graphicFrameMkLst>
            <pc:docMk/>
            <pc:sldMk cId="346144950" sldId="357"/>
            <ac:graphicFrameMk id="3" creationId="{9A7AAC50-2006-4AFC-A698-1EF88E4C15E2}"/>
          </ac:graphicFrameMkLst>
        </pc:graphicFrameChg>
        <pc:graphicFrameChg chg="mod">
          <ac:chgData name="Hao Gao" userId="7fec4197-8ee0-4608-8588-a4a8fa800726" providerId="ADAL" clId="{57F94817-C818-48F2-8A2F-B66D5AF9392F}" dt="2024-06-15T19:21:48.116" v="457" actId="1076"/>
          <ac:graphicFrameMkLst>
            <pc:docMk/>
            <pc:sldMk cId="346144950" sldId="357"/>
            <ac:graphicFrameMk id="12" creationId="{6B1ABE97-8355-454A-937D-88E9AA0C4176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18.010" v="435"/>
          <ac:graphicFrameMkLst>
            <pc:docMk/>
            <pc:sldMk cId="346144950" sldId="357"/>
            <ac:graphicFrameMk id="12" creationId="{875C1FF5-8419-495C-BE7B-B28FB4AE6C5D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20.344" v="437"/>
          <ac:graphicFrameMkLst>
            <pc:docMk/>
            <pc:sldMk cId="346144950" sldId="357"/>
            <ac:graphicFrameMk id="14" creationId="{4F5E957F-1933-4300-901C-19ABDC488A7B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22.316" v="439"/>
          <ac:graphicFrameMkLst>
            <pc:docMk/>
            <pc:sldMk cId="346144950" sldId="357"/>
            <ac:graphicFrameMk id="16" creationId="{916D9F11-5265-4E5D-AC7E-ACC0DA905230}"/>
          </ac:graphicFrameMkLst>
        </pc:graphicFrame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8914306" sldId="358"/>
        </pc:sldMkLst>
      </pc:sldChg>
      <pc:sldChg chg="add">
        <pc:chgData name="Hao Gao" userId="7fec4197-8ee0-4608-8588-a4a8fa800726" providerId="ADAL" clId="{57F94817-C818-48F2-8A2F-B66D5AF9392F}" dt="2024-06-15T18:57:52.372" v="101"/>
        <pc:sldMkLst>
          <pc:docMk/>
          <pc:sldMk cId="3720778737" sldId="358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228308863" sldId="359"/>
        </pc:sldMkLst>
      </pc:sldChg>
      <pc:sldChg chg="modSp add mod">
        <pc:chgData name="Hao Gao" userId="7fec4197-8ee0-4608-8588-a4a8fa800726" providerId="ADAL" clId="{57F94817-C818-48F2-8A2F-B66D5AF9392F}" dt="2024-06-15T19:22:01.366" v="458" actId="1076"/>
        <pc:sldMkLst>
          <pc:docMk/>
          <pc:sldMk cId="3121213426" sldId="359"/>
        </pc:sldMkLst>
        <pc:graphicFrameChg chg="mod">
          <ac:chgData name="Hao Gao" userId="7fec4197-8ee0-4608-8588-a4a8fa800726" providerId="ADAL" clId="{57F94817-C818-48F2-8A2F-B66D5AF9392F}" dt="2024-06-15T19:22:01.366" v="458" actId="1076"/>
          <ac:graphicFrameMkLst>
            <pc:docMk/>
            <pc:sldMk cId="3121213426" sldId="359"/>
            <ac:graphicFrameMk id="3" creationId="{0A66B4EF-28FE-4E38-8E66-FB05F6A48044}"/>
          </ac:graphicFrameMkLst>
        </pc:graphicFrameChg>
      </pc:sldChg>
      <pc:sldChg chg="addSp modSp add mod">
        <pc:chgData name="Hao Gao" userId="7fec4197-8ee0-4608-8588-a4a8fa800726" providerId="ADAL" clId="{57F94817-C818-48F2-8A2F-B66D5AF9392F}" dt="2024-06-15T19:23:25.664" v="466" actId="1076"/>
        <pc:sldMkLst>
          <pc:docMk/>
          <pc:sldMk cId="3086734315" sldId="360"/>
        </pc:sldMkLst>
        <pc:spChg chg="mod">
          <ac:chgData name="Hao Gao" userId="7fec4197-8ee0-4608-8588-a4a8fa800726" providerId="ADAL" clId="{57F94817-C818-48F2-8A2F-B66D5AF9392F}" dt="2024-06-15T19:23:20.847" v="464" actId="1076"/>
          <ac:spMkLst>
            <pc:docMk/>
            <pc:sldMk cId="3086734315" sldId="360"/>
            <ac:spMk id="3" creationId="{BD60F420-6825-4ABD-B833-880DC7068A03}"/>
          </ac:spMkLst>
        </pc:spChg>
        <pc:spChg chg="mod">
          <ac:chgData name="Hao Gao" userId="7fec4197-8ee0-4608-8588-a4a8fa800726" providerId="ADAL" clId="{57F94817-C818-48F2-8A2F-B66D5AF9392F}" dt="2024-06-15T19:23:24.012" v="465" actId="1076"/>
          <ac:spMkLst>
            <pc:docMk/>
            <pc:sldMk cId="3086734315" sldId="360"/>
            <ac:spMk id="8" creationId="{2224CEF5-581B-4AA9-90B0-0F61458B3C1D}"/>
          </ac:spMkLst>
        </pc:spChg>
        <pc:spChg chg="add mod">
          <ac:chgData name="Hao Gao" userId="7fec4197-8ee0-4608-8588-a4a8fa800726" providerId="ADAL" clId="{57F94817-C818-48F2-8A2F-B66D5AF9392F}" dt="2024-06-15T19:23:18.499" v="463" actId="1076"/>
          <ac:spMkLst>
            <pc:docMk/>
            <pc:sldMk cId="3086734315" sldId="360"/>
            <ac:spMk id="10" creationId="{DA3FCD9D-1888-229A-AF66-48BCE9CAF411}"/>
          </ac:spMkLst>
        </pc:spChg>
        <pc:graphicFrameChg chg="mod">
          <ac:chgData name="Hao Gao" userId="7fec4197-8ee0-4608-8588-a4a8fa800726" providerId="ADAL" clId="{57F94817-C818-48F2-8A2F-B66D5AF9392F}" dt="2024-06-15T19:23:10.116" v="461" actId="1076"/>
          <ac:graphicFrameMkLst>
            <pc:docMk/>
            <pc:sldMk cId="3086734315" sldId="360"/>
            <ac:graphicFrameMk id="11" creationId="{A157EADB-398A-4939-A1AD-80A1246377FC}"/>
          </ac:graphicFrameMkLst>
        </pc:graphicFrameChg>
        <pc:graphicFrameChg chg="mod">
          <ac:chgData name="Hao Gao" userId="7fec4197-8ee0-4608-8588-a4a8fa800726" providerId="ADAL" clId="{57F94817-C818-48F2-8A2F-B66D5AF9392F}" dt="2024-06-15T19:23:10.116" v="461" actId="1076"/>
          <ac:graphicFrameMkLst>
            <pc:docMk/>
            <pc:sldMk cId="3086734315" sldId="360"/>
            <ac:graphicFrameMk id="13" creationId="{F2AEEB35-1DE5-4EA4-B333-0339830FEFA6}"/>
          </ac:graphicFrameMkLst>
        </pc:graphicFrameChg>
        <pc:graphicFrameChg chg="mod">
          <ac:chgData name="Hao Gao" userId="7fec4197-8ee0-4608-8588-a4a8fa800726" providerId="ADAL" clId="{57F94817-C818-48F2-8A2F-B66D5AF9392F}" dt="2024-06-15T19:23:25.664" v="466" actId="1076"/>
          <ac:graphicFrameMkLst>
            <pc:docMk/>
            <pc:sldMk cId="3086734315" sldId="360"/>
            <ac:graphicFrameMk id="15" creationId="{89D4670D-77F9-4502-83B6-1D5AB5FB8728}"/>
          </ac:graphicFrameMkLst>
        </pc:graphicFrameChg>
        <pc:picChg chg="add mod">
          <ac:chgData name="Hao Gao" userId="7fec4197-8ee0-4608-8588-a4a8fa800726" providerId="ADAL" clId="{57F94817-C818-48F2-8A2F-B66D5AF9392F}" dt="2024-06-15T19:23:15.979" v="462" actId="1076"/>
          <ac:picMkLst>
            <pc:docMk/>
            <pc:sldMk cId="3086734315" sldId="360"/>
            <ac:picMk id="9" creationId="{C8B2D9AF-F1FB-5725-EEF8-3A06CDF5926A}"/>
          </ac:picMkLst>
        </pc:picChg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401673057" sldId="36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759520134" sldId="361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923139518" sldId="36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548059784" sldId="36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604029726" sldId="363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2685590033" sldId="363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428766941" sldId="364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740188387" sldId="364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3650357500" sldId="36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894632670" sldId="36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4104962370" sldId="366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540621064" sldId="367"/>
        </pc:sldMkLst>
      </pc:sldChg>
      <pc:sldChg chg="add">
        <pc:chgData name="Hao Gao" userId="7fec4197-8ee0-4608-8588-a4a8fa800726" providerId="ADAL" clId="{57F94817-C818-48F2-8A2F-B66D5AF9392F}" dt="2024-06-15T19:04:57.523" v="121"/>
        <pc:sldMkLst>
          <pc:docMk/>
          <pc:sldMk cId="3202168142" sldId="367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936418141" sldId="368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825405734" sldId="369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148286661" sldId="370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541061390" sldId="37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621594682" sldId="37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88856010" sldId="373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177583914" sldId="374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64754800" sldId="37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578039735" sldId="376"/>
        </pc:sldMkLst>
      </pc:sldChg>
      <pc:sldChg chg="add">
        <pc:chgData name="Hao Gao" userId="7fec4197-8ee0-4608-8588-a4a8fa800726" providerId="ADAL" clId="{57F94817-C818-48F2-8A2F-B66D5AF9392F}" dt="2024-06-15T18:59:46.652" v="111"/>
        <pc:sldMkLst>
          <pc:docMk/>
          <pc:sldMk cId="4278624131" sldId="376"/>
        </pc:sldMkLst>
      </pc:sldChg>
      <pc:sldChg chg="add">
        <pc:chgData name="Hao Gao" userId="7fec4197-8ee0-4608-8588-a4a8fa800726" providerId="ADAL" clId="{57F94817-C818-48F2-8A2F-B66D5AF9392F}" dt="2024-06-15T19:28:36.704" v="486"/>
        <pc:sldMkLst>
          <pc:docMk/>
          <pc:sldMk cId="3727845936" sldId="377"/>
        </pc:sldMkLst>
      </pc:sldChg>
      <pc:sldChg chg="add">
        <pc:chgData name="Hao Gao" userId="7fec4197-8ee0-4608-8588-a4a8fa800726" providerId="ADAL" clId="{57F94817-C818-48F2-8A2F-B66D5AF9392F}" dt="2024-06-15T19:31:02.722" v="494"/>
        <pc:sldMkLst>
          <pc:docMk/>
          <pc:sldMk cId="1814793221" sldId="380"/>
        </pc:sldMkLst>
      </pc:sldChg>
      <pc:sldChg chg="add">
        <pc:chgData name="Hao Gao" userId="7fec4197-8ee0-4608-8588-a4a8fa800726" providerId="ADAL" clId="{57F94817-C818-48F2-8A2F-B66D5AF9392F}" dt="2024-06-15T19:05:23.783" v="122"/>
        <pc:sldMkLst>
          <pc:docMk/>
          <pc:sldMk cId="4089514671" sldId="381"/>
        </pc:sldMkLst>
      </pc:sldChg>
      <pc:sldChg chg="addSp modSp add mod">
        <pc:chgData name="Hao Gao" userId="7fec4197-8ee0-4608-8588-a4a8fa800726" providerId="ADAL" clId="{57F94817-C818-48F2-8A2F-B66D5AF9392F}" dt="2024-06-15T19:11:21.085" v="186" actId="20577"/>
        <pc:sldMkLst>
          <pc:docMk/>
          <pc:sldMk cId="2900942883" sldId="384"/>
        </pc:sldMkLst>
        <pc:spChg chg="mod">
          <ac:chgData name="Hao Gao" userId="7fec4197-8ee0-4608-8588-a4a8fa800726" providerId="ADAL" clId="{57F94817-C818-48F2-8A2F-B66D5AF9392F}" dt="2024-06-15T19:11:21.085" v="186" actId="20577"/>
          <ac:spMkLst>
            <pc:docMk/>
            <pc:sldMk cId="2900942883" sldId="384"/>
            <ac:spMk id="2" creationId="{7C2EA82F-1F62-4457-A851-AD1BBF41DC94}"/>
          </ac:spMkLst>
        </pc:spChg>
        <pc:spChg chg="mod">
          <ac:chgData name="Hao Gao" userId="7fec4197-8ee0-4608-8588-a4a8fa800726" providerId="ADAL" clId="{57F94817-C818-48F2-8A2F-B66D5AF9392F}" dt="2024-06-15T19:11:13.194" v="162" actId="1076"/>
          <ac:spMkLst>
            <pc:docMk/>
            <pc:sldMk cId="2900942883" sldId="384"/>
            <ac:spMk id="7" creationId="{C23F03D6-46BF-4D4B-964C-142ED23EA164}"/>
          </ac:spMkLst>
        </pc:spChg>
        <pc:spChg chg="add mod">
          <ac:chgData name="Hao Gao" userId="7fec4197-8ee0-4608-8588-a4a8fa800726" providerId="ADAL" clId="{57F94817-C818-48F2-8A2F-B66D5AF9392F}" dt="2024-06-15T19:11:05.691" v="161" actId="20577"/>
          <ac:spMkLst>
            <pc:docMk/>
            <pc:sldMk cId="2900942883" sldId="384"/>
            <ac:spMk id="8" creationId="{488FCAC0-2780-44D8-1C2B-FBBCDE0DDE61}"/>
          </ac:spMkLst>
        </pc:spChg>
        <pc:spChg chg="mod">
          <ac:chgData name="Hao Gao" userId="7fec4197-8ee0-4608-8588-a4a8fa800726" providerId="ADAL" clId="{57F94817-C818-48F2-8A2F-B66D5AF9392F}" dt="2024-06-15T19:10:17.169" v="130" actId="1076"/>
          <ac:spMkLst>
            <pc:docMk/>
            <pc:sldMk cId="2900942883" sldId="384"/>
            <ac:spMk id="10" creationId="{E61858F1-C686-4144-AB8D-8FE2D7CE7BA2}"/>
          </ac:spMkLst>
        </pc:spChg>
        <pc:spChg chg="mod">
          <ac:chgData name="Hao Gao" userId="7fec4197-8ee0-4608-8588-a4a8fa800726" providerId="ADAL" clId="{57F94817-C818-48F2-8A2F-B66D5AF9392F}" dt="2024-06-15T19:10:40.825" v="139" actId="20577"/>
          <ac:spMkLst>
            <pc:docMk/>
            <pc:sldMk cId="2900942883" sldId="384"/>
            <ac:spMk id="13" creationId="{C1C54995-95B4-4827-A8AC-2C85728E0BD7}"/>
          </ac:spMkLst>
        </pc:spChg>
        <pc:spChg chg="mod">
          <ac:chgData name="Hao Gao" userId="7fec4197-8ee0-4608-8588-a4a8fa800726" providerId="ADAL" clId="{57F94817-C818-48F2-8A2F-B66D5AF9392F}" dt="2024-06-15T19:10:32.460" v="138" actId="1076"/>
          <ac:spMkLst>
            <pc:docMk/>
            <pc:sldMk cId="2900942883" sldId="384"/>
            <ac:spMk id="15" creationId="{D4DDC522-A18D-47F3-ADC1-6461FB625A9F}"/>
          </ac:spMkLst>
        </pc:spChg>
        <pc:grpChg chg="mod">
          <ac:chgData name="Hao Gao" userId="7fec4197-8ee0-4608-8588-a4a8fa800726" providerId="ADAL" clId="{57F94817-C818-48F2-8A2F-B66D5AF9392F}" dt="2024-06-15T19:10:28.866" v="137" actId="1076"/>
          <ac:grpSpMkLst>
            <pc:docMk/>
            <pc:sldMk cId="2900942883" sldId="384"/>
            <ac:grpSpMk id="3" creationId="{E6645748-CE99-DF79-76AE-72829D5D544F}"/>
          </ac:grpSpMkLst>
        </pc:grpChg>
        <pc:grpChg chg="mod">
          <ac:chgData name="Hao Gao" userId="7fec4197-8ee0-4608-8588-a4a8fa800726" providerId="ADAL" clId="{57F94817-C818-48F2-8A2F-B66D5AF9392F}" dt="2024-06-15T19:10:17.169" v="130" actId="1076"/>
          <ac:grpSpMkLst>
            <pc:docMk/>
            <pc:sldMk cId="2900942883" sldId="384"/>
            <ac:grpSpMk id="5" creationId="{A5FD64A8-15AC-FE81-E25E-388F545756B1}"/>
          </ac:grpSpMkLst>
        </pc:grpChg>
        <pc:picChg chg="add mod">
          <ac:chgData name="Hao Gao" userId="7fec4197-8ee0-4608-8588-a4a8fa800726" providerId="ADAL" clId="{57F94817-C818-48F2-8A2F-B66D5AF9392F}" dt="2024-06-15T19:10:58.801" v="147" actId="14100"/>
          <ac:picMkLst>
            <pc:docMk/>
            <pc:sldMk cId="2900942883" sldId="384"/>
            <ac:picMk id="6" creationId="{9D7F292E-5572-6111-2216-334A38712EAA}"/>
          </ac:picMkLst>
        </pc:picChg>
        <pc:picChg chg="mod">
          <ac:chgData name="Hao Gao" userId="7fec4197-8ee0-4608-8588-a4a8fa800726" providerId="ADAL" clId="{57F94817-C818-48F2-8A2F-B66D5AF9392F}" dt="2024-06-15T19:10:52.526" v="145" actId="1076"/>
          <ac:picMkLst>
            <pc:docMk/>
            <pc:sldMk cId="2900942883" sldId="384"/>
            <ac:picMk id="4098" creationId="{1DA0805F-6B90-4FE6-A64B-DA0FEA3381AC}"/>
          </ac:picMkLst>
        </pc:picChg>
        <pc:picChg chg="mod">
          <ac:chgData name="Hao Gao" userId="7fec4197-8ee0-4608-8588-a4a8fa800726" providerId="ADAL" clId="{57F94817-C818-48F2-8A2F-B66D5AF9392F}" dt="2024-06-15T19:10:17.169" v="130" actId="1076"/>
          <ac:picMkLst>
            <pc:docMk/>
            <pc:sldMk cId="2900942883" sldId="384"/>
            <ac:picMk id="4100" creationId="{FCB53A04-2DF9-442C-9A73-B179B8FBE93F}"/>
          </ac:picMkLst>
        </pc:picChg>
        <pc:picChg chg="mod">
          <ac:chgData name="Hao Gao" userId="7fec4197-8ee0-4608-8588-a4a8fa800726" providerId="ADAL" clId="{57F94817-C818-48F2-8A2F-B66D5AF9392F}" dt="2024-06-15T19:10:28.866" v="137" actId="1076"/>
          <ac:picMkLst>
            <pc:docMk/>
            <pc:sldMk cId="2900942883" sldId="384"/>
            <ac:picMk id="4102" creationId="{E4B63CCB-3987-452C-9395-21D7E995A411}"/>
          </ac:picMkLst>
        </pc:picChg>
      </pc:sldChg>
      <pc:sldChg chg="add">
        <pc:chgData name="Hao Gao" userId="7fec4197-8ee0-4608-8588-a4a8fa800726" providerId="ADAL" clId="{57F94817-C818-48F2-8A2F-B66D5AF9392F}" dt="2024-06-15T19:22:28.209" v="459"/>
        <pc:sldMkLst>
          <pc:docMk/>
          <pc:sldMk cId="2417646983" sldId="390"/>
        </pc:sldMkLst>
      </pc:sldChg>
      <pc:sldChg chg="add del">
        <pc:chgData name="Hao Gao" userId="7fec4197-8ee0-4608-8588-a4a8fa800726" providerId="ADAL" clId="{57F94817-C818-48F2-8A2F-B66D5AF9392F}" dt="2024-06-15T19:30:58.021" v="493" actId="47"/>
        <pc:sldMkLst>
          <pc:docMk/>
          <pc:sldMk cId="3805949751" sldId="391"/>
        </pc:sldMkLst>
      </pc:sldChg>
      <pc:sldChg chg="add">
        <pc:chgData name="Hao Gao" userId="7fec4197-8ee0-4608-8588-a4a8fa800726" providerId="ADAL" clId="{57F94817-C818-48F2-8A2F-B66D5AF9392F}" dt="2024-06-15T19:29:26.335" v="490"/>
        <pc:sldMkLst>
          <pc:docMk/>
          <pc:sldMk cId="1639298682" sldId="392"/>
        </pc:sldMkLst>
      </pc:sldChg>
      <pc:sldChg chg="delSp add mod">
        <pc:chgData name="Hao Gao" userId="7fec4197-8ee0-4608-8588-a4a8fa800726" providerId="ADAL" clId="{57F94817-C818-48F2-8A2F-B66D5AF9392F}" dt="2024-06-15T19:24:43.210" v="468" actId="478"/>
        <pc:sldMkLst>
          <pc:docMk/>
          <pc:sldMk cId="658565912" sldId="393"/>
        </pc:sldMkLst>
        <pc:inkChg chg="del">
          <ac:chgData name="Hao Gao" userId="7fec4197-8ee0-4608-8588-a4a8fa800726" providerId="ADAL" clId="{57F94817-C818-48F2-8A2F-B66D5AF9392F}" dt="2024-06-15T19:24:43.210" v="468" actId="478"/>
          <ac:inkMkLst>
            <pc:docMk/>
            <pc:sldMk cId="658565912" sldId="393"/>
            <ac:inkMk id="3" creationId="{ACC8CF27-9B1D-2FDC-C04A-78CB3613C84A}"/>
          </ac:inkMkLst>
        </pc:inkChg>
      </pc:sldChg>
      <pc:sldChg chg="add">
        <pc:chgData name="Hao Gao" userId="7fec4197-8ee0-4608-8588-a4a8fa800726" providerId="ADAL" clId="{57F94817-C818-48F2-8A2F-B66D5AF9392F}" dt="2024-06-15T19:25:04.824" v="469"/>
        <pc:sldMkLst>
          <pc:docMk/>
          <pc:sldMk cId="536830457" sldId="394"/>
        </pc:sldMkLst>
      </pc:sldChg>
      <pc:sldChg chg="addSp delSp modSp add mod">
        <pc:chgData name="Hao Gao" userId="7fec4197-8ee0-4608-8588-a4a8fa800726" providerId="ADAL" clId="{57F94817-C818-48F2-8A2F-B66D5AF9392F}" dt="2024-06-15T19:26:47.172" v="480" actId="9405"/>
        <pc:sldMkLst>
          <pc:docMk/>
          <pc:sldMk cId="2940082244" sldId="395"/>
        </pc:sldMkLst>
        <pc:grpChg chg="mod">
          <ac:chgData name="Hao Gao" userId="7fec4197-8ee0-4608-8588-a4a8fa800726" providerId="ADAL" clId="{57F94817-C818-48F2-8A2F-B66D5AF9392F}" dt="2024-06-15T19:26:33.772" v="479"/>
          <ac:grpSpMkLst>
            <pc:docMk/>
            <pc:sldMk cId="2940082244" sldId="395"/>
            <ac:grpSpMk id="29" creationId="{ADBA7F66-9A9B-68E6-A8AD-46DF28DC6662}"/>
          </ac:grpSpMkLst>
        </pc:grpChg>
        <pc:inkChg chg="del">
          <ac:chgData name="Hao Gao" userId="7fec4197-8ee0-4608-8588-a4a8fa800726" providerId="ADAL" clId="{57F94817-C818-48F2-8A2F-B66D5AF9392F}" dt="2024-06-15T19:25:29.708" v="471" actId="478"/>
          <ac:inkMkLst>
            <pc:docMk/>
            <pc:sldMk cId="2940082244" sldId="395"/>
            <ac:inkMk id="3" creationId="{08082FEF-1F9F-CD5D-74FD-1B4343A0637E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6" creationId="{38C4CA9C-19B4-7C90-8ECB-621FD814673F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3" creationId="{ABF74930-28AD-1AA3-C69C-3373B316563C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4" creationId="{C345091D-EB3E-E153-C836-107635CF0129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5" creationId="{303291AC-9F78-8769-54AD-3D87FEE59E4D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6" creationId="{2AE28838-D4F8-EB06-27A8-A354EA55D10E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7" creationId="{9926F9D1-9DC7-0F9A-2AD1-71F1022C7F69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8" creationId="{1395BA25-4357-13A0-2426-D0BB0DB001A0}"/>
          </ac:inkMkLst>
        </pc:inkChg>
        <pc:inkChg chg="add">
          <ac:chgData name="Hao Gao" userId="7fec4197-8ee0-4608-8588-a4a8fa800726" providerId="ADAL" clId="{57F94817-C818-48F2-8A2F-B66D5AF9392F}" dt="2024-06-15T19:26:47.172" v="480" actId="9405"/>
          <ac:inkMkLst>
            <pc:docMk/>
            <pc:sldMk cId="2940082244" sldId="395"/>
            <ac:inkMk id="30" creationId="{C89F28BD-6E3D-C0D3-73C9-FB8D9E0F8DCB}"/>
          </ac:inkMkLst>
        </pc:inkChg>
      </pc:sldChg>
      <pc:sldChg chg="add">
        <pc:chgData name="Hao Gao" userId="7fec4197-8ee0-4608-8588-a4a8fa800726" providerId="ADAL" clId="{57F94817-C818-48F2-8A2F-B66D5AF9392F}" dt="2024-06-15T19:26:54.216" v="481"/>
        <pc:sldMkLst>
          <pc:docMk/>
          <pc:sldMk cId="3448717059" sldId="396"/>
        </pc:sldMkLst>
      </pc:sldChg>
      <pc:sldChg chg="add">
        <pc:chgData name="Hao Gao" userId="7fec4197-8ee0-4608-8588-a4a8fa800726" providerId="ADAL" clId="{57F94817-C818-48F2-8A2F-B66D5AF9392F}" dt="2024-06-15T19:27:38.682" v="484"/>
        <pc:sldMkLst>
          <pc:docMk/>
          <pc:sldMk cId="712824952" sldId="397"/>
        </pc:sldMkLst>
      </pc:sldChg>
      <pc:sldChg chg="add">
        <pc:chgData name="Hao Gao" userId="7fec4197-8ee0-4608-8588-a4a8fa800726" providerId="ADAL" clId="{57F94817-C818-48F2-8A2F-B66D5AF9392F}" dt="2024-06-15T19:27:46.123" v="485"/>
        <pc:sldMkLst>
          <pc:docMk/>
          <pc:sldMk cId="4271132598" sldId="398"/>
        </pc:sldMkLst>
      </pc:sldChg>
      <pc:sldChg chg="add">
        <pc:chgData name="Hao Gao" userId="7fec4197-8ee0-4608-8588-a4a8fa800726" providerId="ADAL" clId="{57F94817-C818-48F2-8A2F-B66D5AF9392F}" dt="2024-06-15T19:00:27.961" v="115"/>
        <pc:sldMkLst>
          <pc:docMk/>
          <pc:sldMk cId="3662953300" sldId="740"/>
        </pc:sldMkLst>
      </pc:sldChg>
      <pc:sldChg chg="add">
        <pc:chgData name="Hao Gao" userId="7fec4197-8ee0-4608-8588-a4a8fa800726" providerId="ADAL" clId="{57F94817-C818-48F2-8A2F-B66D5AF9392F}" dt="2024-06-15T18:59:55.061" v="112"/>
        <pc:sldMkLst>
          <pc:docMk/>
          <pc:sldMk cId="955389731" sldId="741"/>
        </pc:sldMkLst>
      </pc:sldChg>
      <pc:sldChg chg="add">
        <pc:chgData name="Hao Gao" userId="7fec4197-8ee0-4608-8588-a4a8fa800726" providerId="ADAL" clId="{57F94817-C818-48F2-8A2F-B66D5AF9392F}" dt="2024-06-15T19:00:04.126" v="113"/>
        <pc:sldMkLst>
          <pc:docMk/>
          <pc:sldMk cId="1396998257" sldId="742"/>
        </pc:sldMkLst>
      </pc:sldChg>
      <pc:sldChg chg="add">
        <pc:chgData name="Hao Gao" userId="7fec4197-8ee0-4608-8588-a4a8fa800726" providerId="ADAL" clId="{57F94817-C818-48F2-8A2F-B66D5AF9392F}" dt="2024-06-15T19:00:12.383" v="114"/>
        <pc:sldMkLst>
          <pc:docMk/>
          <pc:sldMk cId="2422118740" sldId="743"/>
        </pc:sldMkLst>
      </pc:sldChg>
      <pc:sldChg chg="add">
        <pc:chgData name="Hao Gao" userId="7fec4197-8ee0-4608-8588-a4a8fa800726" providerId="ADAL" clId="{57F94817-C818-48F2-8A2F-B66D5AF9392F}" dt="2024-06-15T18:59:38.801" v="110"/>
        <pc:sldMkLst>
          <pc:docMk/>
          <pc:sldMk cId="811154793" sldId="744"/>
        </pc:sldMkLst>
      </pc:sldChg>
      <pc:sldChg chg="add">
        <pc:chgData name="Hao Gao" userId="7fec4197-8ee0-4608-8588-a4a8fa800726" providerId="ADAL" clId="{57F94817-C818-48F2-8A2F-B66D5AF9392F}" dt="2024-06-15T18:59:21.376" v="109"/>
        <pc:sldMkLst>
          <pc:docMk/>
          <pc:sldMk cId="1278335674" sldId="745"/>
        </pc:sldMkLst>
      </pc:sldChg>
      <pc:sldChg chg="add">
        <pc:chgData name="Hao Gao" userId="7fec4197-8ee0-4608-8588-a4a8fa800726" providerId="ADAL" clId="{57F94817-C818-48F2-8A2F-B66D5AF9392F}" dt="2024-06-15T19:03:58.983" v="118"/>
        <pc:sldMkLst>
          <pc:docMk/>
          <pc:sldMk cId="3093697786" sldId="746"/>
        </pc:sldMkLst>
      </pc:sldChg>
      <pc:sldChg chg="add">
        <pc:chgData name="Hao Gao" userId="7fec4197-8ee0-4608-8588-a4a8fa800726" providerId="ADAL" clId="{57F94817-C818-48F2-8A2F-B66D5AF9392F}" dt="2024-06-15T19:04:10.002" v="119"/>
        <pc:sldMkLst>
          <pc:docMk/>
          <pc:sldMk cId="1567877370" sldId="747"/>
        </pc:sldMkLst>
      </pc:sldChg>
      <pc:sldChg chg="add">
        <pc:chgData name="Hao Gao" userId="7fec4197-8ee0-4608-8588-a4a8fa800726" providerId="ADAL" clId="{57F94817-C818-48F2-8A2F-B66D5AF9392F}" dt="2024-06-15T19:04:32.318" v="120"/>
        <pc:sldMkLst>
          <pc:docMk/>
          <pc:sldMk cId="1597322998" sldId="748"/>
        </pc:sldMkLst>
      </pc:sldChg>
      <pc:sldChg chg="modSp add mod">
        <pc:chgData name="Hao Gao" userId="7fec4197-8ee0-4608-8588-a4a8fa800726" providerId="ADAL" clId="{57F94817-C818-48F2-8A2F-B66D5AF9392F}" dt="2024-06-15T19:11:57.408" v="188" actId="1076"/>
        <pc:sldMkLst>
          <pc:docMk/>
          <pc:sldMk cId="1996780426" sldId="749"/>
        </pc:sldMkLst>
        <pc:picChg chg="mod">
          <ac:chgData name="Hao Gao" userId="7fec4197-8ee0-4608-8588-a4a8fa800726" providerId="ADAL" clId="{57F94817-C818-48F2-8A2F-B66D5AF9392F}" dt="2024-06-15T19:11:57.408" v="188" actId="1076"/>
          <ac:picMkLst>
            <pc:docMk/>
            <pc:sldMk cId="1996780426" sldId="749"/>
            <ac:picMk id="3" creationId="{F6334FD5-0DD9-4E4A-A07B-0E631420ED5E}"/>
          </ac:picMkLst>
        </pc:picChg>
      </pc:sldChg>
      <pc:sldChg chg="add del">
        <pc:chgData name="Hao Gao" userId="7fec4197-8ee0-4608-8588-a4a8fa800726" providerId="ADAL" clId="{57F94817-C818-48F2-8A2F-B66D5AF9392F}" dt="2024-06-15T19:29:04.660" v="488"/>
        <pc:sldMkLst>
          <pc:docMk/>
          <pc:sldMk cId="675966514" sldId="750"/>
        </pc:sldMkLst>
      </pc:sldChg>
      <pc:sldChg chg="add del">
        <pc:chgData name="Hao Gao" userId="7fec4197-8ee0-4608-8588-a4a8fa800726" providerId="ADAL" clId="{57F94817-C818-48F2-8A2F-B66D5AF9392F}" dt="2024-06-15T19:27:26.620" v="483" actId="2696"/>
        <pc:sldMkLst>
          <pc:docMk/>
          <pc:sldMk cId="2326116741" sldId="750"/>
        </pc:sldMkLst>
      </pc:sldChg>
      <pc:sldChg chg="add">
        <pc:chgData name="Hao Gao" userId="7fec4197-8ee0-4608-8588-a4a8fa800726" providerId="ADAL" clId="{57F94817-C818-48F2-8A2F-B66D5AF9392F}" dt="2024-06-15T19:29:45.134" v="491"/>
        <pc:sldMkLst>
          <pc:docMk/>
          <pc:sldMk cId="3696212846" sldId="750"/>
        </pc:sldMkLst>
      </pc:sldChg>
      <pc:sldChg chg="add ord">
        <pc:chgData name="Hao Gao" userId="7fec4197-8ee0-4608-8588-a4a8fa800726" providerId="ADAL" clId="{57F94817-C818-48F2-8A2F-B66D5AF9392F}" dt="2024-06-15T19:31:22.184" v="497"/>
        <pc:sldMkLst>
          <pc:docMk/>
          <pc:sldMk cId="978861946" sldId="751"/>
        </pc:sldMkLst>
      </pc:sldChg>
      <pc:sldChg chg="add">
        <pc:chgData name="Hao Gao" userId="7fec4197-8ee0-4608-8588-a4a8fa800726" providerId="ADAL" clId="{57F94817-C818-48F2-8A2F-B66D5AF9392F}" dt="2024-06-15T19:31:16.688" v="495"/>
        <pc:sldMkLst>
          <pc:docMk/>
          <pc:sldMk cId="2495845664" sldId="752"/>
        </pc:sldMkLst>
      </pc:sldChg>
    </pc:docChg>
  </pc:docChgLst>
  <pc:docChgLst>
    <pc:chgData name="Hao Gao" userId="7fec4197-8ee0-4608-8588-a4a8fa800726" providerId="ADAL" clId="{45F422D0-9AAC-410F-88BA-0A5AFA7BA0C0}"/>
    <pc:docChg chg="custSel addSld delSld modSld modSection">
      <pc:chgData name="Hao Gao" userId="7fec4197-8ee0-4608-8588-a4a8fa800726" providerId="ADAL" clId="{45F422D0-9AAC-410F-88BA-0A5AFA7BA0C0}" dt="2024-06-29T13:05:32.337" v="392" actId="20577"/>
      <pc:docMkLst>
        <pc:docMk/>
      </pc:docMkLst>
      <pc:sldChg chg="addSp modSp modAnim">
        <pc:chgData name="Hao Gao" userId="7fec4197-8ee0-4608-8588-a4a8fa800726" providerId="ADAL" clId="{45F422D0-9AAC-410F-88BA-0A5AFA7BA0C0}" dt="2024-06-29T13:05:32.337" v="392" actId="20577"/>
        <pc:sldMkLst>
          <pc:docMk/>
          <pc:sldMk cId="2420327261" sldId="354"/>
        </pc:sldMkLst>
        <pc:spChg chg="mod">
          <ac:chgData name="Hao Gao" userId="7fec4197-8ee0-4608-8588-a4a8fa800726" providerId="ADAL" clId="{45F422D0-9AAC-410F-88BA-0A5AFA7BA0C0}" dt="2024-06-26T20:04:58.148" v="347" actId="20577"/>
          <ac:spMkLst>
            <pc:docMk/>
            <pc:sldMk cId="2420327261" sldId="354"/>
            <ac:spMk id="2" creationId="{BF88854E-E0A3-4A09-8127-ACFE8C79536A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3" creationId="{B0414749-5558-5DD4-02AA-CBEB6CFA14C3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8" creationId="{05C64C0C-4876-A4BA-340D-E1ADA4B8DE9D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10" creationId="{C6935C54-32B6-5987-21A4-A66E2EA6F3E9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11" creationId="{9704BB25-9059-87DE-6BC3-468762E27988}"/>
          </ac:spMkLst>
        </pc:spChg>
        <pc:spChg chg="mod">
          <ac:chgData name="Hao Gao" userId="7fec4197-8ee0-4608-8588-a4a8fa800726" providerId="ADAL" clId="{45F422D0-9AAC-410F-88BA-0A5AFA7BA0C0}" dt="2024-06-29T13:05:32.337" v="392" actId="20577"/>
          <ac:spMkLst>
            <pc:docMk/>
            <pc:sldMk cId="2420327261" sldId="354"/>
            <ac:spMk id="12" creationId="{ED02593C-6836-63B4-E4A7-82EF0268894E}"/>
          </ac:spMkLst>
        </pc:spChg>
        <pc:spChg chg="mod">
          <ac:chgData name="Hao Gao" userId="7fec4197-8ee0-4608-8588-a4a8fa800726" providerId="ADAL" clId="{45F422D0-9AAC-410F-88BA-0A5AFA7BA0C0}" dt="2024-06-26T18:07:33.386" v="14" actId="164"/>
          <ac:spMkLst>
            <pc:docMk/>
            <pc:sldMk cId="2420327261" sldId="354"/>
            <ac:spMk id="13" creationId="{5F84CBDF-FEB0-CB66-BC23-D1DDB5332410}"/>
          </ac:spMkLst>
        </pc:spChg>
        <pc:spChg chg="mod">
          <ac:chgData name="Hao Gao" userId="7fec4197-8ee0-4608-8588-a4a8fa800726" providerId="ADAL" clId="{45F422D0-9AAC-410F-88BA-0A5AFA7BA0C0}" dt="2024-06-26T18:07:33.386" v="14" actId="164"/>
          <ac:spMkLst>
            <pc:docMk/>
            <pc:sldMk cId="2420327261" sldId="354"/>
            <ac:spMk id="14" creationId="{3D290271-446B-5457-F1D4-0620BAE8F03F}"/>
          </ac:spMkLst>
        </pc:spChg>
        <pc:grpChg chg="add mod">
          <ac:chgData name="Hao Gao" userId="7fec4197-8ee0-4608-8588-a4a8fa800726" providerId="ADAL" clId="{45F422D0-9AAC-410F-88BA-0A5AFA7BA0C0}" dt="2024-06-26T18:07:24.200" v="13" actId="164"/>
          <ac:grpSpMkLst>
            <pc:docMk/>
            <pc:sldMk cId="2420327261" sldId="354"/>
            <ac:grpSpMk id="15" creationId="{AA7B7E33-1F69-C842-BD36-AA6B17D5D1FE}"/>
          </ac:grpSpMkLst>
        </pc:grpChg>
        <pc:grpChg chg="add mod">
          <ac:chgData name="Hao Gao" userId="7fec4197-8ee0-4608-8588-a4a8fa800726" providerId="ADAL" clId="{45F422D0-9AAC-410F-88BA-0A5AFA7BA0C0}" dt="2024-06-26T18:07:33.386" v="14" actId="164"/>
          <ac:grpSpMkLst>
            <pc:docMk/>
            <pc:sldMk cId="2420327261" sldId="354"/>
            <ac:grpSpMk id="16" creationId="{6AFA137E-3FFD-FC31-A65B-6C98D8178E14}"/>
          </ac:grpSpMkLst>
        </pc:gr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669649532" sldId="355"/>
        </pc:sldMkLst>
      </pc:sldChg>
      <pc:sldChg chg="modSp mod">
        <pc:chgData name="Hao Gao" userId="7fec4197-8ee0-4608-8588-a4a8fa800726" providerId="ADAL" clId="{45F422D0-9AAC-410F-88BA-0A5AFA7BA0C0}" dt="2024-06-26T20:04:50.003" v="343" actId="20577"/>
        <pc:sldMkLst>
          <pc:docMk/>
          <pc:sldMk cId="3874513049" sldId="356"/>
        </pc:sldMkLst>
        <pc:spChg chg="mod">
          <ac:chgData name="Hao Gao" userId="7fec4197-8ee0-4608-8588-a4a8fa800726" providerId="ADAL" clId="{45F422D0-9AAC-410F-88BA-0A5AFA7BA0C0}" dt="2024-06-26T20:04:50.003" v="343" actId="20577"/>
          <ac:spMkLst>
            <pc:docMk/>
            <pc:sldMk cId="3874513049" sldId="356"/>
            <ac:spMk id="2" creationId="{C368886D-8E78-4E86-9D40-9EE14252CADA}"/>
          </ac:spMkLst>
        </pc:spChg>
      </pc:sldChg>
      <pc:sldChg chg="addSp modSp modAnim">
        <pc:chgData name="Hao Gao" userId="7fec4197-8ee0-4608-8588-a4a8fa800726" providerId="ADAL" clId="{45F422D0-9AAC-410F-88BA-0A5AFA7BA0C0}" dt="2024-06-26T20:04:32.803" v="333" actId="20577"/>
        <pc:sldMkLst>
          <pc:docMk/>
          <pc:sldMk cId="346144950" sldId="357"/>
        </pc:sldMkLst>
        <pc:spChg chg="mod">
          <ac:chgData name="Hao Gao" userId="7fec4197-8ee0-4608-8588-a4a8fa800726" providerId="ADAL" clId="{45F422D0-9AAC-410F-88BA-0A5AFA7BA0C0}" dt="2024-06-26T20:04:32.803" v="333" actId="20577"/>
          <ac:spMkLst>
            <pc:docMk/>
            <pc:sldMk cId="346144950" sldId="357"/>
            <ac:spMk id="2" creationId="{7E725218-0E97-44E2-90CA-2848718154AB}"/>
          </ac:spMkLst>
        </pc:spChg>
        <pc:spChg chg="mod">
          <ac:chgData name="Hao Gao" userId="7fec4197-8ee0-4608-8588-a4a8fa800726" providerId="ADAL" clId="{45F422D0-9AAC-410F-88BA-0A5AFA7BA0C0}" dt="2024-06-26T13:36:47.397" v="10" actId="114"/>
          <ac:spMkLst>
            <pc:docMk/>
            <pc:sldMk cId="346144950" sldId="357"/>
            <ac:spMk id="8" creationId="{875C1FF5-8419-495C-BE7B-B28FB4AE6C5D}"/>
          </ac:spMkLst>
        </pc:spChg>
        <pc:spChg chg="mod">
          <ac:chgData name="Hao Gao" userId="7fec4197-8ee0-4608-8588-a4a8fa800726" providerId="ADAL" clId="{45F422D0-9AAC-410F-88BA-0A5AFA7BA0C0}" dt="2024-06-26T19:42:34.169" v="17" actId="164"/>
          <ac:spMkLst>
            <pc:docMk/>
            <pc:sldMk cId="346144950" sldId="357"/>
            <ac:spMk id="9" creationId="{9A7AAC50-2006-4AFC-A698-1EF88E4C15E2}"/>
          </ac:spMkLst>
        </pc:spChg>
        <pc:spChg chg="mod">
          <ac:chgData name="Hao Gao" userId="7fec4197-8ee0-4608-8588-a4a8fa800726" providerId="ADAL" clId="{45F422D0-9AAC-410F-88BA-0A5AFA7BA0C0}" dt="2024-06-26T19:42:42.398" v="18" actId="164"/>
          <ac:spMkLst>
            <pc:docMk/>
            <pc:sldMk cId="346144950" sldId="357"/>
            <ac:spMk id="10" creationId="{6B1ABE97-8355-454A-937D-88E9AA0C4176}"/>
          </ac:spMkLst>
        </pc:spChg>
        <pc:spChg chg="mod">
          <ac:chgData name="Hao Gao" userId="7fec4197-8ee0-4608-8588-a4a8fa800726" providerId="ADAL" clId="{45F422D0-9AAC-410F-88BA-0A5AFA7BA0C0}" dt="2024-06-26T19:42:34.169" v="17" actId="164"/>
          <ac:spMkLst>
            <pc:docMk/>
            <pc:sldMk cId="346144950" sldId="357"/>
            <ac:spMk id="14" creationId="{F963DED7-A555-E446-9ACE-BA5A43A0B1B8}"/>
          </ac:spMkLst>
        </pc:spChg>
        <pc:spChg chg="mod">
          <ac:chgData name="Hao Gao" userId="7fec4197-8ee0-4608-8588-a4a8fa800726" providerId="ADAL" clId="{45F422D0-9AAC-410F-88BA-0A5AFA7BA0C0}" dt="2024-06-26T19:42:42.398" v="18" actId="164"/>
          <ac:spMkLst>
            <pc:docMk/>
            <pc:sldMk cId="346144950" sldId="357"/>
            <ac:spMk id="15" creationId="{05D7F000-C954-F87B-23A9-E774B564B9DF}"/>
          </ac:spMkLst>
        </pc:spChg>
        <pc:spChg chg="mod">
          <ac:chgData name="Hao Gao" userId="7fec4197-8ee0-4608-8588-a4a8fa800726" providerId="ADAL" clId="{45F422D0-9AAC-410F-88BA-0A5AFA7BA0C0}" dt="2024-06-26T19:42:42.398" v="18" actId="164"/>
          <ac:spMkLst>
            <pc:docMk/>
            <pc:sldMk cId="346144950" sldId="357"/>
            <ac:spMk id="18" creationId="{6D6C3512-B97F-636C-8525-A7D73BF9B0A9}"/>
          </ac:spMkLst>
        </pc:spChg>
        <pc:grpChg chg="add mod">
          <ac:chgData name="Hao Gao" userId="7fec4197-8ee0-4608-8588-a4a8fa800726" providerId="ADAL" clId="{45F422D0-9AAC-410F-88BA-0A5AFA7BA0C0}" dt="2024-06-26T19:42:34.169" v="17" actId="164"/>
          <ac:grpSpMkLst>
            <pc:docMk/>
            <pc:sldMk cId="346144950" sldId="357"/>
            <ac:grpSpMk id="3" creationId="{1A393096-E979-E786-5C38-6CBBFA04FE00}"/>
          </ac:grpSpMkLst>
        </pc:grpChg>
        <pc:grpChg chg="add mod">
          <ac:chgData name="Hao Gao" userId="7fec4197-8ee0-4608-8588-a4a8fa800726" providerId="ADAL" clId="{45F422D0-9AAC-410F-88BA-0A5AFA7BA0C0}" dt="2024-06-26T19:42:42.398" v="18" actId="164"/>
          <ac:grpSpMkLst>
            <pc:docMk/>
            <pc:sldMk cId="346144950" sldId="357"/>
            <ac:grpSpMk id="12" creationId="{ACF31EB6-9FB2-0DFE-3BC2-B2D5C9179374}"/>
          </ac:grpSpMkLst>
        </pc:grpChg>
      </pc:sldChg>
      <pc:sldChg chg="addSp modSp mod">
        <pc:chgData name="Hao Gao" userId="7fec4197-8ee0-4608-8588-a4a8fa800726" providerId="ADAL" clId="{45F422D0-9AAC-410F-88BA-0A5AFA7BA0C0}" dt="2024-06-26T13:35:04.391" v="1" actId="1076"/>
        <pc:sldMkLst>
          <pc:docMk/>
          <pc:sldMk cId="3720778737" sldId="358"/>
        </pc:sldMkLst>
        <pc:spChg chg="add mod">
          <ac:chgData name="Hao Gao" userId="7fec4197-8ee0-4608-8588-a4a8fa800726" providerId="ADAL" clId="{45F422D0-9AAC-410F-88BA-0A5AFA7BA0C0}" dt="2024-06-26T13:35:04.391" v="1" actId="1076"/>
          <ac:spMkLst>
            <pc:docMk/>
            <pc:sldMk cId="3720778737" sldId="358"/>
            <ac:spMk id="3" creationId="{5FA691AF-AA74-53DA-4FD4-5AC35C46D672}"/>
          </ac:spMkLst>
        </pc:spChg>
      </pc:sldChg>
      <pc:sldChg chg="addSp modSp mod modAnim">
        <pc:chgData name="Hao Gao" userId="7fec4197-8ee0-4608-8588-a4a8fa800726" providerId="ADAL" clId="{45F422D0-9AAC-410F-88BA-0A5AFA7BA0C0}" dt="2024-06-26T19:45:05.249" v="50" actId="1076"/>
        <pc:sldMkLst>
          <pc:docMk/>
          <pc:sldMk cId="3121213426" sldId="359"/>
        </pc:sldMkLst>
        <pc:spChg chg="mod">
          <ac:chgData name="Hao Gao" userId="7fec4197-8ee0-4608-8588-a4a8fa800726" providerId="ADAL" clId="{45F422D0-9AAC-410F-88BA-0A5AFA7BA0C0}" dt="2024-06-26T19:44:59.354" v="49" actId="2711"/>
          <ac:spMkLst>
            <pc:docMk/>
            <pc:sldMk cId="3121213426" sldId="359"/>
            <ac:spMk id="5" creationId="{0A66B4EF-28FE-4E38-8E66-FB05F6A48044}"/>
          </ac:spMkLst>
        </pc:spChg>
        <pc:spChg chg="mod">
          <ac:chgData name="Hao Gao" userId="7fec4197-8ee0-4608-8588-a4a8fa800726" providerId="ADAL" clId="{45F422D0-9AAC-410F-88BA-0A5AFA7BA0C0}" dt="2024-06-26T19:44:35.975" v="45" actId="1076"/>
          <ac:spMkLst>
            <pc:docMk/>
            <pc:sldMk cId="3121213426" sldId="359"/>
            <ac:spMk id="7" creationId="{514CE73E-871E-4AF6-9735-8AB5BEDBDAE1}"/>
          </ac:spMkLst>
        </pc:spChg>
        <pc:spChg chg="mod">
          <ac:chgData name="Hao Gao" userId="7fec4197-8ee0-4608-8588-a4a8fa800726" providerId="ADAL" clId="{45F422D0-9AAC-410F-88BA-0A5AFA7BA0C0}" dt="2024-06-26T19:44:38.142" v="46" actId="1076"/>
          <ac:spMkLst>
            <pc:docMk/>
            <pc:sldMk cId="3121213426" sldId="359"/>
            <ac:spMk id="8" creationId="{0EA9BC39-C3A7-46F3-B295-CE65FAA81D7D}"/>
          </ac:spMkLst>
        </pc:spChg>
        <pc:spChg chg="mod">
          <ac:chgData name="Hao Gao" userId="7fec4197-8ee0-4608-8588-a4a8fa800726" providerId="ADAL" clId="{45F422D0-9AAC-410F-88BA-0A5AFA7BA0C0}" dt="2024-06-26T19:44:45.953" v="47" actId="164"/>
          <ac:spMkLst>
            <pc:docMk/>
            <pc:sldMk cId="3121213426" sldId="359"/>
            <ac:spMk id="11" creationId="{A4336278-FB8B-4A89-B32E-68C7826F4E27}"/>
          </ac:spMkLst>
        </pc:spChg>
        <pc:spChg chg="mod">
          <ac:chgData name="Hao Gao" userId="7fec4197-8ee0-4608-8588-a4a8fa800726" providerId="ADAL" clId="{45F422D0-9AAC-410F-88BA-0A5AFA7BA0C0}" dt="2024-06-26T19:44:45.953" v="47" actId="164"/>
          <ac:spMkLst>
            <pc:docMk/>
            <pc:sldMk cId="3121213426" sldId="359"/>
            <ac:spMk id="12" creationId="{2B83A52D-5D06-4C6E-822D-3A0C0A6B5D44}"/>
          </ac:spMkLst>
        </pc:spChg>
        <pc:grpChg chg="add mod">
          <ac:chgData name="Hao Gao" userId="7fec4197-8ee0-4608-8588-a4a8fa800726" providerId="ADAL" clId="{45F422D0-9AAC-410F-88BA-0A5AFA7BA0C0}" dt="2024-06-26T19:45:05.249" v="50" actId="1076"/>
          <ac:grpSpMkLst>
            <pc:docMk/>
            <pc:sldMk cId="3121213426" sldId="359"/>
            <ac:grpSpMk id="3" creationId="{174AB9BD-FC5F-9805-833B-64662AAF05A6}"/>
          </ac:grpSpMkLst>
        </pc:grpChg>
      </pc:sldChg>
      <pc:sldChg chg="addSp modSp modAnim">
        <pc:chgData name="Hao Gao" userId="7fec4197-8ee0-4608-8588-a4a8fa800726" providerId="ADAL" clId="{45F422D0-9AAC-410F-88BA-0A5AFA7BA0C0}" dt="2024-06-26T20:03:48.744" v="315" actId="20577"/>
        <pc:sldMkLst>
          <pc:docMk/>
          <pc:sldMk cId="3086734315" sldId="360"/>
        </pc:sldMkLst>
        <pc:spChg chg="mod">
          <ac:chgData name="Hao Gao" userId="7fec4197-8ee0-4608-8588-a4a8fa800726" providerId="ADAL" clId="{45F422D0-9AAC-410F-88BA-0A5AFA7BA0C0}" dt="2024-06-26T20:03:48.744" v="315" actId="20577"/>
          <ac:spMkLst>
            <pc:docMk/>
            <pc:sldMk cId="3086734315" sldId="360"/>
            <ac:spMk id="2" creationId="{7C458ED1-86C9-4A42-8DDE-BD69A0EA0F1B}"/>
          </ac:spMkLst>
        </pc:spChg>
        <pc:spChg chg="mod">
          <ac:chgData name="Hao Gao" userId="7fec4197-8ee0-4608-8588-a4a8fa800726" providerId="ADAL" clId="{45F422D0-9AAC-410F-88BA-0A5AFA7BA0C0}" dt="2024-06-26T19:54:59.530" v="160" actId="164"/>
          <ac:spMkLst>
            <pc:docMk/>
            <pc:sldMk cId="3086734315" sldId="360"/>
            <ac:spMk id="7" creationId="{89D4670D-77F9-4502-83B6-1D5AB5FB8728}"/>
          </ac:spMkLst>
        </pc:spChg>
        <pc:spChg chg="mod">
          <ac:chgData name="Hao Gao" userId="7fec4197-8ee0-4608-8588-a4a8fa800726" providerId="ADAL" clId="{45F422D0-9AAC-410F-88BA-0A5AFA7BA0C0}" dt="2024-06-26T19:54:59.530" v="160" actId="164"/>
          <ac:spMkLst>
            <pc:docMk/>
            <pc:sldMk cId="3086734315" sldId="360"/>
            <ac:spMk id="8" creationId="{2224CEF5-581B-4AA9-90B0-0F61458B3C1D}"/>
          </ac:spMkLst>
        </pc:spChg>
        <pc:grpChg chg="add mod">
          <ac:chgData name="Hao Gao" userId="7fec4197-8ee0-4608-8588-a4a8fa800726" providerId="ADAL" clId="{45F422D0-9AAC-410F-88BA-0A5AFA7BA0C0}" dt="2024-06-26T19:54:59.530" v="160" actId="164"/>
          <ac:grpSpMkLst>
            <pc:docMk/>
            <pc:sldMk cId="3086734315" sldId="360"/>
            <ac:grpSpMk id="11" creationId="{5E9C7C71-8881-CE61-38EB-E2AE76B09B5C}"/>
          </ac:grpSpMkLst>
        </pc:gr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257659166" sldId="376"/>
        </pc:sldMkLst>
      </pc:sldChg>
      <pc:sldChg chg="modSp mod">
        <pc:chgData name="Hao Gao" userId="7fec4197-8ee0-4608-8588-a4a8fa800726" providerId="ADAL" clId="{45F422D0-9AAC-410F-88BA-0A5AFA7BA0C0}" dt="2024-06-26T20:03:38.299" v="309" actId="20577"/>
        <pc:sldMkLst>
          <pc:docMk/>
          <pc:sldMk cId="3727845936" sldId="377"/>
        </pc:sldMkLst>
        <pc:spChg chg="mod">
          <ac:chgData name="Hao Gao" userId="7fec4197-8ee0-4608-8588-a4a8fa800726" providerId="ADAL" clId="{45F422D0-9AAC-410F-88BA-0A5AFA7BA0C0}" dt="2024-06-26T20:03:38.299" v="309" actId="20577"/>
          <ac:spMkLst>
            <pc:docMk/>
            <pc:sldMk cId="3727845936" sldId="377"/>
            <ac:spMk id="2" creationId="{EC692A2A-A4AB-4227-A337-A300917A1318}"/>
          </ac:spMkLst>
        </pc:spChg>
      </pc:sldChg>
      <pc:sldChg chg="modSp mod">
        <pc:chgData name="Hao Gao" userId="7fec4197-8ee0-4608-8588-a4a8fa800726" providerId="ADAL" clId="{45F422D0-9AAC-410F-88BA-0A5AFA7BA0C0}" dt="2024-06-26T20:03:21.384" v="297" actId="20577"/>
        <pc:sldMkLst>
          <pc:docMk/>
          <pc:sldMk cId="1814793221" sldId="380"/>
        </pc:sldMkLst>
        <pc:spChg chg="mod">
          <ac:chgData name="Hao Gao" userId="7fec4197-8ee0-4608-8588-a4a8fa800726" providerId="ADAL" clId="{45F422D0-9AAC-410F-88BA-0A5AFA7BA0C0}" dt="2024-06-26T20:03:21.384" v="297" actId="20577"/>
          <ac:spMkLst>
            <pc:docMk/>
            <pc:sldMk cId="1814793221" sldId="380"/>
            <ac:spMk id="2" creationId="{A106FC1D-754B-4424-BEDB-54ACDE2AA890}"/>
          </ac:spMkLst>
        </pc:s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4089514671" sldId="381"/>
        </pc:sldMkLst>
      </pc:sldChg>
      <pc:sldChg chg="modSp modAnim">
        <pc:chgData name="Hao Gao" userId="7fec4197-8ee0-4608-8588-a4a8fa800726" providerId="ADAL" clId="{45F422D0-9AAC-410F-88BA-0A5AFA7BA0C0}" dt="2024-06-26T20:05:17.959" v="357" actId="20577"/>
        <pc:sldMkLst>
          <pc:docMk/>
          <pc:sldMk cId="2900942883" sldId="384"/>
        </pc:sldMkLst>
        <pc:spChg chg="mod">
          <ac:chgData name="Hao Gao" userId="7fec4197-8ee0-4608-8588-a4a8fa800726" providerId="ADAL" clId="{45F422D0-9AAC-410F-88BA-0A5AFA7BA0C0}" dt="2024-06-26T20:05:17.959" v="357" actId="20577"/>
          <ac:spMkLst>
            <pc:docMk/>
            <pc:sldMk cId="2900942883" sldId="384"/>
            <ac:spMk id="2" creationId="{7C2EA82F-1F62-4457-A851-AD1BBF41DC94}"/>
          </ac:spMkLst>
        </pc:spChg>
      </pc:sldChg>
      <pc:sldChg chg="addSp delSp modSp mod modAnim">
        <pc:chgData name="Hao Gao" userId="7fec4197-8ee0-4608-8588-a4a8fa800726" providerId="ADAL" clId="{45F422D0-9AAC-410F-88BA-0A5AFA7BA0C0}" dt="2024-06-26T19:44:27.439" v="44"/>
        <pc:sldMkLst>
          <pc:docMk/>
          <pc:sldMk cId="2417646983" sldId="390"/>
        </pc:sldMkLst>
        <pc:spChg chg="add mod">
          <ac:chgData name="Hao Gao" userId="7fec4197-8ee0-4608-8588-a4a8fa800726" providerId="ADAL" clId="{45F422D0-9AAC-410F-88BA-0A5AFA7BA0C0}" dt="2024-06-26T19:44:10.848" v="42" actId="164"/>
          <ac:spMkLst>
            <pc:docMk/>
            <pc:sldMk cId="2417646983" sldId="390"/>
            <ac:spMk id="10" creationId="{F12B8051-BC09-EBE5-CFAA-8E55309F1CD8}"/>
          </ac:spMkLst>
        </pc:spChg>
        <pc:spChg chg="add mod">
          <ac:chgData name="Hao Gao" userId="7fec4197-8ee0-4608-8588-a4a8fa800726" providerId="ADAL" clId="{45F422D0-9AAC-410F-88BA-0A5AFA7BA0C0}" dt="2024-06-26T19:44:10.848" v="42" actId="164"/>
          <ac:spMkLst>
            <pc:docMk/>
            <pc:sldMk cId="2417646983" sldId="390"/>
            <ac:spMk id="11" creationId="{2872D239-F06F-A037-8F2A-6C0735C97C9E}"/>
          </ac:spMkLst>
        </pc:spChg>
        <pc:grpChg chg="add mod">
          <ac:chgData name="Hao Gao" userId="7fec4197-8ee0-4608-8588-a4a8fa800726" providerId="ADAL" clId="{45F422D0-9AAC-410F-88BA-0A5AFA7BA0C0}" dt="2024-06-26T19:44:10.848" v="42" actId="164"/>
          <ac:grpSpMkLst>
            <pc:docMk/>
            <pc:sldMk cId="2417646983" sldId="390"/>
            <ac:grpSpMk id="15" creationId="{301A1AC7-5A6D-CB71-A560-820333B5A3E5}"/>
          </ac:grpSpMkLst>
        </pc:grpChg>
        <pc:graphicFrameChg chg="del mod replId">
          <ac:chgData name="Hao Gao" userId="7fec4197-8ee0-4608-8588-a4a8fa800726" providerId="ADAL" clId="{45F422D0-9AAC-410F-88BA-0A5AFA7BA0C0}" dt="2024-06-26T19:43:24.419" v="25"/>
          <ac:graphicFrameMkLst>
            <pc:docMk/>
            <pc:sldMk cId="2417646983" sldId="390"/>
            <ac:graphicFrameMk id="2" creationId="{2872D239-F06F-A037-8F2A-6C0735C97C9E}"/>
          </ac:graphicFrameMkLst>
        </pc:graphicFrameChg>
        <pc:graphicFrameChg chg="del mod replId">
          <ac:chgData name="Hao Gao" userId="7fec4197-8ee0-4608-8588-a4a8fa800726" providerId="ADAL" clId="{45F422D0-9AAC-410F-88BA-0A5AFA7BA0C0}" dt="2024-06-26T19:43:39.057" v="35"/>
          <ac:graphicFrameMkLst>
            <pc:docMk/>
            <pc:sldMk cId="2417646983" sldId="390"/>
            <ac:graphicFrameMk id="13" creationId="{F12B8051-BC09-EBE5-CFAA-8E55309F1CD8}"/>
          </ac:graphicFrameMkLst>
        </pc:graphicFrameChg>
      </pc:sldChg>
      <pc:sldChg chg="modSp mod">
        <pc:chgData name="Hao Gao" userId="7fec4197-8ee0-4608-8588-a4a8fa800726" providerId="ADAL" clId="{45F422D0-9AAC-410F-88BA-0A5AFA7BA0C0}" dt="2024-06-26T20:03:13.998" v="293" actId="20577"/>
        <pc:sldMkLst>
          <pc:docMk/>
          <pc:sldMk cId="1639298682" sldId="392"/>
        </pc:sldMkLst>
        <pc:spChg chg="mod">
          <ac:chgData name="Hao Gao" userId="7fec4197-8ee0-4608-8588-a4a8fa800726" providerId="ADAL" clId="{45F422D0-9AAC-410F-88BA-0A5AFA7BA0C0}" dt="2024-06-26T20:03:13.998" v="293" actId="20577"/>
          <ac:spMkLst>
            <pc:docMk/>
            <pc:sldMk cId="1639298682" sldId="392"/>
            <ac:spMk id="2" creationId="{B6F3B6F9-1413-2D84-CFA6-604F04A34EA0}"/>
          </ac:spMkLst>
        </pc:s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91608319" sldId="393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31481081" sldId="394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966248518" sldId="395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965569937" sldId="396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1498053132" sldId="397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4257798910" sldId="398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662953300" sldId="740"/>
        </pc:sldMkLst>
      </pc:sldChg>
      <pc:sldChg chg="modSp mod modAnim">
        <pc:chgData name="Hao Gao" userId="7fec4197-8ee0-4608-8588-a4a8fa800726" providerId="ADAL" clId="{45F422D0-9AAC-410F-88BA-0A5AFA7BA0C0}" dt="2024-06-26T19:56:37.309" v="171" actId="113"/>
        <pc:sldMkLst>
          <pc:docMk/>
          <pc:sldMk cId="955389731" sldId="741"/>
        </pc:sldMkLst>
        <pc:spChg chg="mod">
          <ac:chgData name="Hao Gao" userId="7fec4197-8ee0-4608-8588-a4a8fa800726" providerId="ADAL" clId="{45F422D0-9AAC-410F-88BA-0A5AFA7BA0C0}" dt="2024-06-26T19:56:37.309" v="171" actId="113"/>
          <ac:spMkLst>
            <pc:docMk/>
            <pc:sldMk cId="955389731" sldId="741"/>
            <ac:spMk id="5" creationId="{71BC9083-0D4F-4F3E-ACFE-263EBA7A0961}"/>
          </ac:spMkLst>
        </pc:spChg>
      </pc:sldChg>
      <pc:sldChg chg="modSp mod">
        <pc:chgData name="Hao Gao" userId="7fec4197-8ee0-4608-8588-a4a8fa800726" providerId="ADAL" clId="{45F422D0-9AAC-410F-88BA-0A5AFA7BA0C0}" dt="2024-06-26T20:01:06.194" v="279" actId="20577"/>
        <pc:sldMkLst>
          <pc:docMk/>
          <pc:sldMk cId="1396998257" sldId="742"/>
        </pc:sldMkLst>
        <pc:spChg chg="mod">
          <ac:chgData name="Hao Gao" userId="7fec4197-8ee0-4608-8588-a4a8fa800726" providerId="ADAL" clId="{45F422D0-9AAC-410F-88BA-0A5AFA7BA0C0}" dt="2024-06-26T20:01:06.194" v="279" actId="20577"/>
          <ac:spMkLst>
            <pc:docMk/>
            <pc:sldMk cId="1396998257" sldId="742"/>
            <ac:spMk id="2" creationId="{73331F3C-D5AC-4072-ADD5-2418B49D14A8}"/>
          </ac:spMkLst>
        </pc:spChg>
      </pc:sldChg>
      <pc:sldChg chg="modSp mod">
        <pc:chgData name="Hao Gao" userId="7fec4197-8ee0-4608-8588-a4a8fa800726" providerId="ADAL" clId="{45F422D0-9AAC-410F-88BA-0A5AFA7BA0C0}" dt="2024-06-26T19:58:52.025" v="260" actId="1076"/>
        <pc:sldMkLst>
          <pc:docMk/>
          <pc:sldMk cId="2422118740" sldId="743"/>
        </pc:sldMkLst>
        <pc:spChg chg="mod">
          <ac:chgData name="Hao Gao" userId="7fec4197-8ee0-4608-8588-a4a8fa800726" providerId="ADAL" clId="{45F422D0-9AAC-410F-88BA-0A5AFA7BA0C0}" dt="2024-06-26T19:57:55.617" v="192" actId="1076"/>
          <ac:spMkLst>
            <pc:docMk/>
            <pc:sldMk cId="2422118740" sldId="743"/>
            <ac:spMk id="5" creationId="{6B1C5931-AAD1-481B-B069-54D02A73CDCB}"/>
          </ac:spMkLst>
        </pc:spChg>
        <pc:spChg chg="mod">
          <ac:chgData name="Hao Gao" userId="7fec4197-8ee0-4608-8588-a4a8fa800726" providerId="ADAL" clId="{45F422D0-9AAC-410F-88BA-0A5AFA7BA0C0}" dt="2024-06-26T19:57:45.012" v="190" actId="14100"/>
          <ac:spMkLst>
            <pc:docMk/>
            <pc:sldMk cId="2422118740" sldId="743"/>
            <ac:spMk id="7" creationId="{43A622A6-7521-4AFE-8E0E-CA0E6EDDACCB}"/>
          </ac:spMkLst>
        </pc:spChg>
        <pc:spChg chg="mod">
          <ac:chgData name="Hao Gao" userId="7fec4197-8ee0-4608-8588-a4a8fa800726" providerId="ADAL" clId="{45F422D0-9AAC-410F-88BA-0A5AFA7BA0C0}" dt="2024-06-26T19:58:06.634" v="196" actId="14100"/>
          <ac:spMkLst>
            <pc:docMk/>
            <pc:sldMk cId="2422118740" sldId="743"/>
            <ac:spMk id="8" creationId="{45CBD715-AC11-4C96-86AC-EC619AE1B4F1}"/>
          </ac:spMkLst>
        </pc:spChg>
        <pc:spChg chg="mod">
          <ac:chgData name="Hao Gao" userId="7fec4197-8ee0-4608-8588-a4a8fa800726" providerId="ADAL" clId="{45F422D0-9AAC-410F-88BA-0A5AFA7BA0C0}" dt="2024-06-26T19:58:09.217" v="197" actId="403"/>
          <ac:spMkLst>
            <pc:docMk/>
            <pc:sldMk cId="2422118740" sldId="743"/>
            <ac:spMk id="9" creationId="{E90B788C-3B16-4DC8-B31C-D92FE03B7FF6}"/>
          </ac:spMkLst>
        </pc:spChg>
        <pc:spChg chg="mod">
          <ac:chgData name="Hao Gao" userId="7fec4197-8ee0-4608-8588-a4a8fa800726" providerId="ADAL" clId="{45F422D0-9AAC-410F-88BA-0A5AFA7BA0C0}" dt="2024-06-26T19:58:13.233" v="198" actId="403"/>
          <ac:spMkLst>
            <pc:docMk/>
            <pc:sldMk cId="2422118740" sldId="743"/>
            <ac:spMk id="10" creationId="{A93115A2-67C8-4D20-8FFA-F0A2879857FB}"/>
          </ac:spMkLst>
        </pc:spChg>
        <pc:spChg chg="mod">
          <ac:chgData name="Hao Gao" userId="7fec4197-8ee0-4608-8588-a4a8fa800726" providerId="ADAL" clId="{45F422D0-9AAC-410F-88BA-0A5AFA7BA0C0}" dt="2024-06-26T19:58:45.241" v="259" actId="20577"/>
          <ac:spMkLst>
            <pc:docMk/>
            <pc:sldMk cId="2422118740" sldId="743"/>
            <ac:spMk id="11" creationId="{3E52E14A-B2FF-411A-B9D8-6B7659AF2F9A}"/>
          </ac:spMkLst>
        </pc:spChg>
        <pc:spChg chg="mod">
          <ac:chgData name="Hao Gao" userId="7fec4197-8ee0-4608-8588-a4a8fa800726" providerId="ADAL" clId="{45F422D0-9AAC-410F-88BA-0A5AFA7BA0C0}" dt="2024-06-26T19:58:02.683" v="194" actId="14100"/>
          <ac:spMkLst>
            <pc:docMk/>
            <pc:sldMk cId="2422118740" sldId="743"/>
            <ac:spMk id="29" creationId="{D3C66311-0D6F-45CE-B5E8-8A357C00B56D}"/>
          </ac:spMkLst>
        </pc:spChg>
        <pc:graphicFrameChg chg="mod">
          <ac:chgData name="Hao Gao" userId="7fec4197-8ee0-4608-8588-a4a8fa800726" providerId="ADAL" clId="{45F422D0-9AAC-410F-88BA-0A5AFA7BA0C0}" dt="2024-06-26T19:58:52.025" v="260" actId="1076"/>
          <ac:graphicFrameMkLst>
            <pc:docMk/>
            <pc:sldMk cId="2422118740" sldId="743"/>
            <ac:graphicFrameMk id="31" creationId="{72D852E2-43A8-4DC6-A6F3-BAC7BD7149EB}"/>
          </ac:graphicFrameMkLst>
        </pc:graphicFrameChg>
        <pc:cxnChg chg="mod">
          <ac:chgData name="Hao Gao" userId="7fec4197-8ee0-4608-8588-a4a8fa800726" providerId="ADAL" clId="{45F422D0-9AAC-410F-88BA-0A5AFA7BA0C0}" dt="2024-06-26T19:57:55.617" v="192" actId="1076"/>
          <ac:cxnSpMkLst>
            <pc:docMk/>
            <pc:sldMk cId="2422118740" sldId="743"/>
            <ac:cxnSpMk id="25" creationId="{B1731BCD-A7BB-44D1-A626-0E7C1655BF71}"/>
          </ac:cxnSpMkLst>
        </pc:cxnChg>
      </pc:sldChg>
      <pc:sldChg chg="modSp mod">
        <pc:chgData name="Hao Gao" userId="7fec4197-8ee0-4608-8588-a4a8fa800726" providerId="ADAL" clId="{45F422D0-9AAC-410F-88BA-0A5AFA7BA0C0}" dt="2024-06-26T20:01:20.324" v="285" actId="20577"/>
        <pc:sldMkLst>
          <pc:docMk/>
          <pc:sldMk cId="811154793" sldId="744"/>
        </pc:sldMkLst>
        <pc:spChg chg="mod">
          <ac:chgData name="Hao Gao" userId="7fec4197-8ee0-4608-8588-a4a8fa800726" providerId="ADAL" clId="{45F422D0-9AAC-410F-88BA-0A5AFA7BA0C0}" dt="2024-06-26T20:01:20.324" v="285" actId="20577"/>
          <ac:spMkLst>
            <pc:docMk/>
            <pc:sldMk cId="811154793" sldId="744"/>
            <ac:spMk id="2" creationId="{0BB90C8E-56F1-418A-A7F4-97F5B46102FF}"/>
          </ac:spMkLst>
        </pc:spChg>
        <pc:spChg chg="mod">
          <ac:chgData name="Hao Gao" userId="7fec4197-8ee0-4608-8588-a4a8fa800726" providerId="ADAL" clId="{45F422D0-9AAC-410F-88BA-0A5AFA7BA0C0}" dt="2024-06-26T19:57:01.587" v="181" actId="1076"/>
          <ac:spMkLst>
            <pc:docMk/>
            <pc:sldMk cId="811154793" sldId="744"/>
            <ac:spMk id="3" creationId="{3CA855D6-D18D-4A74-B556-FF56A136809B}"/>
          </ac:spMkLst>
        </pc:spChg>
        <pc:spChg chg="mod">
          <ac:chgData name="Hao Gao" userId="7fec4197-8ee0-4608-8588-a4a8fa800726" providerId="ADAL" clId="{45F422D0-9AAC-410F-88BA-0A5AFA7BA0C0}" dt="2024-06-26T19:56:58.587" v="180" actId="404"/>
          <ac:spMkLst>
            <pc:docMk/>
            <pc:sldMk cId="811154793" sldId="744"/>
            <ac:spMk id="5" creationId="{09E0DA14-005D-4EEB-9708-E8A3C4BB4006}"/>
          </ac:spMkLst>
        </pc:spChg>
        <pc:spChg chg="mod">
          <ac:chgData name="Hao Gao" userId="7fec4197-8ee0-4608-8588-a4a8fa800726" providerId="ADAL" clId="{45F422D0-9AAC-410F-88BA-0A5AFA7BA0C0}" dt="2024-06-26T19:57:08.055" v="183" actId="403"/>
          <ac:spMkLst>
            <pc:docMk/>
            <pc:sldMk cId="811154793" sldId="744"/>
            <ac:spMk id="6" creationId="{50F17604-5B9A-4D58-825B-82D460E255BD}"/>
          </ac:spMkLst>
        </pc:spChg>
        <pc:spChg chg="mod">
          <ac:chgData name="Hao Gao" userId="7fec4197-8ee0-4608-8588-a4a8fa800726" providerId="ADAL" clId="{45F422D0-9AAC-410F-88BA-0A5AFA7BA0C0}" dt="2024-06-26T19:57:15.119" v="186" actId="403"/>
          <ac:spMkLst>
            <pc:docMk/>
            <pc:sldMk cId="811154793" sldId="744"/>
            <ac:spMk id="7" creationId="{D8D3AAEB-8A37-44EE-9C94-10504474723F}"/>
          </ac:spMkLst>
        </pc:spChg>
        <pc:spChg chg="mod">
          <ac:chgData name="Hao Gao" userId="7fec4197-8ee0-4608-8588-a4a8fa800726" providerId="ADAL" clId="{45F422D0-9AAC-410F-88BA-0A5AFA7BA0C0}" dt="2024-06-26T19:57:09.281" v="184" actId="1076"/>
          <ac:spMkLst>
            <pc:docMk/>
            <pc:sldMk cId="811154793" sldId="744"/>
            <ac:spMk id="8" creationId="{BD7F32D4-FF5A-4479-B681-1CCE205A3331}"/>
          </ac:spMkLst>
        </pc:spChg>
        <pc:spChg chg="mod">
          <ac:chgData name="Hao Gao" userId="7fec4197-8ee0-4608-8588-a4a8fa800726" providerId="ADAL" clId="{45F422D0-9AAC-410F-88BA-0A5AFA7BA0C0}" dt="2024-06-26T19:57:19.354" v="188" actId="1076"/>
          <ac:spMkLst>
            <pc:docMk/>
            <pc:sldMk cId="811154793" sldId="744"/>
            <ac:spMk id="9" creationId="{F080D3D5-1986-4057-A0B6-6B42111381C2}"/>
          </ac:spMkLst>
        </pc:s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783612790" sldId="746"/>
        </pc:sldMkLst>
      </pc:sldChg>
      <pc:sldChg chg="modSp mod">
        <pc:chgData name="Hao Gao" userId="7fec4197-8ee0-4608-8588-a4a8fa800726" providerId="ADAL" clId="{45F422D0-9AAC-410F-88BA-0A5AFA7BA0C0}" dt="2024-06-26T19:53:06.448" v="133" actId="1076"/>
        <pc:sldMkLst>
          <pc:docMk/>
          <pc:sldMk cId="1567877370" sldId="747"/>
        </pc:sldMkLst>
        <pc:spChg chg="mod">
          <ac:chgData name="Hao Gao" userId="7fec4197-8ee0-4608-8588-a4a8fa800726" providerId="ADAL" clId="{45F422D0-9AAC-410F-88BA-0A5AFA7BA0C0}" dt="2024-06-26T19:53:06.448" v="133" actId="1076"/>
          <ac:spMkLst>
            <pc:docMk/>
            <pc:sldMk cId="1567877370" sldId="747"/>
            <ac:spMk id="3" creationId="{5F96F025-95E5-4F18-8874-EEC6080D1E23}"/>
          </ac:spMkLst>
        </pc:spChg>
        <pc:picChg chg="mod">
          <ac:chgData name="Hao Gao" userId="7fec4197-8ee0-4608-8588-a4a8fa800726" providerId="ADAL" clId="{45F422D0-9AAC-410F-88BA-0A5AFA7BA0C0}" dt="2024-06-26T19:52:38.556" v="127" actId="1076"/>
          <ac:picMkLst>
            <pc:docMk/>
            <pc:sldMk cId="1567877370" sldId="747"/>
            <ac:picMk id="7" creationId="{4BB1EE17-64A2-40CB-82FC-873B84F2833F}"/>
          </ac:picMkLst>
        </pc:picChg>
      </pc:sldChg>
      <pc:sldChg chg="modSp mod">
        <pc:chgData name="Hao Gao" userId="7fec4197-8ee0-4608-8588-a4a8fa800726" providerId="ADAL" clId="{45F422D0-9AAC-410F-88BA-0A5AFA7BA0C0}" dt="2024-06-26T20:05:08.648" v="351" actId="20577"/>
        <pc:sldMkLst>
          <pc:docMk/>
          <pc:sldMk cId="1996780426" sldId="749"/>
        </pc:sldMkLst>
        <pc:spChg chg="mod">
          <ac:chgData name="Hao Gao" userId="7fec4197-8ee0-4608-8588-a4a8fa800726" providerId="ADAL" clId="{45F422D0-9AAC-410F-88BA-0A5AFA7BA0C0}" dt="2024-06-26T20:05:08.648" v="351" actId="20577"/>
          <ac:spMkLst>
            <pc:docMk/>
            <pc:sldMk cId="1996780426" sldId="749"/>
            <ac:spMk id="2" creationId="{D818C4AB-94BC-4EA3-B8CB-28036EAF673F}"/>
          </ac:spMkLst>
        </pc:spChg>
      </pc:sldChg>
      <pc:sldChg chg="addSp modSp mod">
        <pc:chgData name="Hao Gao" userId="7fec4197-8ee0-4608-8588-a4a8fa800726" providerId="ADAL" clId="{45F422D0-9AAC-410F-88BA-0A5AFA7BA0C0}" dt="2024-06-26T20:08:38.504" v="389" actId="1076"/>
        <pc:sldMkLst>
          <pc:docMk/>
          <pc:sldMk cId="3696212846" sldId="750"/>
        </pc:sldMkLst>
        <pc:spChg chg="mod">
          <ac:chgData name="Hao Gao" userId="7fec4197-8ee0-4608-8588-a4a8fa800726" providerId="ADAL" clId="{45F422D0-9AAC-410F-88BA-0A5AFA7BA0C0}" dt="2024-06-26T20:01:34.174" v="291" actId="20577"/>
          <ac:spMkLst>
            <pc:docMk/>
            <pc:sldMk cId="3696212846" sldId="750"/>
            <ac:spMk id="2" creationId="{24C80CE2-B21A-2886-D63A-905E0A386417}"/>
          </ac:spMkLst>
        </pc:spChg>
        <pc:spChg chg="add mod">
          <ac:chgData name="Hao Gao" userId="7fec4197-8ee0-4608-8588-a4a8fa800726" providerId="ADAL" clId="{45F422D0-9AAC-410F-88BA-0A5AFA7BA0C0}" dt="2024-06-26T20:08:38.504" v="389" actId="1076"/>
          <ac:spMkLst>
            <pc:docMk/>
            <pc:sldMk cId="3696212846" sldId="750"/>
            <ac:spMk id="18" creationId="{3D9487D1-A6C6-6395-B4B1-7A5517230DD2}"/>
          </ac:spMkLst>
        </pc:spChg>
      </pc:sldChg>
      <pc:sldChg chg="del mod modShow">
        <pc:chgData name="Hao Gao" userId="7fec4197-8ee0-4608-8588-a4a8fa800726" providerId="ADAL" clId="{45F422D0-9AAC-410F-88BA-0A5AFA7BA0C0}" dt="2024-06-26T19:59:33.235" v="262" actId="2696"/>
        <pc:sldMkLst>
          <pc:docMk/>
          <pc:sldMk cId="978861946" sldId="751"/>
        </pc:sldMkLst>
      </pc:sldChg>
      <pc:sldChg chg="add">
        <pc:chgData name="Hao Gao" userId="7fec4197-8ee0-4608-8588-a4a8fa800726" providerId="ADAL" clId="{45F422D0-9AAC-410F-88BA-0A5AFA7BA0C0}" dt="2024-06-26T19:59:36.440" v="263"/>
        <pc:sldMkLst>
          <pc:docMk/>
          <pc:sldMk cId="4248105324" sldId="751"/>
        </pc:sldMkLst>
      </pc:sldChg>
      <pc:sldChg chg="modSp mod">
        <pc:chgData name="Hao Gao" userId="7fec4197-8ee0-4608-8588-a4a8fa800726" providerId="ADAL" clId="{45F422D0-9AAC-410F-88BA-0A5AFA7BA0C0}" dt="2024-06-26T20:01:27.795" v="287" actId="20577"/>
        <pc:sldMkLst>
          <pc:docMk/>
          <pc:sldMk cId="2495845664" sldId="752"/>
        </pc:sldMkLst>
        <pc:spChg chg="mod">
          <ac:chgData name="Hao Gao" userId="7fec4197-8ee0-4608-8588-a4a8fa800726" providerId="ADAL" clId="{45F422D0-9AAC-410F-88BA-0A5AFA7BA0C0}" dt="2024-06-26T20:01:27.795" v="287" actId="20577"/>
          <ac:spMkLst>
            <pc:docMk/>
            <pc:sldMk cId="2495845664" sldId="752"/>
            <ac:spMk id="2" creationId="{4671BC12-4391-45D6-B71C-7E64222536AF}"/>
          </ac:spMkLst>
        </pc:spChg>
      </pc:sldChg>
      <pc:sldChg chg="addSp modSp mod modAnim">
        <pc:chgData name="Hao Gao" userId="7fec4197-8ee0-4608-8588-a4a8fa800726" providerId="ADAL" clId="{45F422D0-9AAC-410F-88BA-0A5AFA7BA0C0}" dt="2024-06-26T20:04:10.503" v="327" actId="20577"/>
        <pc:sldMkLst>
          <pc:docMk/>
          <pc:sldMk cId="1383466498" sldId="753"/>
        </pc:sldMkLst>
        <pc:spChg chg="mod">
          <ac:chgData name="Hao Gao" userId="7fec4197-8ee0-4608-8588-a4a8fa800726" providerId="ADAL" clId="{45F422D0-9AAC-410F-88BA-0A5AFA7BA0C0}" dt="2024-06-26T20:04:10.503" v="327" actId="20577"/>
          <ac:spMkLst>
            <pc:docMk/>
            <pc:sldMk cId="1383466498" sldId="753"/>
            <ac:spMk id="2" creationId="{1D58D231-17E0-73CC-50B0-815269CCA984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26" creationId="{6176198E-1405-6F7C-E146-A292464582F4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29" creationId="{EAF203A5-7013-1059-5802-E149DD282871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30" creationId="{489DDCCC-517E-B32D-0466-FC3F2D3F176F}"/>
          </ac:spMkLst>
        </pc:spChg>
        <pc:spChg chg="mod">
          <ac:chgData name="Hao Gao" userId="7fec4197-8ee0-4608-8588-a4a8fa800726" providerId="ADAL" clId="{45F422D0-9AAC-410F-88BA-0A5AFA7BA0C0}" dt="2024-06-26T19:49:19.549" v="107" actId="164"/>
          <ac:spMkLst>
            <pc:docMk/>
            <pc:sldMk cId="1383466498" sldId="753"/>
            <ac:spMk id="31" creationId="{61B5DE87-AE7D-67EB-0D55-F383C81DBECC}"/>
          </ac:spMkLst>
        </pc:spChg>
        <pc:spChg chg="mod">
          <ac:chgData name="Hao Gao" userId="7fec4197-8ee0-4608-8588-a4a8fa800726" providerId="ADAL" clId="{45F422D0-9AAC-410F-88BA-0A5AFA7BA0C0}" dt="2024-06-26T19:49:19.549" v="107" actId="164"/>
          <ac:spMkLst>
            <pc:docMk/>
            <pc:sldMk cId="1383466498" sldId="753"/>
            <ac:spMk id="32" creationId="{1C50D8D0-5529-6475-9A4A-00FD95767A67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4" creationId="{EB8AA911-AC6D-1121-2A80-8C1EC48CB9C6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5" creationId="{E8A50510-F421-6986-C1E6-7BFBA5EE70F9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6" creationId="{9D21F229-0DFF-BE89-9B7F-66E8C73428D9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7" creationId="{D2E70C99-3C8D-4662-7F87-3D67A938B5FC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0" creationId="{C867F4BE-FA61-A7E5-C05F-1069CA066CD6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1" creationId="{D12FEA73-5C03-82AA-D695-BA1D411F8A8F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2" creationId="{814A4821-1A73-29AC-67DC-812DEAA2CD2A}"/>
          </ac:spMkLst>
        </pc:spChg>
        <pc:spChg chg="add mod">
          <ac:chgData name="Hao Gao" userId="7fec4197-8ee0-4608-8588-a4a8fa800726" providerId="ADAL" clId="{45F422D0-9AAC-410F-88BA-0A5AFA7BA0C0}" dt="2024-06-26T19:50:40.594" v="122" actId="1076"/>
          <ac:spMkLst>
            <pc:docMk/>
            <pc:sldMk cId="1383466498" sldId="753"/>
            <ac:spMk id="77" creationId="{FC433822-642C-EFC4-8DB3-6C95220CA516}"/>
          </ac:spMkLst>
        </pc:spChg>
        <pc:grpChg chg="add mod">
          <ac:chgData name="Hao Gao" userId="7fec4197-8ee0-4608-8588-a4a8fa800726" providerId="ADAL" clId="{45F422D0-9AAC-410F-88BA-0A5AFA7BA0C0}" dt="2024-06-26T19:49:11.878" v="106" actId="164"/>
          <ac:grpSpMkLst>
            <pc:docMk/>
            <pc:sldMk cId="1383466498" sldId="753"/>
            <ac:grpSpMk id="73" creationId="{A51E73AA-B08F-8E6D-06D2-DBAC631A0762}"/>
          </ac:grpSpMkLst>
        </pc:grpChg>
        <pc:grpChg chg="add mod">
          <ac:chgData name="Hao Gao" userId="7fec4197-8ee0-4608-8588-a4a8fa800726" providerId="ADAL" clId="{45F422D0-9AAC-410F-88BA-0A5AFA7BA0C0}" dt="2024-06-26T19:49:19.549" v="107" actId="164"/>
          <ac:grpSpMkLst>
            <pc:docMk/>
            <pc:sldMk cId="1383466498" sldId="753"/>
            <ac:grpSpMk id="74" creationId="{E460C20A-5A9C-B771-9776-FC827E6F2C7A}"/>
          </ac:grpSpMkLst>
        </pc:grpChg>
        <pc:grpChg chg="add mod">
          <ac:chgData name="Hao Gao" userId="7fec4197-8ee0-4608-8588-a4a8fa800726" providerId="ADAL" clId="{45F422D0-9AAC-410F-88BA-0A5AFA7BA0C0}" dt="2024-06-26T19:49:33.015" v="108" actId="164"/>
          <ac:grpSpMkLst>
            <pc:docMk/>
            <pc:sldMk cId="1383466498" sldId="753"/>
            <ac:grpSpMk id="75" creationId="{A3793D49-FBDE-8377-CFC5-8A6E84B6FBBB}"/>
          </ac:grpSpMkLst>
        </pc:grpChg>
        <pc:cxnChg chg="add mod">
          <ac:chgData name="Hao Gao" userId="7fec4197-8ee0-4608-8588-a4a8fa800726" providerId="ADAL" clId="{45F422D0-9AAC-410F-88BA-0A5AFA7BA0C0}" dt="2024-06-26T19:46:08.437" v="68" actId="14100"/>
          <ac:cxnSpMkLst>
            <pc:docMk/>
            <pc:sldMk cId="1383466498" sldId="753"/>
            <ac:cxnSpMk id="6" creationId="{DFEBFA07-FE01-DF8B-2A55-C355803C0818}"/>
          </ac:cxnSpMkLst>
        </pc:cxnChg>
        <pc:cxnChg chg="add mod">
          <ac:chgData name="Hao Gao" userId="7fec4197-8ee0-4608-8588-a4a8fa800726" providerId="ADAL" clId="{45F422D0-9AAC-410F-88BA-0A5AFA7BA0C0}" dt="2024-06-26T19:46:25.424" v="73" actId="14100"/>
          <ac:cxnSpMkLst>
            <pc:docMk/>
            <pc:sldMk cId="1383466498" sldId="753"/>
            <ac:cxnSpMk id="8" creationId="{D3EEE740-6F6A-0D27-6D09-69382763273B}"/>
          </ac:cxnSpMkLst>
        </pc:cxnChg>
        <pc:cxnChg chg="add mod">
          <ac:chgData name="Hao Gao" userId="7fec4197-8ee0-4608-8588-a4a8fa800726" providerId="ADAL" clId="{45F422D0-9AAC-410F-88BA-0A5AFA7BA0C0}" dt="2024-06-26T19:45:57.838" v="65" actId="14100"/>
          <ac:cxnSpMkLst>
            <pc:docMk/>
            <pc:sldMk cId="1383466498" sldId="753"/>
            <ac:cxnSpMk id="9" creationId="{F104DC37-9435-AA06-45B0-8EE16FD35DD7}"/>
          </ac:cxnSpMkLst>
        </pc:cxnChg>
        <pc:cxnChg chg="add mod">
          <ac:chgData name="Hao Gao" userId="7fec4197-8ee0-4608-8588-a4a8fa800726" providerId="ADAL" clId="{45F422D0-9AAC-410F-88BA-0A5AFA7BA0C0}" dt="2024-06-26T19:45:51.913" v="63" actId="14100"/>
          <ac:cxnSpMkLst>
            <pc:docMk/>
            <pc:sldMk cId="1383466498" sldId="753"/>
            <ac:cxnSpMk id="10" creationId="{FC3774FF-D532-8C46-4FF8-14C920BEE154}"/>
          </ac:cxnSpMkLst>
        </pc:cxnChg>
        <pc:cxnChg chg="add mod">
          <ac:chgData name="Hao Gao" userId="7fec4197-8ee0-4608-8588-a4a8fa800726" providerId="ADAL" clId="{45F422D0-9AAC-410F-88BA-0A5AFA7BA0C0}" dt="2024-06-26T19:46:12.366" v="69" actId="14100"/>
          <ac:cxnSpMkLst>
            <pc:docMk/>
            <pc:sldMk cId="1383466498" sldId="753"/>
            <ac:cxnSpMk id="13" creationId="{A580467B-C7C4-E38D-C8D4-3F065E209947}"/>
          </ac:cxnSpMkLst>
        </pc:cxnChg>
        <pc:cxnChg chg="add mod">
          <ac:chgData name="Hao Gao" userId="7fec4197-8ee0-4608-8588-a4a8fa800726" providerId="ADAL" clId="{45F422D0-9AAC-410F-88BA-0A5AFA7BA0C0}" dt="2024-06-26T19:48:22.029" v="101" actId="14100"/>
          <ac:cxnSpMkLst>
            <pc:docMk/>
            <pc:sldMk cId="1383466498" sldId="753"/>
            <ac:cxnSpMk id="15" creationId="{72D3759B-C6CB-5FC1-6461-D119DB54C6A2}"/>
          </ac:cxnSpMkLst>
        </pc:cxnChg>
        <pc:cxnChg chg="add mod">
          <ac:chgData name="Hao Gao" userId="7fec4197-8ee0-4608-8588-a4a8fa800726" providerId="ADAL" clId="{45F422D0-9AAC-410F-88BA-0A5AFA7BA0C0}" dt="2024-06-26T19:48:03.600" v="97" actId="14100"/>
          <ac:cxnSpMkLst>
            <pc:docMk/>
            <pc:sldMk cId="1383466498" sldId="753"/>
            <ac:cxnSpMk id="44" creationId="{A65A0E84-116D-6667-BEAC-E4A3B3A44B81}"/>
          </ac:cxnSpMkLst>
        </pc:cxnChg>
        <pc:cxnChg chg="add mod">
          <ac:chgData name="Hao Gao" userId="7fec4197-8ee0-4608-8588-a4a8fa800726" providerId="ADAL" clId="{45F422D0-9AAC-410F-88BA-0A5AFA7BA0C0}" dt="2024-06-26T19:46:53.901" v="81" actId="14100"/>
          <ac:cxnSpMkLst>
            <pc:docMk/>
            <pc:sldMk cId="1383466498" sldId="753"/>
            <ac:cxnSpMk id="47" creationId="{FD08C39D-3820-19B6-AD08-C349B705280E}"/>
          </ac:cxnSpMkLst>
        </pc:cxnChg>
        <pc:cxnChg chg="add mod">
          <ac:chgData name="Hao Gao" userId="7fec4197-8ee0-4608-8588-a4a8fa800726" providerId="ADAL" clId="{45F422D0-9AAC-410F-88BA-0A5AFA7BA0C0}" dt="2024-06-26T19:47:06.975" v="84" actId="14100"/>
          <ac:cxnSpMkLst>
            <pc:docMk/>
            <pc:sldMk cId="1383466498" sldId="753"/>
            <ac:cxnSpMk id="53" creationId="{B0CE2840-2041-1139-E94D-267AED284242}"/>
          </ac:cxnSpMkLst>
        </pc:cxnChg>
        <pc:cxnChg chg="add mod">
          <ac:chgData name="Hao Gao" userId="7fec4197-8ee0-4608-8588-a4a8fa800726" providerId="ADAL" clId="{45F422D0-9AAC-410F-88BA-0A5AFA7BA0C0}" dt="2024-06-26T19:47:57.864" v="96" actId="1037"/>
          <ac:cxnSpMkLst>
            <pc:docMk/>
            <pc:sldMk cId="1383466498" sldId="753"/>
            <ac:cxnSpMk id="57" creationId="{FB587C48-F9EC-1B77-68A4-02B8B149E6CA}"/>
          </ac:cxnSpMkLst>
        </pc:cxnChg>
        <pc:cxnChg chg="add mod">
          <ac:chgData name="Hao Gao" userId="7fec4197-8ee0-4608-8588-a4a8fa800726" providerId="ADAL" clId="{45F422D0-9AAC-410F-88BA-0A5AFA7BA0C0}" dt="2024-06-26T19:47:51.121" v="94" actId="1076"/>
          <ac:cxnSpMkLst>
            <pc:docMk/>
            <pc:sldMk cId="1383466498" sldId="753"/>
            <ac:cxnSpMk id="59" creationId="{47E497E2-F2C0-50AB-4C43-757DE084EF85}"/>
          </ac:cxnSpMkLst>
        </pc:cxnChg>
        <pc:cxnChg chg="add">
          <ac:chgData name="Hao Gao" userId="7fec4197-8ee0-4608-8588-a4a8fa800726" providerId="ADAL" clId="{45F422D0-9AAC-410F-88BA-0A5AFA7BA0C0}" dt="2024-06-26T19:48:38.774" v="102" actId="11529"/>
          <ac:cxnSpMkLst>
            <pc:docMk/>
            <pc:sldMk cId="1383466498" sldId="753"/>
            <ac:cxnSpMk id="67" creationId="{B9B85C00-601E-6102-0F55-D3AA04BA2479}"/>
          </ac:cxnSpMkLst>
        </pc:cxnChg>
        <pc:cxnChg chg="add">
          <ac:chgData name="Hao Gao" userId="7fec4197-8ee0-4608-8588-a4a8fa800726" providerId="ADAL" clId="{45F422D0-9AAC-410F-88BA-0A5AFA7BA0C0}" dt="2024-06-26T19:48:43.816" v="103" actId="11529"/>
          <ac:cxnSpMkLst>
            <pc:docMk/>
            <pc:sldMk cId="1383466498" sldId="753"/>
            <ac:cxnSpMk id="69" creationId="{1CF76031-F0EF-952E-30E6-B25BC86FD1DB}"/>
          </ac:cxnSpMkLst>
        </pc:cxnChg>
      </pc:sldChg>
      <pc:sldChg chg="modSp mod">
        <pc:chgData name="Hao Gao" userId="7fec4197-8ee0-4608-8588-a4a8fa800726" providerId="ADAL" clId="{45F422D0-9AAC-410F-88BA-0A5AFA7BA0C0}" dt="2024-06-26T20:03:59.375" v="321" actId="20577"/>
        <pc:sldMkLst>
          <pc:docMk/>
          <pc:sldMk cId="804975503" sldId="754"/>
        </pc:sldMkLst>
        <pc:spChg chg="mod">
          <ac:chgData name="Hao Gao" userId="7fec4197-8ee0-4608-8588-a4a8fa800726" providerId="ADAL" clId="{45F422D0-9AAC-410F-88BA-0A5AFA7BA0C0}" dt="2024-06-26T20:03:59.375" v="321" actId="20577"/>
          <ac:spMkLst>
            <pc:docMk/>
            <pc:sldMk cId="804975503" sldId="754"/>
            <ac:spMk id="7" creationId="{59A256FF-B360-7787-CDF4-A19BFC9AA260}"/>
          </ac:spMkLst>
        </pc:spChg>
      </pc:sldChg>
      <pc:sldChg chg="modSp mod">
        <pc:chgData name="Hao Gao" userId="7fec4197-8ee0-4608-8588-a4a8fa800726" providerId="ADAL" clId="{45F422D0-9AAC-410F-88BA-0A5AFA7BA0C0}" dt="2024-06-26T20:00:39.406" v="269" actId="20577"/>
        <pc:sldMkLst>
          <pc:docMk/>
          <pc:sldMk cId="4149430369" sldId="755"/>
        </pc:sldMkLst>
        <pc:spChg chg="mod">
          <ac:chgData name="Hao Gao" userId="7fec4197-8ee0-4608-8588-a4a8fa800726" providerId="ADAL" clId="{45F422D0-9AAC-410F-88BA-0A5AFA7BA0C0}" dt="2024-06-26T20:00:39.406" v="269" actId="20577"/>
          <ac:spMkLst>
            <pc:docMk/>
            <pc:sldMk cId="4149430369" sldId="755"/>
            <ac:spMk id="2" creationId="{EA9A19B6-C32C-343A-CE1F-FB1F2F917D64}"/>
          </ac:spMkLst>
        </pc:spChg>
        <pc:spChg chg="mod">
          <ac:chgData name="Hao Gao" userId="7fec4197-8ee0-4608-8588-a4a8fa800726" providerId="ADAL" clId="{45F422D0-9AAC-410F-88BA-0A5AFA7BA0C0}" dt="2024-06-26T19:53:20.603" v="134" actId="1076"/>
          <ac:spMkLst>
            <pc:docMk/>
            <pc:sldMk cId="4149430369" sldId="755"/>
            <ac:spMk id="18" creationId="{D9438BDD-B3E2-507C-73E5-F311B0A57808}"/>
          </ac:spMkLst>
        </pc:spChg>
      </pc:sldChg>
      <pc:sldChg chg="modSp mod">
        <pc:chgData name="Hao Gao" userId="7fec4197-8ee0-4608-8588-a4a8fa800726" providerId="ADAL" clId="{45F422D0-9AAC-410F-88BA-0A5AFA7BA0C0}" dt="2024-06-26T19:53:45.569" v="158" actId="1076"/>
        <pc:sldMkLst>
          <pc:docMk/>
          <pc:sldMk cId="2492550501" sldId="756"/>
        </pc:sldMkLst>
        <pc:spChg chg="mod">
          <ac:chgData name="Hao Gao" userId="7fec4197-8ee0-4608-8588-a4a8fa800726" providerId="ADAL" clId="{45F422D0-9AAC-410F-88BA-0A5AFA7BA0C0}" dt="2024-06-26T19:53:45.569" v="158" actId="1076"/>
          <ac:spMkLst>
            <pc:docMk/>
            <pc:sldMk cId="2492550501" sldId="756"/>
            <ac:spMk id="3" creationId="{995136E4-7C80-1F81-7980-ED967536FE7C}"/>
          </ac:spMkLst>
        </pc:spChg>
      </pc:sldChg>
      <pc:sldChg chg="modSp mod">
        <pc:chgData name="Hao Gao" userId="7fec4197-8ee0-4608-8588-a4a8fa800726" providerId="ADAL" clId="{45F422D0-9AAC-410F-88BA-0A5AFA7BA0C0}" dt="2024-06-26T20:00:31.207" v="265" actId="20577"/>
        <pc:sldMkLst>
          <pc:docMk/>
          <pc:sldMk cId="3210028797" sldId="757"/>
        </pc:sldMkLst>
        <pc:spChg chg="mod">
          <ac:chgData name="Hao Gao" userId="7fec4197-8ee0-4608-8588-a4a8fa800726" providerId="ADAL" clId="{45F422D0-9AAC-410F-88BA-0A5AFA7BA0C0}" dt="2024-06-26T20:00:31.207" v="265" actId="20577"/>
          <ac:spMkLst>
            <pc:docMk/>
            <pc:sldMk cId="3210028797" sldId="757"/>
            <ac:spMk id="2" creationId="{C0B2F8EB-FC6F-BC34-7D44-404A8C3AF3A4}"/>
          </ac:spMkLst>
        </pc:spChg>
        <pc:picChg chg="mod">
          <ac:chgData name="Hao Gao" userId="7fec4197-8ee0-4608-8588-a4a8fa800726" providerId="ADAL" clId="{45F422D0-9AAC-410F-88BA-0A5AFA7BA0C0}" dt="2024-06-26T19:53:49.816" v="159" actId="1076"/>
          <ac:picMkLst>
            <pc:docMk/>
            <pc:sldMk cId="3210028797" sldId="757"/>
            <ac:picMk id="11" creationId="{2041B6A0-E112-9A45-C9C6-4DCF27740669}"/>
          </ac:picMkLst>
        </pc:picChg>
      </pc:sldChg>
    </pc:docChg>
  </pc:docChgLst>
  <pc:docChgLst>
    <pc:chgData name="Hao Gao" userId="7fec4197-8ee0-4608-8588-a4a8fa800726" providerId="ADAL" clId="{D97C842B-97CF-4BC2-9AF5-AB2B8B15FB6C}"/>
    <pc:docChg chg="custSel addSld delSld modSld modSection">
      <pc:chgData name="Hao Gao" userId="7fec4197-8ee0-4608-8588-a4a8fa800726" providerId="ADAL" clId="{D97C842B-97CF-4BC2-9AF5-AB2B8B15FB6C}" dt="2020-06-04T00:05:05.913" v="983" actId="1076"/>
      <pc:docMkLst>
        <pc:docMk/>
      </pc:docMkLst>
      <pc:sldChg chg="modSp">
        <pc:chgData name="Hao Gao" userId="7fec4197-8ee0-4608-8588-a4a8fa800726" providerId="ADAL" clId="{D97C842B-97CF-4BC2-9AF5-AB2B8B15FB6C}" dt="2020-06-03T23:48:34.190" v="25" actId="20577"/>
        <pc:sldMkLst>
          <pc:docMk/>
          <pc:sldMk cId="409499617" sldId="348"/>
        </pc:sldMkLst>
        <pc:spChg chg="mod">
          <ac:chgData name="Hao Gao" userId="7fec4197-8ee0-4608-8588-a4a8fa800726" providerId="ADAL" clId="{D97C842B-97CF-4BC2-9AF5-AB2B8B15FB6C}" dt="2020-06-03T23:48:34.190" v="25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 add">
        <pc:chgData name="Hao Gao" userId="7fec4197-8ee0-4608-8588-a4a8fa800726" providerId="ADAL" clId="{D97C842B-97CF-4BC2-9AF5-AB2B8B15FB6C}" dt="2020-06-03T23:50:06.147" v="58" actId="1076"/>
        <pc:sldMkLst>
          <pc:docMk/>
          <pc:sldMk cId="1397920048" sldId="350"/>
        </pc:sldMkLst>
        <pc:spChg chg="mod">
          <ac:chgData name="Hao Gao" userId="7fec4197-8ee0-4608-8588-a4a8fa800726" providerId="ADAL" clId="{D97C842B-97CF-4BC2-9AF5-AB2B8B15FB6C}" dt="2020-06-03T23:49:37.867" v="50" actId="20577"/>
          <ac:spMkLst>
            <pc:docMk/>
            <pc:sldMk cId="1397920048" sldId="350"/>
            <ac:spMk id="2" creationId="{F3A5600F-927E-431E-B388-97CEFB652F35}"/>
          </ac:spMkLst>
        </pc:spChg>
        <pc:spChg chg="del">
          <ac:chgData name="Hao Gao" userId="7fec4197-8ee0-4608-8588-a4a8fa800726" providerId="ADAL" clId="{D97C842B-97CF-4BC2-9AF5-AB2B8B15FB6C}" dt="2020-06-03T23:49:40.907" v="51" actId="478"/>
          <ac:spMkLst>
            <pc:docMk/>
            <pc:sldMk cId="1397920048" sldId="350"/>
            <ac:spMk id="3" creationId="{38F94754-D125-4BF3-A5E3-25D8D6E92435}"/>
          </ac:spMkLst>
        </pc:spChg>
        <pc:picChg chg="add mod">
          <ac:chgData name="Hao Gao" userId="7fec4197-8ee0-4608-8588-a4a8fa800726" providerId="ADAL" clId="{D97C842B-97CF-4BC2-9AF5-AB2B8B15FB6C}" dt="2020-06-03T23:50:06.147" v="58" actId="1076"/>
          <ac:picMkLst>
            <pc:docMk/>
            <pc:sldMk cId="1397920048" sldId="350"/>
            <ac:picMk id="5" creationId="{2D605F41-58B7-4B64-AA72-5061EE039A88}"/>
          </ac:picMkLst>
        </pc:picChg>
      </pc:sldChg>
      <pc:sldChg chg="del">
        <pc:chgData name="Hao Gao" userId="7fec4197-8ee0-4608-8588-a4a8fa800726" providerId="ADAL" clId="{D97C842B-97CF-4BC2-9AF5-AB2B8B15FB6C}" dt="2020-06-03T23:48:41.800" v="26" actId="2696"/>
        <pc:sldMkLst>
          <pc:docMk/>
          <pc:sldMk cId="1988515540" sldId="350"/>
        </pc:sldMkLst>
      </pc:sldChg>
      <pc:sldChg chg="del">
        <pc:chgData name="Hao Gao" userId="7fec4197-8ee0-4608-8588-a4a8fa800726" providerId="ADAL" clId="{D97C842B-97CF-4BC2-9AF5-AB2B8B15FB6C}" dt="2020-06-03T23:48:41.800" v="27" actId="2696"/>
        <pc:sldMkLst>
          <pc:docMk/>
          <pc:sldMk cId="798852484" sldId="351"/>
        </pc:sldMkLst>
      </pc:sldChg>
      <pc:sldChg chg="addSp delSp modSp add">
        <pc:chgData name="Hao Gao" userId="7fec4197-8ee0-4608-8588-a4a8fa800726" providerId="ADAL" clId="{D97C842B-97CF-4BC2-9AF5-AB2B8B15FB6C}" dt="2020-06-03T23:52:28.888" v="417" actId="20577"/>
        <pc:sldMkLst>
          <pc:docMk/>
          <pc:sldMk cId="1462061168" sldId="351"/>
        </pc:sldMkLst>
        <pc:spChg chg="mod">
          <ac:chgData name="Hao Gao" userId="7fec4197-8ee0-4608-8588-a4a8fa800726" providerId="ADAL" clId="{D97C842B-97CF-4BC2-9AF5-AB2B8B15FB6C}" dt="2020-06-03T23:50:17.755" v="70" actId="20577"/>
          <ac:spMkLst>
            <pc:docMk/>
            <pc:sldMk cId="1462061168" sldId="351"/>
            <ac:spMk id="2" creationId="{A97263DC-BFB0-4470-82B8-05B581AD7C7F}"/>
          </ac:spMkLst>
        </pc:spChg>
        <pc:spChg chg="del">
          <ac:chgData name="Hao Gao" userId="7fec4197-8ee0-4608-8588-a4a8fa800726" providerId="ADAL" clId="{D97C842B-97CF-4BC2-9AF5-AB2B8B15FB6C}" dt="2020-06-03T23:50:21.194" v="71" actId="478"/>
          <ac:spMkLst>
            <pc:docMk/>
            <pc:sldMk cId="1462061168" sldId="351"/>
            <ac:spMk id="3" creationId="{8FE7351E-94D3-42D5-9B04-6E6EB8B66424}"/>
          </ac:spMkLst>
        </pc:spChg>
        <pc:spChg chg="add mod">
          <ac:chgData name="Hao Gao" userId="7fec4197-8ee0-4608-8588-a4a8fa800726" providerId="ADAL" clId="{D97C842B-97CF-4BC2-9AF5-AB2B8B15FB6C}" dt="2020-06-03T23:51:57.157" v="336" actId="20577"/>
          <ac:spMkLst>
            <pc:docMk/>
            <pc:sldMk cId="1462061168" sldId="351"/>
            <ac:spMk id="6" creationId="{681FC9BA-B66E-4A89-AE9B-C921EB307E42}"/>
          </ac:spMkLst>
        </pc:spChg>
        <pc:spChg chg="add mod">
          <ac:chgData name="Hao Gao" userId="7fec4197-8ee0-4608-8588-a4a8fa800726" providerId="ADAL" clId="{D97C842B-97CF-4BC2-9AF5-AB2B8B15FB6C}" dt="2020-06-03T23:52:28.888" v="417" actId="20577"/>
          <ac:spMkLst>
            <pc:docMk/>
            <pc:sldMk cId="1462061168" sldId="351"/>
            <ac:spMk id="7" creationId="{7D626BFB-51D7-44A2-A45E-8417B66F3076}"/>
          </ac:spMkLst>
        </pc:spChg>
        <pc:picChg chg="add mod">
          <ac:chgData name="Hao Gao" userId="7fec4197-8ee0-4608-8588-a4a8fa800726" providerId="ADAL" clId="{D97C842B-97CF-4BC2-9AF5-AB2B8B15FB6C}" dt="2020-06-03T23:50:31.881" v="73" actId="1076"/>
          <ac:picMkLst>
            <pc:docMk/>
            <pc:sldMk cId="1462061168" sldId="351"/>
            <ac:picMk id="5" creationId="{F1BABFC8-937F-49B8-92A3-A20C92ACA0F2}"/>
          </ac:picMkLst>
        </pc:picChg>
      </pc:sldChg>
      <pc:sldChg chg="del">
        <pc:chgData name="Hao Gao" userId="7fec4197-8ee0-4608-8588-a4a8fa800726" providerId="ADAL" clId="{D97C842B-97CF-4BC2-9AF5-AB2B8B15FB6C}" dt="2020-06-03T23:48:41.815" v="28" actId="2696"/>
        <pc:sldMkLst>
          <pc:docMk/>
          <pc:sldMk cId="1790242606" sldId="352"/>
        </pc:sldMkLst>
      </pc:sldChg>
      <pc:sldChg chg="addSp delSp modSp add">
        <pc:chgData name="Hao Gao" userId="7fec4197-8ee0-4608-8588-a4a8fa800726" providerId="ADAL" clId="{D97C842B-97CF-4BC2-9AF5-AB2B8B15FB6C}" dt="2020-06-03T23:54:40.449" v="684" actId="20577"/>
        <pc:sldMkLst>
          <pc:docMk/>
          <pc:sldMk cId="3400045259" sldId="352"/>
        </pc:sldMkLst>
        <pc:spChg chg="mod">
          <ac:chgData name="Hao Gao" userId="7fec4197-8ee0-4608-8588-a4a8fa800726" providerId="ADAL" clId="{D97C842B-97CF-4BC2-9AF5-AB2B8B15FB6C}" dt="2020-06-03T23:52:53.005" v="425" actId="20577"/>
          <ac:spMkLst>
            <pc:docMk/>
            <pc:sldMk cId="3400045259" sldId="352"/>
            <ac:spMk id="2" creationId="{DB631979-DEE0-43C0-99AF-11018753BBF6}"/>
          </ac:spMkLst>
        </pc:spChg>
        <pc:spChg chg="del">
          <ac:chgData name="Hao Gao" userId="7fec4197-8ee0-4608-8588-a4a8fa800726" providerId="ADAL" clId="{D97C842B-97CF-4BC2-9AF5-AB2B8B15FB6C}" dt="2020-06-03T23:52:56.496" v="426" actId="478"/>
          <ac:spMkLst>
            <pc:docMk/>
            <pc:sldMk cId="3400045259" sldId="352"/>
            <ac:spMk id="3" creationId="{3502EB2D-B5A1-472E-AD2F-B1CDC5A5DA62}"/>
          </ac:spMkLst>
        </pc:spChg>
        <pc:spChg chg="add mod">
          <ac:chgData name="Hao Gao" userId="7fec4197-8ee0-4608-8588-a4a8fa800726" providerId="ADAL" clId="{D97C842B-97CF-4BC2-9AF5-AB2B8B15FB6C}" dt="2020-06-03T23:54:18.024" v="657" actId="20577"/>
          <ac:spMkLst>
            <pc:docMk/>
            <pc:sldMk cId="3400045259" sldId="352"/>
            <ac:spMk id="6" creationId="{504E2ACD-5E98-4AE7-AE3A-4FAD93C49E72}"/>
          </ac:spMkLst>
        </pc:spChg>
        <pc:spChg chg="add mod">
          <ac:chgData name="Hao Gao" userId="7fec4197-8ee0-4608-8588-a4a8fa800726" providerId="ADAL" clId="{D97C842B-97CF-4BC2-9AF5-AB2B8B15FB6C}" dt="2020-06-03T23:54:40.449" v="684" actId="20577"/>
          <ac:spMkLst>
            <pc:docMk/>
            <pc:sldMk cId="3400045259" sldId="352"/>
            <ac:spMk id="7" creationId="{074475D9-7598-4970-8474-3F884F063FE9}"/>
          </ac:spMkLst>
        </pc:spChg>
        <pc:picChg chg="add mod">
          <ac:chgData name="Hao Gao" userId="7fec4197-8ee0-4608-8588-a4a8fa800726" providerId="ADAL" clId="{D97C842B-97CF-4BC2-9AF5-AB2B8B15FB6C}" dt="2020-06-03T23:53:06.166" v="428" actId="1076"/>
          <ac:picMkLst>
            <pc:docMk/>
            <pc:sldMk cId="3400045259" sldId="352"/>
            <ac:picMk id="5" creationId="{5FAFDE59-C1E9-4F47-B9E2-DA6E93AC652A}"/>
          </ac:picMkLst>
        </pc:picChg>
      </pc:sldChg>
      <pc:sldChg chg="addSp delSp modSp add">
        <pc:chgData name="Hao Gao" userId="7fec4197-8ee0-4608-8588-a4a8fa800726" providerId="ADAL" clId="{D97C842B-97CF-4BC2-9AF5-AB2B8B15FB6C}" dt="2020-06-03T23:56:05.062" v="742" actId="14100"/>
        <pc:sldMkLst>
          <pc:docMk/>
          <pc:sldMk cId="1434282612" sldId="353"/>
        </pc:sldMkLst>
        <pc:spChg chg="mod">
          <ac:chgData name="Hao Gao" userId="7fec4197-8ee0-4608-8588-a4a8fa800726" providerId="ADAL" clId="{D97C842B-97CF-4BC2-9AF5-AB2B8B15FB6C}" dt="2020-06-03T23:54:53.446" v="703" actId="20577"/>
          <ac:spMkLst>
            <pc:docMk/>
            <pc:sldMk cId="1434282612" sldId="353"/>
            <ac:spMk id="2" creationId="{391428D5-824A-4A98-AA19-3ADE34D5C99D}"/>
          </ac:spMkLst>
        </pc:spChg>
        <pc:spChg chg="del">
          <ac:chgData name="Hao Gao" userId="7fec4197-8ee0-4608-8588-a4a8fa800726" providerId="ADAL" clId="{D97C842B-97CF-4BC2-9AF5-AB2B8B15FB6C}" dt="2020-06-03T23:55:07.723" v="705" actId="478"/>
          <ac:spMkLst>
            <pc:docMk/>
            <pc:sldMk cId="1434282612" sldId="353"/>
            <ac:spMk id="3" creationId="{1C499E82-BC75-4E52-B2B8-F1E62A1FB68D}"/>
          </ac:spMkLst>
        </pc:spChg>
        <pc:spChg chg="add mod">
          <ac:chgData name="Hao Gao" userId="7fec4197-8ee0-4608-8588-a4a8fa800726" providerId="ADAL" clId="{D97C842B-97CF-4BC2-9AF5-AB2B8B15FB6C}" dt="2020-06-03T23:56:05.062" v="742" actId="14100"/>
          <ac:spMkLst>
            <pc:docMk/>
            <pc:sldMk cId="1434282612" sldId="353"/>
            <ac:spMk id="6" creationId="{4DE90B6D-0B5F-4BF1-A272-FD5F0CC32152}"/>
          </ac:spMkLst>
        </pc:spChg>
        <pc:picChg chg="add mod">
          <ac:chgData name="Hao Gao" userId="7fec4197-8ee0-4608-8588-a4a8fa800726" providerId="ADAL" clId="{D97C842B-97CF-4BC2-9AF5-AB2B8B15FB6C}" dt="2020-06-03T23:55:18.406" v="710" actId="1076"/>
          <ac:picMkLst>
            <pc:docMk/>
            <pc:sldMk cId="1434282612" sldId="353"/>
            <ac:picMk id="5" creationId="{33CAC5D0-0554-40D3-A530-860BD9910F60}"/>
          </ac:picMkLst>
        </pc:picChg>
      </pc:sldChg>
      <pc:sldChg chg="del">
        <pc:chgData name="Hao Gao" userId="7fec4197-8ee0-4608-8588-a4a8fa800726" providerId="ADAL" clId="{D97C842B-97CF-4BC2-9AF5-AB2B8B15FB6C}" dt="2020-06-03T23:48:41.831" v="29" actId="2696"/>
        <pc:sldMkLst>
          <pc:docMk/>
          <pc:sldMk cId="4245788630" sldId="353"/>
        </pc:sldMkLst>
      </pc:sldChg>
      <pc:sldChg chg="del">
        <pc:chgData name="Hao Gao" userId="7fec4197-8ee0-4608-8588-a4a8fa800726" providerId="ADAL" clId="{D97C842B-97CF-4BC2-9AF5-AB2B8B15FB6C}" dt="2020-06-03T23:48:41.831" v="30" actId="2696"/>
        <pc:sldMkLst>
          <pc:docMk/>
          <pc:sldMk cId="106382563" sldId="354"/>
        </pc:sldMkLst>
      </pc:sldChg>
      <pc:sldChg chg="addSp delSp modSp add">
        <pc:chgData name="Hao Gao" userId="7fec4197-8ee0-4608-8588-a4a8fa800726" providerId="ADAL" clId="{D97C842B-97CF-4BC2-9AF5-AB2B8B15FB6C}" dt="2020-06-03T23:59:40.699" v="835" actId="1076"/>
        <pc:sldMkLst>
          <pc:docMk/>
          <pc:sldMk cId="2354010320" sldId="354"/>
        </pc:sldMkLst>
        <pc:spChg chg="mod">
          <ac:chgData name="Hao Gao" userId="7fec4197-8ee0-4608-8588-a4a8fa800726" providerId="ADAL" clId="{D97C842B-97CF-4BC2-9AF5-AB2B8B15FB6C}" dt="2020-06-03T23:57:22.041" v="772" actId="20577"/>
          <ac:spMkLst>
            <pc:docMk/>
            <pc:sldMk cId="2354010320" sldId="354"/>
            <ac:spMk id="2" creationId="{23209847-F64F-4D34-B8A4-8FE53F8A812F}"/>
          </ac:spMkLst>
        </pc:spChg>
        <pc:spChg chg="del">
          <ac:chgData name="Hao Gao" userId="7fec4197-8ee0-4608-8588-a4a8fa800726" providerId="ADAL" clId="{D97C842B-97CF-4BC2-9AF5-AB2B8B15FB6C}" dt="2020-06-03T23:57:25.307" v="773" actId="478"/>
          <ac:spMkLst>
            <pc:docMk/>
            <pc:sldMk cId="2354010320" sldId="354"/>
            <ac:spMk id="3" creationId="{F0570E73-9AF5-49C5-992B-2A494B1BAB21}"/>
          </ac:spMkLst>
        </pc:spChg>
        <pc:spChg chg="add mod">
          <ac:chgData name="Hao Gao" userId="7fec4197-8ee0-4608-8588-a4a8fa800726" providerId="ADAL" clId="{D97C842B-97CF-4BC2-9AF5-AB2B8B15FB6C}" dt="2020-06-03T23:59:26.261" v="826" actId="20577"/>
          <ac:spMkLst>
            <pc:docMk/>
            <pc:sldMk cId="2354010320" sldId="354"/>
            <ac:spMk id="6" creationId="{63B3D59D-4B1D-47DB-B676-3F85DCC49766}"/>
          </ac:spMkLst>
        </pc:spChg>
        <pc:spChg chg="add mod">
          <ac:chgData name="Hao Gao" userId="7fec4197-8ee0-4608-8588-a4a8fa800726" providerId="ADAL" clId="{D97C842B-97CF-4BC2-9AF5-AB2B8B15FB6C}" dt="2020-06-03T23:59:40.699" v="835" actId="1076"/>
          <ac:spMkLst>
            <pc:docMk/>
            <pc:sldMk cId="2354010320" sldId="354"/>
            <ac:spMk id="7" creationId="{DA6185AC-AFB2-4C2C-BB2D-C5DB85B5E9D5}"/>
          </ac:spMkLst>
        </pc:spChg>
        <pc:picChg chg="add">
          <ac:chgData name="Hao Gao" userId="7fec4197-8ee0-4608-8588-a4a8fa800726" providerId="ADAL" clId="{D97C842B-97CF-4BC2-9AF5-AB2B8B15FB6C}" dt="2020-06-03T23:59:08.206" v="774"/>
          <ac:picMkLst>
            <pc:docMk/>
            <pc:sldMk cId="2354010320" sldId="354"/>
            <ac:picMk id="5" creationId="{E4344F2D-75A2-4D63-8F73-5D5EDA9436C3}"/>
          </ac:picMkLst>
        </pc:picChg>
      </pc:sldChg>
      <pc:sldChg chg="addSp delSp modSp add">
        <pc:chgData name="Hao Gao" userId="7fec4197-8ee0-4608-8588-a4a8fa800726" providerId="ADAL" clId="{D97C842B-97CF-4BC2-9AF5-AB2B8B15FB6C}" dt="2020-06-04T00:00:43.175" v="909" actId="20577"/>
        <pc:sldMkLst>
          <pc:docMk/>
          <pc:sldMk cId="282037653" sldId="355"/>
        </pc:sldMkLst>
        <pc:spChg chg="mod">
          <ac:chgData name="Hao Gao" userId="7fec4197-8ee0-4608-8588-a4a8fa800726" providerId="ADAL" clId="{D97C842B-97CF-4BC2-9AF5-AB2B8B15FB6C}" dt="2020-06-03T23:59:50.697" v="860" actId="20577"/>
          <ac:spMkLst>
            <pc:docMk/>
            <pc:sldMk cId="282037653" sldId="355"/>
            <ac:spMk id="2" creationId="{4B2EFE33-DBE5-4727-938D-7FE0C4B86320}"/>
          </ac:spMkLst>
        </pc:spChg>
        <pc:spChg chg="del">
          <ac:chgData name="Hao Gao" userId="7fec4197-8ee0-4608-8588-a4a8fa800726" providerId="ADAL" clId="{D97C842B-97CF-4BC2-9AF5-AB2B8B15FB6C}" dt="2020-06-03T23:59:54.360" v="861" actId="478"/>
          <ac:spMkLst>
            <pc:docMk/>
            <pc:sldMk cId="282037653" sldId="355"/>
            <ac:spMk id="3" creationId="{146A56AB-8073-4409-BC68-993ABB490E36}"/>
          </ac:spMkLst>
        </pc:spChg>
        <pc:spChg chg="add mod">
          <ac:chgData name="Hao Gao" userId="7fec4197-8ee0-4608-8588-a4a8fa800726" providerId="ADAL" clId="{D97C842B-97CF-4BC2-9AF5-AB2B8B15FB6C}" dt="2020-06-04T00:00:03.931" v="874" actId="403"/>
          <ac:spMkLst>
            <pc:docMk/>
            <pc:sldMk cId="282037653" sldId="355"/>
            <ac:spMk id="5" creationId="{E7FAD0EF-1252-4208-805E-83E1F1CFB807}"/>
          </ac:spMkLst>
        </pc:spChg>
        <pc:spChg chg="add mod">
          <ac:chgData name="Hao Gao" userId="7fec4197-8ee0-4608-8588-a4a8fa800726" providerId="ADAL" clId="{D97C842B-97CF-4BC2-9AF5-AB2B8B15FB6C}" dt="2020-06-04T00:00:10.382" v="882" actId="20577"/>
          <ac:spMkLst>
            <pc:docMk/>
            <pc:sldMk cId="282037653" sldId="355"/>
            <ac:spMk id="6" creationId="{69AA9D16-22DC-4E4F-A501-08F7ABE0A9A6}"/>
          </ac:spMkLst>
        </pc:spChg>
        <pc:spChg chg="add mod">
          <ac:chgData name="Hao Gao" userId="7fec4197-8ee0-4608-8588-a4a8fa800726" providerId="ADAL" clId="{D97C842B-97CF-4BC2-9AF5-AB2B8B15FB6C}" dt="2020-06-04T00:00:21.940" v="889" actId="1076"/>
          <ac:spMkLst>
            <pc:docMk/>
            <pc:sldMk cId="282037653" sldId="355"/>
            <ac:spMk id="7" creationId="{A6D4952A-7A14-4186-A3AB-623EB2D45730}"/>
          </ac:spMkLst>
        </pc:spChg>
        <pc:spChg chg="add mod">
          <ac:chgData name="Hao Gao" userId="7fec4197-8ee0-4608-8588-a4a8fa800726" providerId="ADAL" clId="{D97C842B-97CF-4BC2-9AF5-AB2B8B15FB6C}" dt="2020-06-04T00:00:32.277" v="900" actId="20577"/>
          <ac:spMkLst>
            <pc:docMk/>
            <pc:sldMk cId="282037653" sldId="355"/>
            <ac:spMk id="8" creationId="{61D0BFCC-5AF8-45B1-A1AE-C0F1086AFD9E}"/>
          </ac:spMkLst>
        </pc:spChg>
        <pc:spChg chg="add mod">
          <ac:chgData name="Hao Gao" userId="7fec4197-8ee0-4608-8588-a4a8fa800726" providerId="ADAL" clId="{D97C842B-97CF-4BC2-9AF5-AB2B8B15FB6C}" dt="2020-06-04T00:00:43.175" v="909" actId="20577"/>
          <ac:spMkLst>
            <pc:docMk/>
            <pc:sldMk cId="282037653" sldId="355"/>
            <ac:spMk id="9" creationId="{9DEEF69F-59A9-49ED-A95E-A54233FB1B93}"/>
          </ac:spMkLst>
        </pc:spChg>
      </pc:sldChg>
      <pc:sldChg chg="del">
        <pc:chgData name="Hao Gao" userId="7fec4197-8ee0-4608-8588-a4a8fa800726" providerId="ADAL" clId="{D97C842B-97CF-4BC2-9AF5-AB2B8B15FB6C}" dt="2020-06-03T23:48:41.847" v="31" actId="2696"/>
        <pc:sldMkLst>
          <pc:docMk/>
          <pc:sldMk cId="2656673342" sldId="355"/>
        </pc:sldMkLst>
      </pc:sldChg>
      <pc:sldChg chg="addSp delSp modSp add">
        <pc:chgData name="Hao Gao" userId="7fec4197-8ee0-4608-8588-a4a8fa800726" providerId="ADAL" clId="{D97C842B-97CF-4BC2-9AF5-AB2B8B15FB6C}" dt="2020-06-04T00:01:50.412" v="953" actId="20577"/>
        <pc:sldMkLst>
          <pc:docMk/>
          <pc:sldMk cId="1176894533" sldId="356"/>
        </pc:sldMkLst>
        <pc:spChg chg="mod">
          <ac:chgData name="Hao Gao" userId="7fec4197-8ee0-4608-8588-a4a8fa800726" providerId="ADAL" clId="{D97C842B-97CF-4BC2-9AF5-AB2B8B15FB6C}" dt="2020-06-04T00:01:13.993" v="927" actId="20577"/>
          <ac:spMkLst>
            <pc:docMk/>
            <pc:sldMk cId="1176894533" sldId="356"/>
            <ac:spMk id="2" creationId="{DED02364-5DB7-4F48-991F-8B6D4FC79313}"/>
          </ac:spMkLst>
        </pc:spChg>
        <pc:spChg chg="del">
          <ac:chgData name="Hao Gao" userId="7fec4197-8ee0-4608-8588-a4a8fa800726" providerId="ADAL" clId="{D97C842B-97CF-4BC2-9AF5-AB2B8B15FB6C}" dt="2020-06-04T00:01:17.327" v="928" actId="478"/>
          <ac:spMkLst>
            <pc:docMk/>
            <pc:sldMk cId="1176894533" sldId="356"/>
            <ac:spMk id="3" creationId="{701C743F-0885-4CDB-BA0E-5C58DB66E76B}"/>
          </ac:spMkLst>
        </pc:spChg>
        <pc:spChg chg="add mod">
          <ac:chgData name="Hao Gao" userId="7fec4197-8ee0-4608-8588-a4a8fa800726" providerId="ADAL" clId="{D97C842B-97CF-4BC2-9AF5-AB2B8B15FB6C}" dt="2020-06-04T00:01:50.412" v="953" actId="20577"/>
          <ac:spMkLst>
            <pc:docMk/>
            <pc:sldMk cId="1176894533" sldId="356"/>
            <ac:spMk id="6" creationId="{20E69701-6CEA-41D7-ADE6-2D0BF67DBEB6}"/>
          </ac:spMkLst>
        </pc:spChg>
        <pc:picChg chg="add mod">
          <ac:chgData name="Hao Gao" userId="7fec4197-8ee0-4608-8588-a4a8fa800726" providerId="ADAL" clId="{D97C842B-97CF-4BC2-9AF5-AB2B8B15FB6C}" dt="2020-06-04T00:01:32.211" v="930" actId="1076"/>
          <ac:picMkLst>
            <pc:docMk/>
            <pc:sldMk cId="1176894533" sldId="356"/>
            <ac:picMk id="5" creationId="{4578CBB2-EF8E-4BF3-B30B-12BEE8751806}"/>
          </ac:picMkLst>
        </pc:picChg>
      </pc:sldChg>
      <pc:sldChg chg="del">
        <pc:chgData name="Hao Gao" userId="7fec4197-8ee0-4608-8588-a4a8fa800726" providerId="ADAL" clId="{D97C842B-97CF-4BC2-9AF5-AB2B8B15FB6C}" dt="2020-06-03T23:48:41.862" v="32" actId="2696"/>
        <pc:sldMkLst>
          <pc:docMk/>
          <pc:sldMk cId="3954384487" sldId="356"/>
        </pc:sldMkLst>
      </pc:sldChg>
      <pc:sldChg chg="del">
        <pc:chgData name="Hao Gao" userId="7fec4197-8ee0-4608-8588-a4a8fa800726" providerId="ADAL" clId="{D97C842B-97CF-4BC2-9AF5-AB2B8B15FB6C}" dt="2020-06-03T23:48:41.862" v="33" actId="2696"/>
        <pc:sldMkLst>
          <pc:docMk/>
          <pc:sldMk cId="886454077" sldId="357"/>
        </pc:sldMkLst>
      </pc:sldChg>
      <pc:sldChg chg="addSp delSp modSp add">
        <pc:chgData name="Hao Gao" userId="7fec4197-8ee0-4608-8588-a4a8fa800726" providerId="ADAL" clId="{D97C842B-97CF-4BC2-9AF5-AB2B8B15FB6C}" dt="2020-06-04T00:05:05.913" v="983" actId="1076"/>
        <pc:sldMkLst>
          <pc:docMk/>
          <pc:sldMk cId="2977712545" sldId="357"/>
        </pc:sldMkLst>
        <pc:spChg chg="mod">
          <ac:chgData name="Hao Gao" userId="7fec4197-8ee0-4608-8588-a4a8fa800726" providerId="ADAL" clId="{D97C842B-97CF-4BC2-9AF5-AB2B8B15FB6C}" dt="2020-06-04T00:03:02.509" v="967" actId="14100"/>
          <ac:spMkLst>
            <pc:docMk/>
            <pc:sldMk cId="2977712545" sldId="357"/>
            <ac:spMk id="2" creationId="{1274E977-A589-4A21-BF9B-05A04E573B0E}"/>
          </ac:spMkLst>
        </pc:spChg>
        <pc:spChg chg="del">
          <ac:chgData name="Hao Gao" userId="7fec4197-8ee0-4608-8588-a4a8fa800726" providerId="ADAL" clId="{D97C842B-97CF-4BC2-9AF5-AB2B8B15FB6C}" dt="2020-06-04T00:02:57.329" v="966" actId="478"/>
          <ac:spMkLst>
            <pc:docMk/>
            <pc:sldMk cId="2977712545" sldId="357"/>
            <ac:spMk id="3" creationId="{B8666C67-C366-4D10-8AC1-2200DA32D71C}"/>
          </ac:spMkLst>
        </pc:spChg>
        <pc:spChg chg="add mod">
          <ac:chgData name="Hao Gao" userId="7fec4197-8ee0-4608-8588-a4a8fa800726" providerId="ADAL" clId="{D97C842B-97CF-4BC2-9AF5-AB2B8B15FB6C}" dt="2020-06-04T00:04:34.826" v="974" actId="1076"/>
          <ac:spMkLst>
            <pc:docMk/>
            <pc:sldMk cId="2977712545" sldId="357"/>
            <ac:spMk id="5" creationId="{A1661E9D-FBE4-40E6-AEC9-CEB272350FFC}"/>
          </ac:spMkLst>
        </pc:spChg>
        <pc:spChg chg="add mod">
          <ac:chgData name="Hao Gao" userId="7fec4197-8ee0-4608-8588-a4a8fa800726" providerId="ADAL" clId="{D97C842B-97CF-4BC2-9AF5-AB2B8B15FB6C}" dt="2020-06-04T00:05:05.913" v="983" actId="1076"/>
          <ac:spMkLst>
            <pc:docMk/>
            <pc:sldMk cId="2977712545" sldId="357"/>
            <ac:spMk id="8" creationId="{B21C31E3-413B-4014-98B8-2E8162F17C1C}"/>
          </ac:spMkLst>
        </pc:spChg>
        <pc:picChg chg="add mod">
          <ac:chgData name="Hao Gao" userId="7fec4197-8ee0-4608-8588-a4a8fa800726" providerId="ADAL" clId="{D97C842B-97CF-4BC2-9AF5-AB2B8B15FB6C}" dt="2020-06-04T00:04:53.106" v="980" actId="1076"/>
          <ac:picMkLst>
            <pc:docMk/>
            <pc:sldMk cId="2977712545" sldId="357"/>
            <ac:picMk id="7" creationId="{8889A2EF-E50F-4FCA-BB44-7FFD35C3CF76}"/>
          </ac:picMkLst>
        </pc:picChg>
      </pc:sldChg>
      <pc:sldChg chg="del">
        <pc:chgData name="Hao Gao" userId="7fec4197-8ee0-4608-8588-a4a8fa800726" providerId="ADAL" clId="{D97C842B-97CF-4BC2-9AF5-AB2B8B15FB6C}" dt="2020-06-03T23:48:41.878" v="34" actId="2696"/>
        <pc:sldMkLst>
          <pc:docMk/>
          <pc:sldMk cId="3040365038" sldId="358"/>
        </pc:sldMkLst>
      </pc:sldChg>
      <pc:sldChg chg="del">
        <pc:chgData name="Hao Gao" userId="7fec4197-8ee0-4608-8588-a4a8fa800726" providerId="ADAL" clId="{D97C842B-97CF-4BC2-9AF5-AB2B8B15FB6C}" dt="2020-06-03T23:48:41.893" v="35" actId="2696"/>
        <pc:sldMkLst>
          <pc:docMk/>
          <pc:sldMk cId="2615648456" sldId="359"/>
        </pc:sldMkLst>
      </pc:sldChg>
      <pc:sldChg chg="del">
        <pc:chgData name="Hao Gao" userId="7fec4197-8ee0-4608-8588-a4a8fa800726" providerId="ADAL" clId="{D97C842B-97CF-4BC2-9AF5-AB2B8B15FB6C}" dt="2020-06-03T23:48:41.909" v="36" actId="2696"/>
        <pc:sldMkLst>
          <pc:docMk/>
          <pc:sldMk cId="4194288573" sldId="360"/>
        </pc:sldMkLst>
      </pc:sldChg>
      <pc:sldChg chg="del">
        <pc:chgData name="Hao Gao" userId="7fec4197-8ee0-4608-8588-a4a8fa800726" providerId="ADAL" clId="{D97C842B-97CF-4BC2-9AF5-AB2B8B15FB6C}" dt="2020-06-03T23:48:41.925" v="37" actId="2696"/>
        <pc:sldMkLst>
          <pc:docMk/>
          <pc:sldMk cId="2436298120" sldId="361"/>
        </pc:sldMkLst>
      </pc:sldChg>
      <pc:sldChg chg="del">
        <pc:chgData name="Hao Gao" userId="7fec4197-8ee0-4608-8588-a4a8fa800726" providerId="ADAL" clId="{D97C842B-97CF-4BC2-9AF5-AB2B8B15FB6C}" dt="2020-06-03T23:48:41.925" v="38" actId="2696"/>
        <pc:sldMkLst>
          <pc:docMk/>
          <pc:sldMk cId="1259136718" sldId="362"/>
        </pc:sldMkLst>
      </pc:sldChg>
      <pc:sldChg chg="del">
        <pc:chgData name="Hao Gao" userId="7fec4197-8ee0-4608-8588-a4a8fa800726" providerId="ADAL" clId="{D97C842B-97CF-4BC2-9AF5-AB2B8B15FB6C}" dt="2020-06-03T23:48:41.940" v="39" actId="2696"/>
        <pc:sldMkLst>
          <pc:docMk/>
          <pc:sldMk cId="4114438283" sldId="363"/>
        </pc:sldMkLst>
      </pc:sldChg>
      <pc:sldChg chg="del">
        <pc:chgData name="Hao Gao" userId="7fec4197-8ee0-4608-8588-a4a8fa800726" providerId="ADAL" clId="{D97C842B-97CF-4BC2-9AF5-AB2B8B15FB6C}" dt="2020-06-03T23:48:41.956" v="40" actId="2696"/>
        <pc:sldMkLst>
          <pc:docMk/>
          <pc:sldMk cId="890091754" sldId="364"/>
        </pc:sldMkLst>
      </pc:sldChg>
      <pc:sldChg chg="del">
        <pc:chgData name="Hao Gao" userId="7fec4197-8ee0-4608-8588-a4a8fa800726" providerId="ADAL" clId="{D97C842B-97CF-4BC2-9AF5-AB2B8B15FB6C}" dt="2020-06-03T23:48:41.956" v="41" actId="2696"/>
        <pc:sldMkLst>
          <pc:docMk/>
          <pc:sldMk cId="783464129" sldId="365"/>
        </pc:sldMkLst>
      </pc:sldChg>
      <pc:sldChg chg="del">
        <pc:chgData name="Hao Gao" userId="7fec4197-8ee0-4608-8588-a4a8fa800726" providerId="ADAL" clId="{D97C842B-97CF-4BC2-9AF5-AB2B8B15FB6C}" dt="2020-06-03T23:48:42.003" v="42" actId="2696"/>
        <pc:sldMkLst>
          <pc:docMk/>
          <pc:sldMk cId="2028889203" sldId="366"/>
        </pc:sldMkLst>
      </pc:sldChg>
    </pc:docChg>
  </pc:docChgLst>
  <pc:docChgLst>
    <pc:chgData name="Hao Gao" userId="7fec4197-8ee0-4608-8588-a4a8fa800726" providerId="ADAL" clId="{BA364903-2D10-4D4F-AFF5-08239F53613E}"/>
    <pc:docChg chg="addSld modSld">
      <pc:chgData name="Hao Gao" userId="7fec4197-8ee0-4608-8588-a4a8fa800726" providerId="ADAL" clId="{BA364903-2D10-4D4F-AFF5-08239F53613E}" dt="2020-06-02T00:44:42.461" v="142"/>
      <pc:docMkLst>
        <pc:docMk/>
      </pc:docMkLst>
      <pc:sldChg chg="addSp modSp">
        <pc:chgData name="Hao Gao" userId="7fec4197-8ee0-4608-8588-a4a8fa800726" providerId="ADAL" clId="{BA364903-2D10-4D4F-AFF5-08239F53613E}" dt="2020-06-01T23:34:57.930" v="3"/>
        <pc:sldMkLst>
          <pc:docMk/>
          <pc:sldMk cId="3780168012" sldId="349"/>
        </pc:sldMkLst>
        <pc:graphicFrameChg chg="add mod">
          <ac:chgData name="Hao Gao" userId="7fec4197-8ee0-4608-8588-a4a8fa800726" providerId="ADAL" clId="{BA364903-2D10-4D4F-AFF5-08239F53613E}" dt="2020-06-01T23:32:05.804" v="2"/>
          <ac:graphicFrameMkLst>
            <pc:docMk/>
            <pc:sldMk cId="3780168012" sldId="349"/>
            <ac:graphicFrameMk id="3" creationId="{800F9041-521C-485D-B504-F95E7EA461F3}"/>
          </ac:graphicFrameMkLst>
        </pc:graphicFrameChg>
        <pc:picChg chg="add">
          <ac:chgData name="Hao Gao" userId="7fec4197-8ee0-4608-8588-a4a8fa800726" providerId="ADAL" clId="{BA364903-2D10-4D4F-AFF5-08239F53613E}" dt="2020-06-01T23:34:57.930" v="3"/>
          <ac:picMkLst>
            <pc:docMk/>
            <pc:sldMk cId="3780168012" sldId="349"/>
            <ac:picMk id="9" creationId="{F37753A3-02EA-4227-A845-872DBA58A25E}"/>
          </ac:picMkLst>
        </pc:picChg>
      </pc:sldChg>
      <pc:sldChg chg="addSp modSp add">
        <pc:chgData name="Hao Gao" userId="7fec4197-8ee0-4608-8588-a4a8fa800726" providerId="ADAL" clId="{BA364903-2D10-4D4F-AFF5-08239F53613E}" dt="2020-06-01T23:36:57.533" v="10" actId="767"/>
        <pc:sldMkLst>
          <pc:docMk/>
          <pc:sldMk cId="2879794915" sldId="350"/>
        </pc:sldMkLst>
        <pc:spChg chg="add mod">
          <ac:chgData name="Hao Gao" userId="7fec4197-8ee0-4608-8588-a4a8fa800726" providerId="ADAL" clId="{BA364903-2D10-4D4F-AFF5-08239F53613E}" dt="2020-06-01T23:36:15.602" v="9"/>
          <ac:spMkLst>
            <pc:docMk/>
            <pc:sldMk cId="2879794915" sldId="350"/>
            <ac:spMk id="5" creationId="{9C29990F-28BD-4678-8EB6-19943316F1E1}"/>
          </ac:spMkLst>
        </pc:spChg>
        <pc:spChg chg="add mod">
          <ac:chgData name="Hao Gao" userId="7fec4197-8ee0-4608-8588-a4a8fa800726" providerId="ADAL" clId="{BA364903-2D10-4D4F-AFF5-08239F53613E}" dt="2020-06-01T23:36:57.533" v="10" actId="767"/>
          <ac:spMkLst>
            <pc:docMk/>
            <pc:sldMk cId="2879794915" sldId="350"/>
            <ac:spMk id="6" creationId="{24A25046-6DAC-48FA-A327-7021AA23808C}"/>
          </ac:spMkLst>
        </pc:spChg>
      </pc:sldChg>
      <pc:sldChg chg="addSp delSp modSp add">
        <pc:chgData name="Hao Gao" userId="7fec4197-8ee0-4608-8588-a4a8fa800726" providerId="ADAL" clId="{BA364903-2D10-4D4F-AFF5-08239F53613E}" dt="2020-06-01T23:46:52.318" v="35"/>
        <pc:sldMkLst>
          <pc:docMk/>
          <pc:sldMk cId="926457459" sldId="351"/>
        </pc:sldMkLst>
        <pc:spChg chg="add del mod">
          <ac:chgData name="Hao Gao" userId="7fec4197-8ee0-4608-8588-a4a8fa800726" providerId="ADAL" clId="{BA364903-2D10-4D4F-AFF5-08239F53613E}" dt="2020-06-01T23:39:10.242" v="21"/>
          <ac:spMkLst>
            <pc:docMk/>
            <pc:sldMk cId="926457459" sldId="351"/>
            <ac:spMk id="5" creationId="{7EEBEA2E-7F1D-41B9-81F6-B9519CD1460A}"/>
          </ac:spMkLst>
        </pc:spChg>
        <pc:spChg chg="add">
          <ac:chgData name="Hao Gao" userId="7fec4197-8ee0-4608-8588-a4a8fa800726" providerId="ADAL" clId="{BA364903-2D10-4D4F-AFF5-08239F53613E}" dt="2020-06-01T23:40:42.767" v="26"/>
          <ac:spMkLst>
            <pc:docMk/>
            <pc:sldMk cId="926457459" sldId="351"/>
            <ac:spMk id="6" creationId="{2EE2F3F5-D383-4F2C-BD92-D25F1304B392}"/>
          </ac:spMkLst>
        </pc:spChg>
        <pc:spChg chg="add mod">
          <ac:chgData name="Hao Gao" userId="7fec4197-8ee0-4608-8588-a4a8fa800726" providerId="ADAL" clId="{BA364903-2D10-4D4F-AFF5-08239F53613E}" dt="2020-06-01T23:40:31.266" v="25"/>
          <ac:spMkLst>
            <pc:docMk/>
            <pc:sldMk cId="926457459" sldId="351"/>
            <ac:spMk id="7" creationId="{CE8E049F-0277-42BD-8D30-8E448DD35E75}"/>
          </ac:spMkLst>
        </pc:spChg>
        <pc:spChg chg="add">
          <ac:chgData name="Hao Gao" userId="7fec4197-8ee0-4608-8588-a4a8fa800726" providerId="ADAL" clId="{BA364903-2D10-4D4F-AFF5-08239F53613E}" dt="2020-06-01T23:39:41.242" v="24"/>
          <ac:spMkLst>
            <pc:docMk/>
            <pc:sldMk cId="926457459" sldId="351"/>
            <ac:spMk id="8" creationId="{474E0D7A-4497-4523-9B37-5E8A13034810}"/>
          </ac:spMkLst>
        </pc:spChg>
        <pc:spChg chg="add mod">
          <ac:chgData name="Hao Gao" userId="7fec4197-8ee0-4608-8588-a4a8fa800726" providerId="ADAL" clId="{BA364903-2D10-4D4F-AFF5-08239F53613E}" dt="2020-06-01T23:41:23.557" v="28"/>
          <ac:spMkLst>
            <pc:docMk/>
            <pc:sldMk cId="926457459" sldId="351"/>
            <ac:spMk id="10" creationId="{97376BFB-15C7-41D3-A30B-5A85E5DF8B35}"/>
          </ac:spMkLst>
        </pc:spChg>
        <pc:spChg chg="add">
          <ac:chgData name="Hao Gao" userId="7fec4197-8ee0-4608-8588-a4a8fa800726" providerId="ADAL" clId="{BA364903-2D10-4D4F-AFF5-08239F53613E}" dt="2020-06-01T23:41:36.984" v="29"/>
          <ac:spMkLst>
            <pc:docMk/>
            <pc:sldMk cId="926457459" sldId="351"/>
            <ac:spMk id="11" creationId="{40D1D188-111A-406F-A30C-C9B8CFBD2AF3}"/>
          </ac:spMkLst>
        </pc:spChg>
        <pc:spChg chg="add">
          <ac:chgData name="Hao Gao" userId="7fec4197-8ee0-4608-8588-a4a8fa800726" providerId="ADAL" clId="{BA364903-2D10-4D4F-AFF5-08239F53613E}" dt="2020-06-01T23:42:10.626" v="30"/>
          <ac:spMkLst>
            <pc:docMk/>
            <pc:sldMk cId="926457459" sldId="351"/>
            <ac:spMk id="12" creationId="{87545D69-A7AB-4271-BF03-FC3876E3A31B}"/>
          </ac:spMkLst>
        </pc:spChg>
        <pc:graphicFrameChg chg="add mod">
          <ac:chgData name="Hao Gao" userId="7fec4197-8ee0-4608-8588-a4a8fa800726" providerId="ADAL" clId="{BA364903-2D10-4D4F-AFF5-08239F53613E}" dt="2020-06-01T23:46:10.040" v="32" actId="14100"/>
          <ac:graphicFrameMkLst>
            <pc:docMk/>
            <pc:sldMk cId="926457459" sldId="351"/>
            <ac:graphicFrameMk id="9" creationId="{FB7FA2C2-4B64-4E71-9426-C3ED69808FF5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38.398" v="33"/>
          <ac:graphicFrameMkLst>
            <pc:docMk/>
            <pc:sldMk cId="926457459" sldId="351"/>
            <ac:graphicFrameMk id="13" creationId="{21C25364-62BE-419E-B253-38D317C12FD6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45.560" v="34"/>
          <ac:graphicFrameMkLst>
            <pc:docMk/>
            <pc:sldMk cId="926457459" sldId="351"/>
            <ac:graphicFrameMk id="14" creationId="{2D6100BA-F81E-4718-93D2-BD0E1F970807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52.318" v="35"/>
          <ac:graphicFrameMkLst>
            <pc:docMk/>
            <pc:sldMk cId="926457459" sldId="351"/>
            <ac:graphicFrameMk id="15" creationId="{D3628952-C017-4031-A805-673315236454}"/>
          </ac:graphicFrameMkLst>
        </pc:graphicFrameChg>
        <pc:picChg chg="add mod">
          <ac:chgData name="Hao Gao" userId="7fec4197-8ee0-4608-8588-a4a8fa800726" providerId="ADAL" clId="{BA364903-2D10-4D4F-AFF5-08239F53613E}" dt="2020-06-01T23:38:58.766" v="19" actId="1076"/>
          <ac:picMkLst>
            <pc:docMk/>
            <pc:sldMk cId="926457459" sldId="351"/>
            <ac:picMk id="6146" creationId="{0F454DC8-602C-4734-83DE-4953CC69397F}"/>
          </ac:picMkLst>
        </pc:picChg>
      </pc:sldChg>
      <pc:sldChg chg="addSp modSp add">
        <pc:chgData name="Hao Gao" userId="7fec4197-8ee0-4608-8588-a4a8fa800726" providerId="ADAL" clId="{BA364903-2D10-4D4F-AFF5-08239F53613E}" dt="2020-06-01T23:53:37.782" v="54"/>
        <pc:sldMkLst>
          <pc:docMk/>
          <pc:sldMk cId="3142836264" sldId="352"/>
        </pc:sldMkLst>
        <pc:spChg chg="mod">
          <ac:chgData name="Hao Gao" userId="7fec4197-8ee0-4608-8588-a4a8fa800726" providerId="ADAL" clId="{BA364903-2D10-4D4F-AFF5-08239F53613E}" dt="2020-06-01T23:47:24.194" v="36"/>
          <ac:spMkLst>
            <pc:docMk/>
            <pc:sldMk cId="3142836264" sldId="352"/>
            <ac:spMk id="2" creationId="{41BCDF06-068A-4E5E-875F-CFE8FEB04C8D}"/>
          </ac:spMkLst>
        </pc:spChg>
        <pc:spChg chg="add mod">
          <ac:chgData name="Hao Gao" userId="7fec4197-8ee0-4608-8588-a4a8fa800726" providerId="ADAL" clId="{BA364903-2D10-4D4F-AFF5-08239F53613E}" dt="2020-06-01T23:48:15.230" v="43"/>
          <ac:spMkLst>
            <pc:docMk/>
            <pc:sldMk cId="3142836264" sldId="352"/>
            <ac:spMk id="6" creationId="{B7D17C4B-D96C-4CB6-9B78-B79BBE401542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7" creationId="{046982F6-D3B7-490B-9247-BBDF5F9D233F}"/>
          </ac:spMkLst>
        </pc:spChg>
        <pc:spChg chg="add mod">
          <ac:chgData name="Hao Gao" userId="7fec4197-8ee0-4608-8588-a4a8fa800726" providerId="ADAL" clId="{BA364903-2D10-4D4F-AFF5-08239F53613E}" dt="2020-06-01T23:48:22.330" v="44"/>
          <ac:spMkLst>
            <pc:docMk/>
            <pc:sldMk cId="3142836264" sldId="352"/>
            <ac:spMk id="8" creationId="{0A7993C6-95DB-4BA0-88EB-280D26E7C34D}"/>
          </ac:spMkLst>
        </pc:spChg>
        <pc:spChg chg="add mod">
          <ac:chgData name="Hao Gao" userId="7fec4197-8ee0-4608-8588-a4a8fa800726" providerId="ADAL" clId="{BA364903-2D10-4D4F-AFF5-08239F53613E}" dt="2020-06-01T23:50:00.340" v="48"/>
          <ac:spMkLst>
            <pc:docMk/>
            <pc:sldMk cId="3142836264" sldId="352"/>
            <ac:spMk id="9" creationId="{B1C37C63-007E-447A-B7D0-9350E8DFB555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10" creationId="{CE357328-691A-45C2-AF5D-20EF6BBA8D90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11" creationId="{46670245-B6E5-4B3E-AC13-3481E6449159}"/>
          </ac:spMkLst>
        </pc:spChg>
        <pc:graphicFrameChg chg="add mod">
          <ac:chgData name="Hao Gao" userId="7fec4197-8ee0-4608-8588-a4a8fa800726" providerId="ADAL" clId="{BA364903-2D10-4D4F-AFF5-08239F53613E}" dt="2020-06-01T23:48:09.209" v="42" actId="14100"/>
          <ac:graphicFrameMkLst>
            <pc:docMk/>
            <pc:sldMk cId="3142836264" sldId="352"/>
            <ac:graphicFrameMk id="12" creationId="{F60A4CE5-A080-444D-9BAB-0C184913ACCD}"/>
          </ac:graphicFrameMkLst>
        </pc:graphicFrameChg>
        <pc:graphicFrameChg chg="add mod">
          <ac:chgData name="Hao Gao" userId="7fec4197-8ee0-4608-8588-a4a8fa800726" providerId="ADAL" clId="{BA364903-2D10-4D4F-AFF5-08239F53613E}" dt="2020-06-01T23:49:28.240" v="47" actId="14100"/>
          <ac:graphicFrameMkLst>
            <pc:docMk/>
            <pc:sldMk cId="3142836264" sldId="352"/>
            <ac:graphicFrameMk id="13" creationId="{9C8DDDE5-3BDC-40F4-94D9-17ABC4B57E61}"/>
          </ac:graphicFrameMkLst>
        </pc:graphicFrameChg>
        <pc:graphicFrameChg chg="add">
          <ac:chgData name="Hao Gao" userId="7fec4197-8ee0-4608-8588-a4a8fa800726" providerId="ADAL" clId="{BA364903-2D10-4D4F-AFF5-08239F53613E}" dt="2020-06-01T23:50:04.721" v="49"/>
          <ac:graphicFrameMkLst>
            <pc:docMk/>
            <pc:sldMk cId="3142836264" sldId="352"/>
            <ac:graphicFrameMk id="14" creationId="{63550886-982C-4203-A84E-A41003954B52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03.394" v="50"/>
          <ac:graphicFrameMkLst>
            <pc:docMk/>
            <pc:sldMk cId="3142836264" sldId="352"/>
            <ac:graphicFrameMk id="15" creationId="{F4725AAD-1C7B-459C-AE89-D44D1ECEA5FC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15.458" v="51"/>
          <ac:graphicFrameMkLst>
            <pc:docMk/>
            <pc:sldMk cId="3142836264" sldId="352"/>
            <ac:graphicFrameMk id="16" creationId="{6652AE9D-64DD-4DB3-B196-901EC943D027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24.906" v="52"/>
          <ac:graphicFrameMkLst>
            <pc:docMk/>
            <pc:sldMk cId="3142836264" sldId="352"/>
            <ac:graphicFrameMk id="17" creationId="{6EFCA1B4-F103-42C0-9E39-4D40EA064FBD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30.970" v="53"/>
          <ac:graphicFrameMkLst>
            <pc:docMk/>
            <pc:sldMk cId="3142836264" sldId="352"/>
            <ac:graphicFrameMk id="18" creationId="{D38E7945-C18D-4D7C-99E1-D9A4C38B131E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37.782" v="54"/>
          <ac:graphicFrameMkLst>
            <pc:docMk/>
            <pc:sldMk cId="3142836264" sldId="352"/>
            <ac:graphicFrameMk id="19" creationId="{976953AB-D57C-45B2-8553-7C0761953F3D}"/>
          </ac:graphicFrameMkLst>
        </pc:graphicFrameChg>
        <pc:picChg chg="add mod">
          <ac:chgData name="Hao Gao" userId="7fec4197-8ee0-4608-8588-a4a8fa800726" providerId="ADAL" clId="{BA364903-2D10-4D4F-AFF5-08239F53613E}" dt="2020-06-01T23:47:32.904" v="38" actId="1076"/>
          <ac:picMkLst>
            <pc:docMk/>
            <pc:sldMk cId="3142836264" sldId="352"/>
            <ac:picMk id="5" creationId="{47186D83-65F6-4DAE-B5AB-BE24661E9CC7}"/>
          </ac:picMkLst>
        </pc:picChg>
      </pc:sldChg>
      <pc:sldChg chg="addSp add">
        <pc:chgData name="Hao Gao" userId="7fec4197-8ee0-4608-8588-a4a8fa800726" providerId="ADAL" clId="{BA364903-2D10-4D4F-AFF5-08239F53613E}" dt="2020-06-01T23:55:48.048" v="57"/>
        <pc:sldMkLst>
          <pc:docMk/>
          <pc:sldMk cId="2297183070" sldId="353"/>
        </pc:sldMkLst>
        <pc:spChg chg="add">
          <ac:chgData name="Hao Gao" userId="7fec4197-8ee0-4608-8588-a4a8fa800726" providerId="ADAL" clId="{BA364903-2D10-4D4F-AFF5-08239F53613E}" dt="2020-06-01T23:54:13.037" v="56"/>
          <ac:spMkLst>
            <pc:docMk/>
            <pc:sldMk cId="2297183070" sldId="353"/>
            <ac:spMk id="5" creationId="{C17D49DB-1E31-4925-BE26-A6C9F1E99D9A}"/>
          </ac:spMkLst>
        </pc:spChg>
        <pc:picChg chg="add">
          <ac:chgData name="Hao Gao" userId="7fec4197-8ee0-4608-8588-a4a8fa800726" providerId="ADAL" clId="{BA364903-2D10-4D4F-AFF5-08239F53613E}" dt="2020-06-01T23:55:48.048" v="57"/>
          <ac:picMkLst>
            <pc:docMk/>
            <pc:sldMk cId="2297183070" sldId="353"/>
            <ac:picMk id="6" creationId="{A797BC55-AB5B-40A5-BF29-97D4F4D7A91E}"/>
          </ac:picMkLst>
        </pc:picChg>
      </pc:sldChg>
      <pc:sldChg chg="addSp add">
        <pc:chgData name="Hao Gao" userId="7fec4197-8ee0-4608-8588-a4a8fa800726" providerId="ADAL" clId="{BA364903-2D10-4D4F-AFF5-08239F53613E}" dt="2020-06-01T23:58:07.406" v="63"/>
        <pc:sldMkLst>
          <pc:docMk/>
          <pc:sldMk cId="3437533782" sldId="354"/>
        </pc:sldMkLst>
        <pc:spChg chg="add">
          <ac:chgData name="Hao Gao" userId="7fec4197-8ee0-4608-8588-a4a8fa800726" providerId="ADAL" clId="{BA364903-2D10-4D4F-AFF5-08239F53613E}" dt="2020-06-01T23:56:20.492" v="59"/>
          <ac:spMkLst>
            <pc:docMk/>
            <pc:sldMk cId="3437533782" sldId="354"/>
            <ac:spMk id="5" creationId="{8C4A8B0B-9FF8-4AC2-80CC-F4CDB1567970}"/>
          </ac:spMkLst>
        </pc:spChg>
        <pc:spChg chg="add">
          <ac:chgData name="Hao Gao" userId="7fec4197-8ee0-4608-8588-a4a8fa800726" providerId="ADAL" clId="{BA364903-2D10-4D4F-AFF5-08239F53613E}" dt="2020-06-01T23:56:26.219" v="60"/>
          <ac:spMkLst>
            <pc:docMk/>
            <pc:sldMk cId="3437533782" sldId="354"/>
            <ac:spMk id="6" creationId="{1B2BB33E-62A9-4D2B-AF99-0D38D388456F}"/>
          </ac:spMkLst>
        </pc:spChg>
        <pc:spChg chg="add">
          <ac:chgData name="Hao Gao" userId="7fec4197-8ee0-4608-8588-a4a8fa800726" providerId="ADAL" clId="{BA364903-2D10-4D4F-AFF5-08239F53613E}" dt="2020-06-01T23:56:48.988" v="61"/>
          <ac:spMkLst>
            <pc:docMk/>
            <pc:sldMk cId="3437533782" sldId="354"/>
            <ac:spMk id="7" creationId="{00739FD6-DE6F-4F40-ABE4-1B4EEC48097E}"/>
          </ac:spMkLst>
        </pc:spChg>
        <pc:spChg chg="add">
          <ac:chgData name="Hao Gao" userId="7fec4197-8ee0-4608-8588-a4a8fa800726" providerId="ADAL" clId="{BA364903-2D10-4D4F-AFF5-08239F53613E}" dt="2020-06-01T23:57:18.598" v="62"/>
          <ac:spMkLst>
            <pc:docMk/>
            <pc:sldMk cId="3437533782" sldId="354"/>
            <ac:spMk id="8" creationId="{C9711958-440D-4073-A358-40335330ABD0}"/>
          </ac:spMkLst>
        </pc:spChg>
        <pc:spChg chg="add">
          <ac:chgData name="Hao Gao" userId="7fec4197-8ee0-4608-8588-a4a8fa800726" providerId="ADAL" clId="{BA364903-2D10-4D4F-AFF5-08239F53613E}" dt="2020-06-01T23:58:07.406" v="63"/>
          <ac:spMkLst>
            <pc:docMk/>
            <pc:sldMk cId="3437533782" sldId="354"/>
            <ac:spMk id="9" creationId="{D4A9F533-F5F4-4195-8FB4-FB8B1EF833EB}"/>
          </ac:spMkLst>
        </pc:spChg>
      </pc:sldChg>
      <pc:sldChg chg="addSp modSp add">
        <pc:chgData name="Hao Gao" userId="7fec4197-8ee0-4608-8588-a4a8fa800726" providerId="ADAL" clId="{BA364903-2D10-4D4F-AFF5-08239F53613E}" dt="2020-06-02T00:02:38.672" v="70"/>
        <pc:sldMkLst>
          <pc:docMk/>
          <pc:sldMk cId="1787323497" sldId="355"/>
        </pc:sldMkLst>
        <pc:spChg chg="add">
          <ac:chgData name="Hao Gao" userId="7fec4197-8ee0-4608-8588-a4a8fa800726" providerId="ADAL" clId="{BA364903-2D10-4D4F-AFF5-08239F53613E}" dt="2020-06-02T00:00:28.824" v="66"/>
          <ac:spMkLst>
            <pc:docMk/>
            <pc:sldMk cId="1787323497" sldId="355"/>
            <ac:spMk id="6" creationId="{89C7D800-0844-4C15-82B7-72453A03EEF7}"/>
          </ac:spMkLst>
        </pc:spChg>
        <pc:graphicFrameChg chg="add mod">
          <ac:chgData name="Hao Gao" userId="7fec4197-8ee0-4608-8588-a4a8fa800726" providerId="ADAL" clId="{BA364903-2D10-4D4F-AFF5-08239F53613E}" dt="2020-06-02T00:00:24.999" v="65"/>
          <ac:graphicFrameMkLst>
            <pc:docMk/>
            <pc:sldMk cId="1787323497" sldId="355"/>
            <ac:graphicFrameMk id="5" creationId="{1F02F4F1-244D-4ACB-9228-A415E177D700}"/>
          </ac:graphicFrameMkLst>
        </pc:graphicFrameChg>
        <pc:graphicFrameChg chg="add mod">
          <ac:chgData name="Hao Gao" userId="7fec4197-8ee0-4608-8588-a4a8fa800726" providerId="ADAL" clId="{BA364903-2D10-4D4F-AFF5-08239F53613E}" dt="2020-06-02T00:01:23.961" v="67"/>
          <ac:graphicFrameMkLst>
            <pc:docMk/>
            <pc:sldMk cId="1787323497" sldId="355"/>
            <ac:graphicFrameMk id="7" creationId="{716E478C-6AA2-421D-BE87-5F088EDE94F4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23.336" v="68"/>
          <ac:graphicFrameMkLst>
            <pc:docMk/>
            <pc:sldMk cId="1787323497" sldId="355"/>
            <ac:graphicFrameMk id="8" creationId="{A0D70CA2-AD61-43F5-BF28-C77D7D417BF5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32.524" v="69"/>
          <ac:graphicFrameMkLst>
            <pc:docMk/>
            <pc:sldMk cId="1787323497" sldId="355"/>
            <ac:graphicFrameMk id="9" creationId="{2E381F03-E915-44C5-8074-531B46B8F180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38.672" v="70"/>
          <ac:graphicFrameMkLst>
            <pc:docMk/>
            <pc:sldMk cId="1787323497" sldId="355"/>
            <ac:graphicFrameMk id="10" creationId="{F5935814-185E-4474-8FBE-4299784B6112}"/>
          </ac:graphicFrameMkLst>
        </pc:graphicFrameChg>
      </pc:sldChg>
      <pc:sldChg chg="addSp add">
        <pc:chgData name="Hao Gao" userId="7fec4197-8ee0-4608-8588-a4a8fa800726" providerId="ADAL" clId="{BA364903-2D10-4D4F-AFF5-08239F53613E}" dt="2020-06-02T00:03:40.205" v="73"/>
        <pc:sldMkLst>
          <pc:docMk/>
          <pc:sldMk cId="4048490821" sldId="356"/>
        </pc:sldMkLst>
        <pc:spChg chg="add">
          <ac:chgData name="Hao Gao" userId="7fec4197-8ee0-4608-8588-a4a8fa800726" providerId="ADAL" clId="{BA364903-2D10-4D4F-AFF5-08239F53613E}" dt="2020-06-02T00:03:40.205" v="73"/>
          <ac:spMkLst>
            <pc:docMk/>
            <pc:sldMk cId="4048490821" sldId="356"/>
            <ac:spMk id="6" creationId="{C89F5A03-F399-4E0B-9645-844A1F3CB105}"/>
          </ac:spMkLst>
        </pc:spChg>
        <pc:picChg chg="add">
          <ac:chgData name="Hao Gao" userId="7fec4197-8ee0-4608-8588-a4a8fa800726" providerId="ADAL" clId="{BA364903-2D10-4D4F-AFF5-08239F53613E}" dt="2020-06-02T00:03:33.516" v="72"/>
          <ac:picMkLst>
            <pc:docMk/>
            <pc:sldMk cId="4048490821" sldId="356"/>
            <ac:picMk id="5" creationId="{E8EC338E-3EE8-479A-B8A1-80F39BCC5F75}"/>
          </ac:picMkLst>
        </pc:picChg>
      </pc:sldChg>
      <pc:sldChg chg="addSp modSp add modNotes">
        <pc:chgData name="Hao Gao" userId="7fec4197-8ee0-4608-8588-a4a8fa800726" providerId="ADAL" clId="{BA364903-2D10-4D4F-AFF5-08239F53613E}" dt="2020-06-02T00:12:18.049" v="90"/>
        <pc:sldMkLst>
          <pc:docMk/>
          <pc:sldMk cId="1601547885" sldId="357"/>
        </pc:sldMkLst>
        <pc:spChg chg="add mod">
          <ac:chgData name="Hao Gao" userId="7fec4197-8ee0-4608-8588-a4a8fa800726" providerId="ADAL" clId="{BA364903-2D10-4D4F-AFF5-08239F53613E}" dt="2020-06-02T00:06:57.384" v="81" actId="767"/>
          <ac:spMkLst>
            <pc:docMk/>
            <pc:sldMk cId="1601547885" sldId="357"/>
            <ac:spMk id="10" creationId="{CAACEE81-A3D7-4EFF-B588-ABF4E34CA585}"/>
          </ac:spMkLst>
        </pc:spChg>
        <pc:spChg chg="add">
          <ac:chgData name="Hao Gao" userId="7fec4197-8ee0-4608-8588-a4a8fa800726" providerId="ADAL" clId="{BA364903-2D10-4D4F-AFF5-08239F53613E}" dt="2020-06-02T00:07:16.728" v="83"/>
          <ac:spMkLst>
            <pc:docMk/>
            <pc:sldMk cId="1601547885" sldId="357"/>
            <ac:spMk id="12" creationId="{88CB2DFA-DC6B-400F-B134-61A8002F2CE6}"/>
          </ac:spMkLst>
        </pc:spChg>
        <pc:spChg chg="add">
          <ac:chgData name="Hao Gao" userId="7fec4197-8ee0-4608-8588-a4a8fa800726" providerId="ADAL" clId="{BA364903-2D10-4D4F-AFF5-08239F53613E}" dt="2020-06-02T00:07:44.833" v="85"/>
          <ac:spMkLst>
            <pc:docMk/>
            <pc:sldMk cId="1601547885" sldId="357"/>
            <ac:spMk id="14" creationId="{8A811C3D-A715-42B2-BF02-2E9577F06AF8}"/>
          </ac:spMkLst>
        </pc:spChg>
        <pc:spChg chg="add">
          <ac:chgData name="Hao Gao" userId="7fec4197-8ee0-4608-8588-a4a8fa800726" providerId="ADAL" clId="{BA364903-2D10-4D4F-AFF5-08239F53613E}" dt="2020-06-02T00:07:59.882" v="86"/>
          <ac:spMkLst>
            <pc:docMk/>
            <pc:sldMk cId="1601547885" sldId="357"/>
            <ac:spMk id="15" creationId="{2965D253-424A-4AD0-9F5F-61A598970E21}"/>
          </ac:spMkLst>
        </pc:spChg>
        <pc:spChg chg="add">
          <ac:chgData name="Hao Gao" userId="7fec4197-8ee0-4608-8588-a4a8fa800726" providerId="ADAL" clId="{BA364903-2D10-4D4F-AFF5-08239F53613E}" dt="2020-06-02T00:08:32.758" v="87"/>
          <ac:spMkLst>
            <pc:docMk/>
            <pc:sldMk cId="1601547885" sldId="357"/>
            <ac:spMk id="16" creationId="{9388F5DE-32FA-4EA9-937D-755ACE7A0B63}"/>
          </ac:spMkLst>
        </pc:spChg>
        <pc:spChg chg="add">
          <ac:chgData name="Hao Gao" userId="7fec4197-8ee0-4608-8588-a4a8fa800726" providerId="ADAL" clId="{BA364903-2D10-4D4F-AFF5-08239F53613E}" dt="2020-06-02T00:08:49.332" v="88"/>
          <ac:spMkLst>
            <pc:docMk/>
            <pc:sldMk cId="1601547885" sldId="357"/>
            <ac:spMk id="17" creationId="{1E4FD83A-79E9-4F3B-811F-29B3415D7E6E}"/>
          </ac:spMkLst>
        </pc:spChg>
        <pc:graphicFrameChg chg="add mod">
          <ac:chgData name="Hao Gao" userId="7fec4197-8ee0-4608-8588-a4a8fa800726" providerId="ADAL" clId="{BA364903-2D10-4D4F-AFF5-08239F53613E}" dt="2020-06-02T00:05:14.058" v="75"/>
          <ac:graphicFrameMkLst>
            <pc:docMk/>
            <pc:sldMk cId="1601547885" sldId="357"/>
            <ac:graphicFrameMk id="5" creationId="{4932283A-2D1D-4DA2-AC66-862E94654D3A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32.751" v="77"/>
          <ac:graphicFrameMkLst>
            <pc:docMk/>
            <pc:sldMk cId="1601547885" sldId="357"/>
            <ac:graphicFrameMk id="7" creationId="{2657F7D2-CE97-4CE4-A4C0-108615F44915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38.546" v="78"/>
          <ac:graphicFrameMkLst>
            <pc:docMk/>
            <pc:sldMk cId="1601547885" sldId="357"/>
            <ac:graphicFrameMk id="8" creationId="{982C70D9-1BA5-42C7-AE25-DC77AA3A1D80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50.219" v="80"/>
          <ac:graphicFrameMkLst>
            <pc:docMk/>
            <pc:sldMk cId="1601547885" sldId="357"/>
            <ac:graphicFrameMk id="9" creationId="{CBFC4EAB-9970-480E-85CC-EF8803BF457D}"/>
          </ac:graphicFrameMkLst>
        </pc:graphicFrameChg>
        <pc:graphicFrameChg chg="add mod">
          <ac:chgData name="Hao Gao" userId="7fec4197-8ee0-4608-8588-a4a8fa800726" providerId="ADAL" clId="{BA364903-2D10-4D4F-AFF5-08239F53613E}" dt="2020-06-02T00:07:11.693" v="82"/>
          <ac:graphicFrameMkLst>
            <pc:docMk/>
            <pc:sldMk cId="1601547885" sldId="357"/>
            <ac:graphicFrameMk id="11" creationId="{9AE8E943-6DFD-4164-AF22-833308449C15}"/>
          </ac:graphicFrameMkLst>
        </pc:graphicFrameChg>
        <pc:graphicFrameChg chg="add mod">
          <ac:chgData name="Hao Gao" userId="7fec4197-8ee0-4608-8588-a4a8fa800726" providerId="ADAL" clId="{BA364903-2D10-4D4F-AFF5-08239F53613E}" dt="2020-06-02T00:07:38.544" v="84"/>
          <ac:graphicFrameMkLst>
            <pc:docMk/>
            <pc:sldMk cId="1601547885" sldId="357"/>
            <ac:graphicFrameMk id="13" creationId="{0F40AF6B-C53D-44F9-AD9B-2485AB74DEE5}"/>
          </ac:graphicFrameMkLst>
        </pc:graphicFrameChg>
        <pc:graphicFrameChg chg="add mod">
          <ac:chgData name="Hao Gao" userId="7fec4197-8ee0-4608-8588-a4a8fa800726" providerId="ADAL" clId="{BA364903-2D10-4D4F-AFF5-08239F53613E}" dt="2020-06-02T00:11:38.746" v="89"/>
          <ac:graphicFrameMkLst>
            <pc:docMk/>
            <pc:sldMk cId="1601547885" sldId="357"/>
            <ac:graphicFrameMk id="18" creationId="{3C246C5F-A871-4CB5-A45C-3A7254142BE9}"/>
          </ac:graphicFrameMkLst>
        </pc:graphicFrameChg>
        <pc:graphicFrameChg chg="add mod">
          <ac:chgData name="Hao Gao" userId="7fec4197-8ee0-4608-8588-a4a8fa800726" providerId="ADAL" clId="{BA364903-2D10-4D4F-AFF5-08239F53613E}" dt="2020-06-02T00:12:18.049" v="90"/>
          <ac:graphicFrameMkLst>
            <pc:docMk/>
            <pc:sldMk cId="1601547885" sldId="357"/>
            <ac:graphicFrameMk id="19" creationId="{DC89A154-0B7B-41A7-A01E-A724C6B3E6D3}"/>
          </ac:graphicFrameMkLst>
        </pc:graphicFrameChg>
        <pc:picChg chg="add">
          <ac:chgData name="Hao Gao" userId="7fec4197-8ee0-4608-8588-a4a8fa800726" providerId="ADAL" clId="{BA364903-2D10-4D4F-AFF5-08239F53613E}" dt="2020-06-02T00:05:24.369" v="76"/>
          <ac:picMkLst>
            <pc:docMk/>
            <pc:sldMk cId="1601547885" sldId="357"/>
            <ac:picMk id="6" creationId="{708B26EF-FEAD-4A6E-AF71-5ACD1F17CD91}"/>
          </ac:picMkLst>
        </pc:picChg>
      </pc:sldChg>
      <pc:sldChg chg="addSp modSp add">
        <pc:chgData name="Hao Gao" userId="7fec4197-8ee0-4608-8588-a4a8fa800726" providerId="ADAL" clId="{BA364903-2D10-4D4F-AFF5-08239F53613E}" dt="2020-06-02T00:17:31.744" v="100"/>
        <pc:sldMkLst>
          <pc:docMk/>
          <pc:sldMk cId="299781465" sldId="358"/>
        </pc:sldMkLst>
        <pc:spChg chg="add">
          <ac:chgData name="Hao Gao" userId="7fec4197-8ee0-4608-8588-a4a8fa800726" providerId="ADAL" clId="{BA364903-2D10-4D4F-AFF5-08239F53613E}" dt="2020-06-02T00:13:39.097" v="92"/>
          <ac:spMkLst>
            <pc:docMk/>
            <pc:sldMk cId="299781465" sldId="358"/>
            <ac:spMk id="5" creationId="{B5484C86-C925-4502-8EFA-00C7F4336158}"/>
          </ac:spMkLst>
        </pc:spChg>
        <pc:spChg chg="add">
          <ac:chgData name="Hao Gao" userId="7fec4197-8ee0-4608-8588-a4a8fa800726" providerId="ADAL" clId="{BA364903-2D10-4D4F-AFF5-08239F53613E}" dt="2020-06-02T00:14:52.436" v="96"/>
          <ac:spMkLst>
            <pc:docMk/>
            <pc:sldMk cId="299781465" sldId="358"/>
            <ac:spMk id="9" creationId="{3E7F0BE1-8847-4A07-AAD4-288AB21B255B}"/>
          </ac:spMkLst>
        </pc:spChg>
        <pc:graphicFrameChg chg="add mod">
          <ac:chgData name="Hao Gao" userId="7fec4197-8ee0-4608-8588-a4a8fa800726" providerId="ADAL" clId="{BA364903-2D10-4D4F-AFF5-08239F53613E}" dt="2020-06-02T00:13:48.230" v="93"/>
          <ac:graphicFrameMkLst>
            <pc:docMk/>
            <pc:sldMk cId="299781465" sldId="358"/>
            <ac:graphicFrameMk id="6" creationId="{1DD94DE6-8BDC-4F43-96B8-5B64098FF1EA}"/>
          </ac:graphicFrameMkLst>
        </pc:graphicFrameChg>
        <pc:graphicFrameChg chg="add mod">
          <ac:chgData name="Hao Gao" userId="7fec4197-8ee0-4608-8588-a4a8fa800726" providerId="ADAL" clId="{BA364903-2D10-4D4F-AFF5-08239F53613E}" dt="2020-06-02T00:14:43.288" v="95"/>
          <ac:graphicFrameMkLst>
            <pc:docMk/>
            <pc:sldMk cId="299781465" sldId="358"/>
            <ac:graphicFrameMk id="8" creationId="{5FDC56B3-748E-48B8-93B2-38757191159F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10.469" v="97"/>
          <ac:graphicFrameMkLst>
            <pc:docMk/>
            <pc:sldMk cId="299781465" sldId="358"/>
            <ac:graphicFrameMk id="10" creationId="{738F7AEC-05CE-48AC-904F-F457F7951949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16.849" v="98"/>
          <ac:graphicFrameMkLst>
            <pc:docMk/>
            <pc:sldMk cId="299781465" sldId="358"/>
            <ac:graphicFrameMk id="11" creationId="{979BE17B-4561-48FD-A5F6-039F1EE42243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24.606" v="99"/>
          <ac:graphicFrameMkLst>
            <pc:docMk/>
            <pc:sldMk cId="299781465" sldId="358"/>
            <ac:graphicFrameMk id="12" creationId="{4DF9E798-0968-4D6F-A45F-DB75E1A0D180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31.744" v="100"/>
          <ac:graphicFrameMkLst>
            <pc:docMk/>
            <pc:sldMk cId="299781465" sldId="358"/>
            <ac:graphicFrameMk id="13" creationId="{EA85F899-4AFA-4C98-B3EA-1ABC2D636B6D}"/>
          </ac:graphicFrameMkLst>
        </pc:graphicFrameChg>
        <pc:picChg chg="add">
          <ac:chgData name="Hao Gao" userId="7fec4197-8ee0-4608-8588-a4a8fa800726" providerId="ADAL" clId="{BA364903-2D10-4D4F-AFF5-08239F53613E}" dt="2020-06-02T00:14:06.393" v="94"/>
          <ac:picMkLst>
            <pc:docMk/>
            <pc:sldMk cId="299781465" sldId="358"/>
            <ac:picMk id="7" creationId="{BFF08EAC-0DBE-4827-81AE-B8A8F7A7572A}"/>
          </ac:picMkLst>
        </pc:picChg>
      </pc:sldChg>
      <pc:sldChg chg="addSp modSp add">
        <pc:chgData name="Hao Gao" userId="7fec4197-8ee0-4608-8588-a4a8fa800726" providerId="ADAL" clId="{BA364903-2D10-4D4F-AFF5-08239F53613E}" dt="2020-06-02T00:25:04.320" v="107"/>
        <pc:sldMkLst>
          <pc:docMk/>
          <pc:sldMk cId="851649408" sldId="359"/>
        </pc:sldMkLst>
        <pc:spChg chg="add mod">
          <ac:chgData name="Hao Gao" userId="7fec4197-8ee0-4608-8588-a4a8fa800726" providerId="ADAL" clId="{BA364903-2D10-4D4F-AFF5-08239F53613E}" dt="2020-06-02T00:18:07.434" v="102" actId="767"/>
          <ac:spMkLst>
            <pc:docMk/>
            <pc:sldMk cId="851649408" sldId="359"/>
            <ac:spMk id="3" creationId="{E91328DE-1760-4286-B01E-82EDC15C0A40}"/>
          </ac:spMkLst>
        </pc:spChg>
        <pc:graphicFrameChg chg="add mod">
          <ac:chgData name="Hao Gao" userId="7fec4197-8ee0-4608-8588-a4a8fa800726" providerId="ADAL" clId="{BA364903-2D10-4D4F-AFF5-08239F53613E}" dt="2020-06-02T00:19:51.663" v="103"/>
          <ac:graphicFrameMkLst>
            <pc:docMk/>
            <pc:sldMk cId="851649408" sldId="359"/>
            <ac:graphicFrameMk id="14" creationId="{9A8086F9-835E-46DD-B635-49D84954149C}"/>
          </ac:graphicFrameMkLst>
        </pc:graphicFrameChg>
        <pc:graphicFrameChg chg="add mod">
          <ac:chgData name="Hao Gao" userId="7fec4197-8ee0-4608-8588-a4a8fa800726" providerId="ADAL" clId="{BA364903-2D10-4D4F-AFF5-08239F53613E}" dt="2020-06-02T00:22:02.928" v="104"/>
          <ac:graphicFrameMkLst>
            <pc:docMk/>
            <pc:sldMk cId="851649408" sldId="359"/>
            <ac:graphicFrameMk id="15" creationId="{07E10FD9-482F-4709-B4FB-8FC7276A4C4A}"/>
          </ac:graphicFrameMkLst>
        </pc:graphicFrameChg>
        <pc:graphicFrameChg chg="add mod">
          <ac:chgData name="Hao Gao" userId="7fec4197-8ee0-4608-8588-a4a8fa800726" providerId="ADAL" clId="{BA364903-2D10-4D4F-AFF5-08239F53613E}" dt="2020-06-02T00:22:34.639" v="105"/>
          <ac:graphicFrameMkLst>
            <pc:docMk/>
            <pc:sldMk cId="851649408" sldId="359"/>
            <ac:graphicFrameMk id="16" creationId="{1D6D85F9-8B9D-4A25-ACA9-5C8EDA5D72D5}"/>
          </ac:graphicFrameMkLst>
        </pc:graphicFrameChg>
        <pc:graphicFrameChg chg="add mod">
          <ac:chgData name="Hao Gao" userId="7fec4197-8ee0-4608-8588-a4a8fa800726" providerId="ADAL" clId="{BA364903-2D10-4D4F-AFF5-08239F53613E}" dt="2020-06-02T00:24:16.306" v="106"/>
          <ac:graphicFrameMkLst>
            <pc:docMk/>
            <pc:sldMk cId="851649408" sldId="359"/>
            <ac:graphicFrameMk id="17" creationId="{489B0612-22DF-42D7-9F51-3E79FB9A7FB7}"/>
          </ac:graphicFrameMkLst>
        </pc:graphicFrameChg>
        <pc:graphicFrameChg chg="add mod">
          <ac:chgData name="Hao Gao" userId="7fec4197-8ee0-4608-8588-a4a8fa800726" providerId="ADAL" clId="{BA364903-2D10-4D4F-AFF5-08239F53613E}" dt="2020-06-02T00:25:04.320" v="107"/>
          <ac:graphicFrameMkLst>
            <pc:docMk/>
            <pc:sldMk cId="851649408" sldId="359"/>
            <ac:graphicFrameMk id="18" creationId="{0F1389EB-28DC-40F3-91A9-122978452251}"/>
          </ac:graphicFrameMkLst>
        </pc:graphicFrameChg>
      </pc:sldChg>
      <pc:sldChg chg="addSp delSp add">
        <pc:chgData name="Hao Gao" userId="7fec4197-8ee0-4608-8588-a4a8fa800726" providerId="ADAL" clId="{BA364903-2D10-4D4F-AFF5-08239F53613E}" dt="2020-06-02T00:28:03.639" v="114"/>
        <pc:sldMkLst>
          <pc:docMk/>
          <pc:sldMk cId="1918617284" sldId="360"/>
        </pc:sldMkLst>
        <pc:spChg chg="add">
          <ac:chgData name="Hao Gao" userId="7fec4197-8ee0-4608-8588-a4a8fa800726" providerId="ADAL" clId="{BA364903-2D10-4D4F-AFF5-08239F53613E}" dt="2020-06-02T00:26:02.225" v="109"/>
          <ac:spMkLst>
            <pc:docMk/>
            <pc:sldMk cId="1918617284" sldId="360"/>
            <ac:spMk id="5" creationId="{67BBD3DE-5023-496D-861E-28E5CF430354}"/>
          </ac:spMkLst>
        </pc:spChg>
        <pc:spChg chg="add">
          <ac:chgData name="Hao Gao" userId="7fec4197-8ee0-4608-8588-a4a8fa800726" providerId="ADAL" clId="{BA364903-2D10-4D4F-AFF5-08239F53613E}" dt="2020-06-02T00:26:17.639" v="110"/>
          <ac:spMkLst>
            <pc:docMk/>
            <pc:sldMk cId="1918617284" sldId="360"/>
            <ac:spMk id="6" creationId="{2C4D1EF4-B618-4B91-8D08-A66BDA7B3F9E}"/>
          </ac:spMkLst>
        </pc:spChg>
        <pc:spChg chg="add">
          <ac:chgData name="Hao Gao" userId="7fec4197-8ee0-4608-8588-a4a8fa800726" providerId="ADAL" clId="{BA364903-2D10-4D4F-AFF5-08239F53613E}" dt="2020-06-02T00:26:39.610" v="111"/>
          <ac:spMkLst>
            <pc:docMk/>
            <pc:sldMk cId="1918617284" sldId="360"/>
            <ac:spMk id="7" creationId="{B0021AE7-082F-4402-AB8C-1751BB42F0A2}"/>
          </ac:spMkLst>
        </pc:spChg>
        <pc:picChg chg="add">
          <ac:chgData name="Hao Gao" userId="7fec4197-8ee0-4608-8588-a4a8fa800726" providerId="ADAL" clId="{BA364903-2D10-4D4F-AFF5-08239F53613E}" dt="2020-06-02T00:27:50.121" v="112"/>
          <ac:picMkLst>
            <pc:docMk/>
            <pc:sldMk cId="1918617284" sldId="360"/>
            <ac:picMk id="8" creationId="{CFACC03F-E910-4717-A196-89B18803C074}"/>
          </ac:picMkLst>
        </pc:picChg>
        <pc:picChg chg="add del">
          <ac:chgData name="Hao Gao" userId="7fec4197-8ee0-4608-8588-a4a8fa800726" providerId="ADAL" clId="{BA364903-2D10-4D4F-AFF5-08239F53613E}" dt="2020-06-02T00:28:03.639" v="114"/>
          <ac:picMkLst>
            <pc:docMk/>
            <pc:sldMk cId="1918617284" sldId="360"/>
            <ac:picMk id="9" creationId="{E3DA14BC-5953-4E75-B612-23859CD20731}"/>
          </ac:picMkLst>
        </pc:picChg>
      </pc:sldChg>
      <pc:sldChg chg="addSp add">
        <pc:chgData name="Hao Gao" userId="7fec4197-8ee0-4608-8588-a4a8fa800726" providerId="ADAL" clId="{BA364903-2D10-4D4F-AFF5-08239F53613E}" dt="2020-06-02T00:29:44.904" v="116"/>
        <pc:sldMkLst>
          <pc:docMk/>
          <pc:sldMk cId="2626218644" sldId="361"/>
        </pc:sldMkLst>
        <pc:picChg chg="add">
          <ac:chgData name="Hao Gao" userId="7fec4197-8ee0-4608-8588-a4a8fa800726" providerId="ADAL" clId="{BA364903-2D10-4D4F-AFF5-08239F53613E}" dt="2020-06-02T00:29:44.904" v="116"/>
          <ac:picMkLst>
            <pc:docMk/>
            <pc:sldMk cId="2626218644" sldId="361"/>
            <ac:picMk id="9" creationId="{23204373-1A21-4B11-9D66-03A19455F876}"/>
          </ac:picMkLst>
        </pc:picChg>
      </pc:sldChg>
      <pc:sldChg chg="addSp delSp add">
        <pc:chgData name="Hao Gao" userId="7fec4197-8ee0-4608-8588-a4a8fa800726" providerId="ADAL" clId="{BA364903-2D10-4D4F-AFF5-08239F53613E}" dt="2020-06-02T00:31:30.783" v="122"/>
        <pc:sldMkLst>
          <pc:docMk/>
          <pc:sldMk cId="999042281" sldId="362"/>
        </pc:sldMkLst>
        <pc:spChg chg="add">
          <ac:chgData name="Hao Gao" userId="7fec4197-8ee0-4608-8588-a4a8fa800726" providerId="ADAL" clId="{BA364903-2D10-4D4F-AFF5-08239F53613E}" dt="2020-06-02T00:30:51.014" v="119"/>
          <ac:spMkLst>
            <pc:docMk/>
            <pc:sldMk cId="999042281" sldId="362"/>
            <ac:spMk id="6" creationId="{0627C874-393F-4012-97B7-B295CDBACACE}"/>
          </ac:spMkLst>
        </pc:spChg>
        <pc:spChg chg="add">
          <ac:chgData name="Hao Gao" userId="7fec4197-8ee0-4608-8588-a4a8fa800726" providerId="ADAL" clId="{BA364903-2D10-4D4F-AFF5-08239F53613E}" dt="2020-06-02T00:31:10.275" v="120"/>
          <ac:spMkLst>
            <pc:docMk/>
            <pc:sldMk cId="999042281" sldId="362"/>
            <ac:spMk id="7" creationId="{D10EE66B-CFAF-43A6-AF20-DF569D38FD28}"/>
          </ac:spMkLst>
        </pc:spChg>
        <pc:spChg chg="add del">
          <ac:chgData name="Hao Gao" userId="7fec4197-8ee0-4608-8588-a4a8fa800726" providerId="ADAL" clId="{BA364903-2D10-4D4F-AFF5-08239F53613E}" dt="2020-06-02T00:31:30.783" v="122"/>
          <ac:spMkLst>
            <pc:docMk/>
            <pc:sldMk cId="999042281" sldId="362"/>
            <ac:spMk id="8" creationId="{6639C1DA-5F9A-4F98-92D2-4CD15C541848}"/>
          </ac:spMkLst>
        </pc:spChg>
        <pc:picChg chg="add">
          <ac:chgData name="Hao Gao" userId="7fec4197-8ee0-4608-8588-a4a8fa800726" providerId="ADAL" clId="{BA364903-2D10-4D4F-AFF5-08239F53613E}" dt="2020-06-02T00:30:25.924" v="118"/>
          <ac:picMkLst>
            <pc:docMk/>
            <pc:sldMk cId="999042281" sldId="362"/>
            <ac:picMk id="5" creationId="{57868F15-6519-42F8-AD26-24F9E1E723AF}"/>
          </ac:picMkLst>
        </pc:picChg>
      </pc:sldChg>
      <pc:sldChg chg="addSp add">
        <pc:chgData name="Hao Gao" userId="7fec4197-8ee0-4608-8588-a4a8fa800726" providerId="ADAL" clId="{BA364903-2D10-4D4F-AFF5-08239F53613E}" dt="2020-06-02T00:32:09.425" v="124"/>
        <pc:sldMkLst>
          <pc:docMk/>
          <pc:sldMk cId="2568977133" sldId="363"/>
        </pc:sldMkLst>
        <pc:spChg chg="add">
          <ac:chgData name="Hao Gao" userId="7fec4197-8ee0-4608-8588-a4a8fa800726" providerId="ADAL" clId="{BA364903-2D10-4D4F-AFF5-08239F53613E}" dt="2020-06-02T00:32:09.425" v="124"/>
          <ac:spMkLst>
            <pc:docMk/>
            <pc:sldMk cId="2568977133" sldId="363"/>
            <ac:spMk id="5" creationId="{95BD3AA3-3824-4F72-9C12-2E71540F15FD}"/>
          </ac:spMkLst>
        </pc:spChg>
      </pc:sldChg>
      <pc:sldChg chg="addSp add">
        <pc:chgData name="Hao Gao" userId="7fec4197-8ee0-4608-8588-a4a8fa800726" providerId="ADAL" clId="{BA364903-2D10-4D4F-AFF5-08239F53613E}" dt="2020-06-02T00:33:17.353" v="126"/>
        <pc:sldMkLst>
          <pc:docMk/>
          <pc:sldMk cId="3336879231" sldId="364"/>
        </pc:sldMkLst>
        <pc:spChg chg="add">
          <ac:chgData name="Hao Gao" userId="7fec4197-8ee0-4608-8588-a4a8fa800726" providerId="ADAL" clId="{BA364903-2D10-4D4F-AFF5-08239F53613E}" dt="2020-06-02T00:33:17.353" v="126"/>
          <ac:spMkLst>
            <pc:docMk/>
            <pc:sldMk cId="3336879231" sldId="364"/>
            <ac:spMk id="6" creationId="{C13A3EA5-9A92-4BA5-85FD-03DF8D94815C}"/>
          </ac:spMkLst>
        </pc:spChg>
      </pc:sldChg>
      <pc:sldChg chg="addSp modSp add">
        <pc:chgData name="Hao Gao" userId="7fec4197-8ee0-4608-8588-a4a8fa800726" providerId="ADAL" clId="{BA364903-2D10-4D4F-AFF5-08239F53613E}" dt="2020-06-02T00:35:30.454" v="129"/>
        <pc:sldMkLst>
          <pc:docMk/>
          <pc:sldMk cId="4192746645" sldId="365"/>
        </pc:sldMkLst>
        <pc:graphicFrameChg chg="add mod">
          <ac:chgData name="Hao Gao" userId="7fec4197-8ee0-4608-8588-a4a8fa800726" providerId="ADAL" clId="{BA364903-2D10-4D4F-AFF5-08239F53613E}" dt="2020-06-02T00:34:42.350" v="128"/>
          <ac:graphicFrameMkLst>
            <pc:docMk/>
            <pc:sldMk cId="4192746645" sldId="365"/>
            <ac:graphicFrameMk id="7" creationId="{C7B42201-4039-44B7-BBD3-A44212CBE04E}"/>
          </ac:graphicFrameMkLst>
        </pc:graphicFrameChg>
        <pc:graphicFrameChg chg="add mod">
          <ac:chgData name="Hao Gao" userId="7fec4197-8ee0-4608-8588-a4a8fa800726" providerId="ADAL" clId="{BA364903-2D10-4D4F-AFF5-08239F53613E}" dt="2020-06-02T00:35:30.454" v="129"/>
          <ac:graphicFrameMkLst>
            <pc:docMk/>
            <pc:sldMk cId="4192746645" sldId="365"/>
            <ac:graphicFrameMk id="8" creationId="{2CF49C87-9A80-454C-90C3-397173636E88}"/>
          </ac:graphicFrameMkLst>
        </pc:graphicFrameChg>
      </pc:sldChg>
      <pc:sldChg chg="addSp add">
        <pc:chgData name="Hao Gao" userId="7fec4197-8ee0-4608-8588-a4a8fa800726" providerId="ADAL" clId="{BA364903-2D10-4D4F-AFF5-08239F53613E}" dt="2020-06-02T00:36:31.085" v="132"/>
        <pc:sldMkLst>
          <pc:docMk/>
          <pc:sldMk cId="2420238419" sldId="366"/>
        </pc:sldMkLst>
        <pc:spChg chg="add">
          <ac:chgData name="Hao Gao" userId="7fec4197-8ee0-4608-8588-a4a8fa800726" providerId="ADAL" clId="{BA364903-2D10-4D4F-AFF5-08239F53613E}" dt="2020-06-02T00:36:07.849" v="131"/>
          <ac:spMkLst>
            <pc:docMk/>
            <pc:sldMk cId="2420238419" sldId="366"/>
            <ac:spMk id="5" creationId="{E612518A-0767-4ECF-A4AA-C8CE694B6A72}"/>
          </ac:spMkLst>
        </pc:spChg>
        <pc:spChg chg="add">
          <ac:chgData name="Hao Gao" userId="7fec4197-8ee0-4608-8588-a4a8fa800726" providerId="ADAL" clId="{BA364903-2D10-4D4F-AFF5-08239F53613E}" dt="2020-06-02T00:36:31.085" v="132"/>
          <ac:spMkLst>
            <pc:docMk/>
            <pc:sldMk cId="2420238419" sldId="366"/>
            <ac:spMk id="6" creationId="{B4D68679-34B0-4F7E-AF46-032401BE70DE}"/>
          </ac:spMkLst>
        </pc:spChg>
      </pc:sldChg>
      <pc:sldChg chg="addSp add">
        <pc:chgData name="Hao Gao" userId="7fec4197-8ee0-4608-8588-a4a8fa800726" providerId="ADAL" clId="{BA364903-2D10-4D4F-AFF5-08239F53613E}" dt="2020-06-02T00:38:43.735" v="136"/>
        <pc:sldMkLst>
          <pc:docMk/>
          <pc:sldMk cId="1621023268" sldId="367"/>
        </pc:sldMkLst>
        <pc:spChg chg="add">
          <ac:chgData name="Hao Gao" userId="7fec4197-8ee0-4608-8588-a4a8fa800726" providerId="ADAL" clId="{BA364903-2D10-4D4F-AFF5-08239F53613E}" dt="2020-06-02T00:38:10.996" v="134"/>
          <ac:spMkLst>
            <pc:docMk/>
            <pc:sldMk cId="1621023268" sldId="367"/>
            <ac:spMk id="5" creationId="{BDE316DB-E7CA-46B4-B95A-F18E00B650B8}"/>
          </ac:spMkLst>
        </pc:spChg>
        <pc:spChg chg="add">
          <ac:chgData name="Hao Gao" userId="7fec4197-8ee0-4608-8588-a4a8fa800726" providerId="ADAL" clId="{BA364903-2D10-4D4F-AFF5-08239F53613E}" dt="2020-06-02T00:38:25.660" v="135"/>
          <ac:spMkLst>
            <pc:docMk/>
            <pc:sldMk cId="1621023268" sldId="367"/>
            <ac:spMk id="6" creationId="{5A503202-DF0C-40E9-B380-359130FDAD87}"/>
          </ac:spMkLst>
        </pc:spChg>
        <pc:spChg chg="add">
          <ac:chgData name="Hao Gao" userId="7fec4197-8ee0-4608-8588-a4a8fa800726" providerId="ADAL" clId="{BA364903-2D10-4D4F-AFF5-08239F53613E}" dt="2020-06-02T00:38:43.735" v="136"/>
          <ac:spMkLst>
            <pc:docMk/>
            <pc:sldMk cId="1621023268" sldId="367"/>
            <ac:spMk id="7" creationId="{D9023118-A9C5-4EF3-B47E-A126D707FC03}"/>
          </ac:spMkLst>
        </pc:spChg>
      </pc:sldChg>
      <pc:sldChg chg="add">
        <pc:chgData name="Hao Gao" userId="7fec4197-8ee0-4608-8588-a4a8fa800726" providerId="ADAL" clId="{BA364903-2D10-4D4F-AFF5-08239F53613E}" dt="2020-06-02T00:40:14.385" v="137"/>
        <pc:sldMkLst>
          <pc:docMk/>
          <pc:sldMk cId="572272931" sldId="368"/>
        </pc:sldMkLst>
      </pc:sldChg>
      <pc:sldChg chg="add">
        <pc:chgData name="Hao Gao" userId="7fec4197-8ee0-4608-8588-a4a8fa800726" providerId="ADAL" clId="{BA364903-2D10-4D4F-AFF5-08239F53613E}" dt="2020-06-02T00:41:38.256" v="138"/>
        <pc:sldMkLst>
          <pc:docMk/>
          <pc:sldMk cId="1737040923" sldId="369"/>
        </pc:sldMkLst>
      </pc:sldChg>
      <pc:sldChg chg="add">
        <pc:chgData name="Hao Gao" userId="7fec4197-8ee0-4608-8588-a4a8fa800726" providerId="ADAL" clId="{BA364903-2D10-4D4F-AFF5-08239F53613E}" dt="2020-06-02T00:42:43.984" v="139"/>
        <pc:sldMkLst>
          <pc:docMk/>
          <pc:sldMk cId="3885867347" sldId="370"/>
        </pc:sldMkLst>
      </pc:sldChg>
      <pc:sldChg chg="addSp add">
        <pc:chgData name="Hao Gao" userId="7fec4197-8ee0-4608-8588-a4a8fa800726" providerId="ADAL" clId="{BA364903-2D10-4D4F-AFF5-08239F53613E}" dt="2020-06-02T00:44:01.160" v="141"/>
        <pc:sldMkLst>
          <pc:docMk/>
          <pc:sldMk cId="3379719227" sldId="371"/>
        </pc:sldMkLst>
        <pc:spChg chg="add">
          <ac:chgData name="Hao Gao" userId="7fec4197-8ee0-4608-8588-a4a8fa800726" providerId="ADAL" clId="{BA364903-2D10-4D4F-AFF5-08239F53613E}" dt="2020-06-02T00:44:01.160" v="141"/>
          <ac:spMkLst>
            <pc:docMk/>
            <pc:sldMk cId="3379719227" sldId="371"/>
            <ac:spMk id="5" creationId="{84C3A8BE-D4DA-4231-8FA9-D10478AF66AE}"/>
          </ac:spMkLst>
        </pc:spChg>
      </pc:sldChg>
      <pc:sldChg chg="add">
        <pc:chgData name="Hao Gao" userId="7fec4197-8ee0-4608-8588-a4a8fa800726" providerId="ADAL" clId="{BA364903-2D10-4D4F-AFF5-08239F53613E}" dt="2020-06-02T00:44:42.461" v="142"/>
        <pc:sldMkLst>
          <pc:docMk/>
          <pc:sldMk cId="2573908281" sldId="372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1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146 24575,'-1'-33'0,"-10"-56"0,-1-4 0,9 42 0,2 0 0,3 0 0,1 0 0,18-81 0,-13 98 0,1 1 0,3 0 0,0 1 0,2 1 0,1 0 0,2 0 0,36-49 0,-37 59 0,1 0 0,0 1 0,2 1 0,0 1 0,1 1 0,1 0 0,1 1 0,0 2 0,1 0 0,0 1 0,1 2 0,0 0 0,1 2 0,0 0 0,47-8 0,53-2 0,1 6 0,1 5 0,-1 6 0,198 21 0,-209-6 0,0 5 0,-1 5 0,-2 5 0,150 57 0,109 92 0,-215-78 0,-76-45 0,135 111 0,-116-85 0,-55-46 0,117 100 0,-144-116 0,-1 2 0,-1 0 0,19 31 0,-7-8 0,-1 0 0,-2 1 0,-2 1 0,-1 0 0,-3 2 0,-2 0 0,13 62 0,-8-2 0,14 195 0,-31-223 0,-3 1 0,-12 106 0,8-155 0,-3 0 0,0 0 0,-2-1 0,-1 0 0,-1 0 0,-2-1 0,-1-1 0,-31 52 0,32-64 0,0-2 0,-1 1 0,-1-1 0,-26 20 0,-65 39 0,97-68 0,-64 38 0,-1-3 0,-93 34 0,76-42 0,-171 37 0,131-38 0,-27 6 0,-193 21 0,-570-1 0,885-56 0,-11 1 0,-54-6 0,86 3 0,1-1 0,-1-1 0,0 0 0,1-1 0,0 0 0,0-1 0,0-1 0,-15-8 0,-42-31 0,-64-37 0,86 56 0,-25-12 0,3-4 0,-120-91 0,155 104 0,14 12 0,0-1 0,-31-35 0,46 45 0,0 1 0,1-1 0,0 0 0,1 0 0,0 0 0,0-1 0,1 1 0,0-1 0,0 0 0,1 0 0,0 0 0,-1-11 0,3-275 0,4 152 0,-3 72 0,4 0 0,14-74 0,-9 98 0,1 0 0,3 1 0,38-85 0,114-210 0,-162 331 0,0 3 0,-1 1 0,-1-1 0,1 0 0,-1 0 0,2-11 0,-4 15 0,0 1 0,0-1 0,0 1 0,0-1 0,-1 1 0,1-1 0,-1 1 0,1-1 0,-1 1 0,0 0 0,0-1 0,0 1 0,-1 0 0,1 0 0,0 0 0,-1-1 0,0 1 0,1 1 0,-4-4 0,-17-12-1365,-2 5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7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203 24575,'-12'0'0,"1"1"0,-1 1 0,1 0 0,-1 0 0,1 1 0,0 0 0,0 1 0,0 1 0,-16 9 0,-4 4 0,-49 41 0,63-46 0,-39 32 0,-57 58 0,94-84 0,1 1 0,1 1 0,1 1 0,0 0 0,2 1 0,-15 31 0,27-50 0,0 1 0,0 0 0,1 0 0,-1-1 0,1 1 0,0 0 0,1 0 0,-1 1 0,1-1 0,0 0 0,0 0 0,0 0 0,1 0 0,-1 0 0,2 0 0,-1 0 0,0 0 0,1 0 0,0-1 0,3 7 0,-1-6 0,0 1 0,0 0 0,1-1 0,0 0 0,0 0 0,1 0 0,0-1 0,-1 0 0,1 0 0,0 0 0,1-1 0,-1 0 0,12 4 0,12 3 0,1-2 0,0 0 0,0-3 0,54 4 0,130-8 0,-186-1 0,1-2 0,-1-1 0,0-1 0,37-11 0,-58 13 0,0-1 0,0 0 0,0 0 0,0-1 0,0 0 0,-1 0 0,0-1 0,0 0 0,0 0 0,0-1 0,-1 1 0,0-2 0,0 1 0,-1-1 0,1 1 0,-2-2 0,1 1 0,-1 0 0,5-12 0,-2-1 0,-2 0 0,0-1 0,-1 1 0,-1-1 0,0-23 0,-4-109 0,-1 109 0,1-23 0,0 1 0,-14-101 0,14 162 0,1 0 0,-1 0 0,-1 0 0,1 0 0,-1 0 0,0 0 0,0 1 0,0-1 0,-1 0 0,1 1 0,-1 0 0,-7-8 0,7 9 0,-1 1 0,0-1 0,1 1 0,-1 0 0,0 1 0,0-1 0,0 1 0,0-1 0,0 1 0,0 0 0,-1 1 0,1-1 0,0 1 0,0 0 0,-1 0 0,-6 1 0,-37 5 0,0 2 0,0 2 0,-61 21 0,37-9 0,12-5 0,0 2 0,1 4 0,-106 56 0,155-74-195,1 1 0,0 0 0,0 1 0,1 0 0,0 0 0,-12 14 0,4 4-663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2 24575,'-4'3'0,"-1"1"0,1-1 0,-1 0 0,0 0 0,0 0 0,0-1 0,-7 3 0,5-3 0,1 1 0,0 0 0,0 0 0,-10 7 0,2 3 0,1 0 0,0 0 0,1 2 0,0-1 0,2 1 0,-1 1 0,2 0 0,0 1 0,1 0 0,-7 21 0,5-8 0,1-1 0,2 2 0,1-1 0,1 1 0,-1 43 0,6-57 0,1 0 0,1 0 0,1 0 0,0 0 0,1-1 0,0 1 0,2-1 0,7 17 0,-9-24 0,1 0 0,0 0 0,1-1 0,-1 0 0,2 0 0,11 12 0,-14-16 0,0-1 0,1 1 0,-1-1 0,1 0 0,0 0 0,0 0 0,0-1 0,1 0 0,-1 0 0,0 0 0,1-1 0,7 2 0,-6-3 0,0 0 0,0 0 0,-1-1 0,1 0 0,0 0 0,0-1 0,-1 0 0,1 0 0,-1 0 0,1-1 0,-1 0 0,0 0 0,0 0 0,0-1 0,-1 0 0,1 0 0,-1-1 0,0 0 0,0 0 0,4-5 0,9-12 0,-1 0 0,-1-1 0,19-35 0,-18 26 0,-1-2 0,-1 1 0,-2-2 0,-1 0 0,-2 0 0,-2-1 0,-1 0 0,-1 0 0,-3-1 0,0 0 0,-3 0 0,-6-61 0,5 95 0,1 0 0,-1 0 0,1 0 0,-1 0 0,0 1 0,0-1 0,0 0 0,-1 0 0,1 1 0,-1-1 0,1 1 0,-1-1 0,0 1 0,0 0 0,0 0 0,0-1 0,-1 2 0,1-1 0,0 0 0,-1 0 0,1 1 0,-1-1 0,0 1 0,0 0 0,1 0 0,-1 0 0,-4-1 0,-7-1 0,0 2 0,1-1 0,-1 2 0,-24 1 0,16 0 0,-87 8-1365,62-1-546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18.6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5 24575,'6'0'0,"6"-11"0,13-3 0,12-6 0,6 2 0,6-2 0,6 2 0,-2 5 0,7 4 0,-1 4 0,-1-3 0,-4 0 0,-6 2 0,-11 1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19.5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0'-6'0,"5"-6"0,13-2 0,14 2 0,7 2 0,2 4 0,0 2 0,3 3 0,0 0 0,-2 1 0,3 1 0,-2-1 0,-2 1 0,-8-1-819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0.2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'0'0,"9"0"0,17 0 0,13 6 0,15 1 0,1 0 0,-6-2 0,-6 4 0,-14 6 0,-12 0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0.8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11"0"0,10 0 0,5 0 0,2 0 0,1 0 0,6 5 0,0 2 0,0 0 0,-8 4 0,-4 0 0,-1-2 0,-1-2 0,-4 3 0,-1 0 0,-4-2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1.4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15 0 0,14 0 0,9 5 0,-1 2 0,-3 5 0,-2 1 0,-2-2 0,-11-3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2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6'22'0,"1"-2"0,1-1 0,39 21 0,-23-15 0,42 18 0,-62-33 0,0 1 0,28 19 0,-51-30 0,-1 1 0,1-1 0,0 1 0,0-1 0,-1 1 0,1-1 0,0 1 0,-1-1 0,1 1 0,0 0 0,-1-1 0,1 1 0,-1 0 0,1 0 0,-1 0 0,1-1 0,-1 1 0,0 0 0,0 0 0,1 0 0,-1 0 0,0 0 0,0-1 0,0 1 0,0 0 0,0 0 0,0 0 0,0 0 0,0 1 0,-1 0 0,0 0 0,0 0 0,0-1 0,-1 1 0,1-1 0,0 1 0,-1-1 0,1 1 0,-1-1 0,1 0 0,-1 1 0,-3 0 0,-8 6 0,-1-2 0,-25 9 0,33-13 0,-47 16-29,-62 24-1307,97-33-549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3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'0'0,"8"0"0,6 0 0,12 0 0,5 0 0,2 0 0,0 0 0,-1 0 0,-1 0 0,-2 0 0,-1 0 0,-6 6 0,-8 1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4 24575,'10'-9'0,"0"1"0,1 0 0,18-11 0,8-5 0,8-6 0,2 1 0,1 2 0,1 3 0,1 2 0,1 2 0,1 2 0,69-14 0,99-14 0,295-23 0,229 40 0,1699 31 0,-2431-2 0,0 2 0,0 0 0,0 0 0,-1 1 0,1 0 0,-1 1 0,20 9 0,26 9 0,-36-17 0,1-1 0,-1-1 0,36 1 0,3 1 0,-14-1-227,-1 3-1,0 1 1,0 3-1,-1 1 1,69 29-1,-87-27-659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1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7 0 24575,'-139'3'0,"0"6"0,-151 30 0,-171 42 0,406-71 0,0 1 0,-99 36 0,129-36 0,-1 1 0,1 0 0,1 2 0,1 1 0,0 1 0,0 1 0,-32 33 0,4 8 0,3 2 0,-65 107 0,77-111 0,-177 277 0,23 13 0,133-212 0,-69 246 0,118-354 0,0 0 0,2 1 0,1 0 0,1 1 0,1-1 0,2 37 0,2-58 0,0-1 0,1 1 0,0-1 0,0 1 0,0-1 0,0 0 0,1 0 0,0 0 0,0 0 0,1-1 0,-1 1 0,1-1 0,0 0 0,0 0 0,0 0 0,1 0 0,9 5 0,8 5 0,1 0 0,38 14 0,-47-22 0,31 13 0,2-3 0,0-2 0,0-1 0,69 8 0,196 4 0,-272-23 0,767 18-377,6-27 0,-540-3 377,0-11 0,484-102 0,-628 92 157,-1-6 0,-2-5 0,238-117 1,-66-32-27,-88 49-137,-168 112 6,-2-1 0,0-3 0,-3-1 0,37-43 0,-12 13 0,-35 36 0,-1-1 0,-1-1 0,-2-1 0,-1-1 0,-2-1 0,-1 0 0,-2-2 0,21-61 0,-28 66 0,-2 0 0,-2 0 0,0-1 0,-3 0 0,0 0 0,-2 0 0,-1 0 0,-2 0 0,-1 0 0,-1 0 0,-11-35 0,10 51 0,-1 0 0,0 0 0,-1 1 0,-1 0 0,-1 0 0,0 1 0,-1 0 0,0 1 0,-1 0 0,-21-19 0,-8-4 0,-2 3 0,-48-29 0,49 37 0,-1 2 0,-1 2 0,0 2 0,-2 1 0,0 3 0,-72-15 0,-2 9 0,-166-9 0,-394 21 0,381 12 0,210 0 0,-109 17 0,-87 29 0,276-47 0,-87 10 0,0-4 0,-153-6 0,145-3 0,79-1-2,-1-1 0,1-1-1,0-2 1,0 0 0,1-1-1,-37-17 1,-17-4-1347,50 19-547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30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24575,'4'1'0,"1"-1"0,-1 1 0,0 0 0,0 0 0,0 0 0,0 0 0,-1 1 0,1 0 0,0 0 0,0 0 0,6 5 0,38 35 0,-21-17 0,19 12 0,-1 3 0,44 52 0,-88-92 0,0 1 0,0 0 0,0 0 0,-1 1 0,1-1 0,0 0 0,-1 0 0,1 0 0,-1 0 0,1 1 0,-1-1 0,1 0 0,-1 0 0,0 1 0,0-1 0,1 0 0,-1 1 0,0-1 0,0 0 0,0 1 0,-1-1 0,1 0 0,0 1 0,0-1 0,-1 2 0,-1-1 0,1 0 0,0 0 0,-1 0 0,0 0 0,1 0 0,-1-1 0,0 1 0,0 0 0,0-1 0,0 1 0,0-1 0,-4 2 0,-9 3 0,0 0 0,-1 0 0,-22 3 0,27-6 0,-313 62-1365,292-6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1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31 24575,'0'-7'0,"1"-1"0,0 1 0,1 0 0,-1 0 0,1 0 0,1 1 0,-1-1 0,1 0 0,1 1 0,-1 0 0,1-1 0,0 2 0,0-1 0,1 0 0,-1 1 0,7-6 0,9-7 0,1 0 0,41-25 0,-55 38 0,0 1 0,0 0 0,1 0 0,-1 0 0,1 1 0,0 0 0,0 1 0,0 0 0,0 0 0,0 0 0,0 1 0,17 0 0,-18 2 0,-1 0 0,0 0 0,0 1 0,0 0 0,0 0 0,0 0 0,0 1 0,-1-1 0,1 2 0,-1-1 0,0 0 0,0 1 0,0 0 0,0 0 0,0 1 0,-1-1 0,0 1 0,4 5 0,7 12 0,-1 0 0,0 1 0,-2 1 0,0 0 0,-2 1 0,8 30 0,29 157 0,-44-198 0,-1-1 0,-1 1 0,0 0 0,-1-1 0,0 1 0,-1 0 0,-5 25 0,4-33 0,1-1 0,-1 0 0,0 0 0,-1 0 0,1 0 0,-1 0 0,0-1 0,-1 1 0,1-1 0,-1 0 0,1 0 0,-1 0 0,-1 0 0,1-1 0,0 1 0,-1-1 0,0 0 0,1-1 0,-1 1 0,0-1 0,0 0 0,-9 2 0,-17 3 0,-1-1 0,-1-1 0,1-2 0,-1-2 0,1-1 0,-1-1 0,-59-10 0,87 10 0,-1 1 0,1-1 0,0-1 0,-1 1 0,1-1 0,0 0 0,0 0 0,0 0 0,0-1 0,0 1 0,1-1 0,-1-1 0,1 1 0,0-1 0,0 1 0,0-1 0,0 0 0,1 0 0,-1-1 0,1 1 0,0-1 0,0 0 0,1 0 0,0 0 0,-4-10 0,-4-18 0,-9-58 0,17 74 0,0 0 0,1 1 0,1-1 0,0 0 0,5-28 0,-3 39-97,-1 1-1,1-1 1,0 0-1,1 0 1,-1 1-1,1-1 1,0 1-1,1 0 1,-1 0-1,1 0 1,0 0-1,0 0 0,8-6 1,4 0-67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44 24575,'0'-7'0,"0"-1"0,1 0 0,0 1 0,0-1 0,0 1 0,1 0 0,1-1 0,-1 1 0,1 0 0,0 0 0,6-8 0,-7 11 0,1 1 0,0-1 0,0 1 0,0 0 0,0 0 0,1 0 0,-1 0 0,1 0 0,0 1 0,-1-1 0,1 1 0,1 0 0,-1 1 0,0-1 0,0 1 0,1-1 0,-1 1 0,0 1 0,1-1 0,5 0 0,-5 1 0,1 0 0,-1 0 0,0 1 0,1 0 0,-1-1 0,0 2 0,0-1 0,0 1 0,0 0 0,0 0 0,0 0 0,0 1 0,8 5 0,-6-3 0,0 1 0,-1 0 0,0 1 0,0 0 0,0 0 0,0 0 0,6 13 0,-1 2 0,-1 0 0,-1 0 0,-1 1 0,-1 0 0,6 32 0,-8-33 0,-2 0 0,0 0 0,-1 1 0,-2 37 0,0-53 0,-1 0 0,0-1 0,-1 1 0,1 0 0,-1-1 0,-1 1 0,1-1 0,-1 0 0,0 0 0,-1 0 0,1 0 0,-1-1 0,0 1 0,0-1 0,-1 0 0,0 0 0,0-1 0,0 1 0,-11 7 0,-4-2 0,-1 0 0,0-1 0,-1-1 0,1-1 0,-1-1 0,-1-1 0,1-1 0,-1-1 0,0-1 0,1-1 0,-1-1 0,0-1 0,0 0 0,0-2 0,1-1 0,-43-13 0,57 14 0,-1-1 0,1 0 0,-1 0 0,1-1 0,1 0 0,-1 0 0,1 0 0,0-1 0,0-1 0,0 1 0,1-1 0,0 0 0,1-1 0,-1 1 0,1-1 0,1 0 0,-1 0 0,2-1 0,-1 1 0,1-1 0,0 0 0,1 0 0,0 0 0,-1-13 0,1 7 0,1 0 0,1 0 0,1-1 0,0 1 0,1 0 0,1 0 0,0 0 0,1 0 0,0 1 0,1-1 0,1 1 0,0 0 0,1 1 0,10-15 0,-3 6 0,2 1 0,0 0 0,1 2 0,26-25 0,-42 43-36,-1 0 0,1 0 0,0 0 1,0 0-1,0 1 0,0-1 0,0 0 0,0 0 0,1 1 0,-1-1 0,0 1 0,0-1 0,0 1 0,1-1 0,-1 1 0,0 0 0,1-1 1,-1 1-1,0 0 0,0 0 0,1 0 0,-1 0 0,0 0 0,1 1 0,-1-1 0,0 0 0,0 0 0,1 1 0,-1-1 0,0 1 0,0-1 1,0 1-1,1 0 0,-1-1 0,0 1 0,0 0 0,1 1 0,10 17-679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3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84 24575,'5'-5'0,"1"0"0,0 0 0,0 0 0,0 1 0,1 0 0,-1 0 0,1 1 0,0 0 0,0 0 0,0 0 0,0 1 0,1 0 0,-1 1 0,1-1 0,-1 1 0,1 1 0,0 0 0,-1 0 0,1 0 0,-1 1 0,1 0 0,-1 0 0,1 1 0,-1 0 0,0 0 0,1 1 0,-1 0 0,0 0 0,-1 1 0,1 0 0,-1 0 0,12 10 0,-5-1 0,0 0 0,-1 2 0,0-1 0,-1 2 0,-1-1 0,0 1 0,-1 1 0,-1 0 0,10 28 0,-17-40 0,0 1 0,-1-1 0,1 1 0,-1-1 0,0 1 0,0-1 0,-1 1 0,1-1 0,-1 0 0,0 1 0,-1-1 0,0 0 0,-2 7 0,0-4 0,-1 0 0,1 0 0,-2-1 0,1 0 0,-1 0 0,0 0 0,-9 8 0,-7 3 0,-1-1 0,-1-1 0,-50 25 0,28-19 0,-58 21 0,81-35 0,-1-1 0,1-2 0,-1 0 0,-41 3 0,59-8 0,1 0 0,0 0 0,0 0 0,0 0 0,-1-1 0,1 0 0,0 0 0,0 0 0,0-1 0,0 0 0,0 0 0,1 0 0,-1 0 0,0-1 0,1 0 0,0 0 0,0 0 0,0 0 0,0-1 0,0 1 0,0-1 0,1 0 0,0 0 0,0-1 0,0 1 0,0-1 0,1 1 0,0-1 0,0 0 0,0 0 0,0 0 0,1 0 0,0 0 0,-1-10 0,-1-7 0,2 1 0,0 0 0,2-1 0,0 1 0,1-1 0,1 1 0,1 0 0,12-37 0,-4 25 0,1 0 0,2 1 0,1 1 0,32-48 0,-27 52-1365,-2 7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15 24575,'0'-3'0,"1"1"0,-1-1 0,1 0 0,0 1 0,0 0 0,0-1 0,0 1 0,1 0 0,-1-1 0,1 1 0,-1 0 0,1 0 0,0 0 0,0 0 0,0 0 0,0 1 0,0-1 0,0 1 0,0-1 0,0 1 0,1 0 0,-1-1 0,1 1 0,-1 1 0,1-1 0,2-1 0,5-1 0,0 0 0,0 1 0,0 0 0,0 1 0,14-1 0,-21 2 0,-1 0 0,1 0 0,0 0 0,0 1 0,0-1 0,-1 1 0,1-1 0,0 1 0,-1 0 0,1 0 0,-1 1 0,1-1 0,-1 0 0,1 1 0,-1-1 0,0 1 0,0 0 0,4 4 0,-3-3 0,-1 0 0,0 1 0,0 0 0,0-1 0,-1 1 0,1 0 0,-1 0 0,0 0 0,0 0 0,0 0 0,0 7 0,0 2 0,-1-1 0,-1 1 0,0-1 0,-1 1 0,0-1 0,-1 1 0,-6 17 0,5-19 0,0-1 0,-1 1 0,0-1 0,-1 0 0,0-1 0,-1 1 0,0-1 0,0-1 0,-1 1 0,0-1 0,0 0 0,-1-1 0,0 0 0,0-1 0,-1 0 0,0 0 0,0-1 0,-16 7 0,-15 0 0,0-2 0,0-1 0,-1-2 0,0-2 0,0-2 0,0-1 0,0-3 0,-53-7 0,84 7 0,0-1 0,-1-1 0,1 0 0,1-1 0,-1 0 0,0 0 0,1-1 0,0-1 0,0 0 0,-16-12 0,21 14 0,1 0 0,0 0 0,0-1 0,1 1 0,-1-1 0,1 0 0,0 0 0,0 0 0,1 0 0,0-1 0,0 1 0,0-1 0,0 1 0,1-1 0,0 0 0,0 1 0,0-1 0,1 0 0,0 0 0,0 0 0,1 1 0,-1-1 0,3-6 0,0-2 0,1 0 0,1 1 0,0 0 0,1 0 0,0 0 0,1 1 0,0 0 0,1 0 0,16-17 0,-12 15 0,0 2 0,1 0 0,1 0 0,-1 1 0,2 1 0,0 0 0,21-10 0,-33 18 5,-1 1 0,1 0 0,0-1 0,0 1 0,0 1 0,0-1 0,1 0 0,-1 1 0,0-1 0,0 1 0,0 0 0,0 0 0,0 0 0,1 1 0,-1-1 0,0 1 0,0 0 0,0-1 0,0 1 0,0 1 0,0-1 0,0 0 0,3 3 0,-2 0-119,1 0 0,-1 0-1,-1 0 1,1 0 0,0 0 0,-1 1-1,0 0 1,0 0 0,-1 0 0,1 0-1,-1 0 1,2 6 0,6 26-671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6 383 24575,'8'10'0,"-1"1"0,1 0 0,-2 0 0,0 1 0,0 0 0,-1 0 0,6 21 0,-7-21 0,4 11 0,-1 1 0,-1 0 0,-1 1 0,-1 0 0,1 39 0,-5-60 0,0 1 0,-1-1 0,0 1 0,0-1 0,0 1 0,0-1 0,-1 0 0,0 0 0,0 0 0,0 0 0,0 0 0,0 0 0,-1 0 0,0-1 0,0 1 0,0-1 0,0 0 0,0 0 0,-1 0 0,-6 4 0,-6 3 0,-1 0 0,0-2 0,-29 11 0,10-6 0,-1-1 0,0-2 0,-1-2 0,-39 4 0,50-10 0,1 0 0,-1-2 0,1 0 0,0-2 0,-1-1 0,-45-12 0,62 12 0,0-1 0,0 0 0,0-1 0,0 0 0,1 0 0,0-1 0,0 0 0,1-1 0,-1 0 0,-8-10 0,7 6 0,0-2 0,1 0 0,0 0 0,1-1 0,0 1 0,-7-20 0,3-2 0,1 0 0,2 0 0,1 0 0,2-1 0,-2-47 0,7 64 0,-4-106 0,5 105 0,1 1 0,1 0 0,1-1 0,7-25 0,-6 36 0,0-1 0,1 0 0,0 1 0,0 0 0,1 1 0,0-1 0,0 1 0,1 0 0,0 0 0,1 1 0,0 0 0,0 0 0,0 1 0,1 0 0,0 1 0,0 0 0,0 0 0,1 1 0,-1 0 0,1 0 0,0 1 0,0 1 0,13-2 0,-19 4 0,1 0 0,-1 1 0,1-1 0,-1 1 0,0 1 0,1-1 0,-1 0 0,0 1 0,0 0 0,0 0 0,0 0 0,0 1 0,0-1 0,-1 1 0,6 5 0,6 6 0,-1 1 0,15 21 0,-3-2 0,41 36 0,42 51 0,-98-107 0,-1 0 0,-1 1 0,0 1 0,-1-1 0,-1 1 0,0 1 0,5 20 0,17 87-1365,-25-102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24575,'-6'0'0,"-6"0"0,-7 6 0,-6 7 0,-10 6 0,-3 12 0,-13 10 0,-2 10 0,3-4 0,9-10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69 24575,'-4'2'0,"1"0"0,0 0 0,0 0 0,0 1 0,0-1 0,0 1 0,1 0 0,-1-1 0,1 1 0,0 0 0,-1 1 0,-1 3 0,-5 5 0,2-4 0,0 1 0,1-1 0,0 1 0,0 1 0,1-1 0,-7 17 0,10-20 0,0 1 0,1-1 0,0 0 0,0 1 0,1-1 0,0 1 0,0-1 0,0 1 0,1-1 0,0 1 0,0-1 0,4 9 0,-3-7 0,1 0 0,0 0 0,0 0 0,1 0 0,0-1 0,8 12 0,-11-17 0,0-1 0,0 0 0,0 1 0,0-1 0,0 0 0,0 0 0,1 0 0,-1 0 0,0 0 0,1 0 0,-1-1 0,1 1 0,-1 0 0,1-1 0,-1 1 0,1-1 0,-1 1 0,1-1 0,0 0 0,-1 0 0,1 1 0,0-1 0,-1-1 0,1 1 0,-1 0 0,1 0 0,0 0 0,-1-1 0,1 1 0,-1-1 0,1 1 0,-1-1 0,1 0 0,-1 0 0,1 1 0,-1-1 0,0 0 0,0 0 0,1 0 0,-1-1 0,0 1 0,2-2 0,11-13 0,-1-1 0,0-1 0,-1 0 0,-1 0 0,0-1 0,-2-1 0,0 0 0,8-27 0,-10 22 0,0 0 0,3-33 0,-8 48 0,-1-1 0,-1 1 0,1-1 0,-2 0 0,0 1 0,0-1 0,-1 0 0,-3-10 0,4 18 0,-1-1 0,0 1 0,0 0 0,0 0 0,0 1 0,-1-1 0,1 0 0,-1 1 0,0-1 0,0 1 0,1 0 0,-1 0 0,-1 0 0,1 0 0,0 1 0,0-1 0,-1 1 0,1 0 0,-1 0 0,1 0 0,-1 0 0,1 1 0,-6-1 0,-10-1 0,0 1 0,-38 3 0,50-1 0,-15 0-227,0 1-1,0 1 1,1 1-1,0 1 1,-41 16-1,39-9-659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F718B4-E3D9-43AC-A670-CA30B3EF050E}" type="datetimeFigureOut">
              <a:rPr lang="en-GB" smtClean="0"/>
              <a:pPr/>
              <a:t>29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A7077-2CF0-4810-8793-EDB8E5CD60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659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0 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 Hao Gao:  </a:t>
            </a:r>
            <a:r>
              <a:rPr lang="en-GB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yperelasticity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Parameters:  fibre-reinforced material, examples of typical SEFs, residual stres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173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4614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945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706437"/>
            <a:ext cx="12192000" cy="615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711200" y="60960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1625600" y="23653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406400" y="4835526"/>
            <a:ext cx="2844800" cy="365125"/>
          </a:xfrm>
        </p:spPr>
        <p:txBody>
          <a:bodyPr/>
          <a:lstStyle/>
          <a:p>
            <a:fld id="{5A78B82C-BBFB-42A7-956D-B167E240E8E1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4835526"/>
            <a:ext cx="3860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4835526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-23811"/>
            <a:ext cx="8839200" cy="981075"/>
          </a:xfrm>
          <a:prstGeom prst="rect">
            <a:avLst/>
          </a:prstGeom>
          <a:noFill/>
        </p:spPr>
      </p:pic>
      <p:pic>
        <p:nvPicPr>
          <p:cNvPr id="9" name="Picture 2" descr="C:\Users\hg67u\Google Drive\paper_writing\FIMH2013_presentation\FIMH_2013_presentation\title.png">
            <a:extLst>
              <a:ext uri="{FF2B5EF4-FFF2-40B4-BE49-F238E27FC236}">
                <a16:creationId xmlns:a16="http://schemas.microsoft.com/office/drawing/2014/main" id="{BDA89F0A-BB03-7843-9110-10556D01DD3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48199" y="-23811"/>
            <a:ext cx="761637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468F4-D694-4098-B46C-2FA527D273AD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854E0-468A-40EB-9350-91E7870A511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0"/>
            <a:ext cx="95504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D5DD-D5B5-4EB0-9E18-BF31D0B7F54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200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1125C-D450-41E5-8A6A-FFA7C819558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120FC-22D6-4D4D-AAC5-56F97BC7AAB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F265-5CC9-4079-9E24-FBDED523683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20C35-2C8E-4A82-B622-4B1F2515210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23D75-733C-4233-9712-D28F39761B5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C54B0-A394-43E9-8652-48B38F67DAF9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F4961-DB0B-4416-B457-E296EE6E2F87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8005EF-D368-47A8-B448-3BACBED01C9E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-1" y="1"/>
            <a:ext cx="12192001" cy="981075"/>
          </a:xfrm>
          <a:prstGeom prst="rect">
            <a:avLst/>
          </a:prstGeom>
          <a:noFill/>
        </p:spPr>
      </p:pic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image" Target="../media/image49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7.png"/><Relationship Id="rId5" Type="http://schemas.openxmlformats.org/officeDocument/2006/relationships/image" Target="../media/image52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1.png"/><Relationship Id="rId9" Type="http://schemas.openxmlformats.org/officeDocument/2006/relationships/image" Target="../media/image53.png"/><Relationship Id="rId1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png"/><Relationship Id="rId18" Type="http://schemas.openxmlformats.org/officeDocument/2006/relationships/customXml" Target="../ink/ink9.xml"/><Relationship Id="rId26" Type="http://schemas.openxmlformats.org/officeDocument/2006/relationships/image" Target="../media/image75.png"/><Relationship Id="rId39" Type="http://schemas.openxmlformats.org/officeDocument/2006/relationships/image" Target="../media/image260.png"/><Relationship Id="rId21" Type="http://schemas.openxmlformats.org/officeDocument/2006/relationships/image" Target="../media/image170.png"/><Relationship Id="rId34" Type="http://schemas.openxmlformats.org/officeDocument/2006/relationships/customXml" Target="../ink/ink14.xml"/><Relationship Id="rId42" Type="http://schemas.openxmlformats.org/officeDocument/2006/relationships/customXml" Target="../ink/ink18.xml"/><Relationship Id="rId47" Type="http://schemas.openxmlformats.org/officeDocument/2006/relationships/image" Target="../media/image300.png"/><Relationship Id="rId50" Type="http://schemas.openxmlformats.org/officeDocument/2006/relationships/image" Target="../media/image75.wmf"/><Relationship Id="rId7" Type="http://schemas.openxmlformats.org/officeDocument/2006/relationships/image" Target="../media/image10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customXml" Target="../ink/ink12.xml"/><Relationship Id="rId11" Type="http://schemas.openxmlformats.org/officeDocument/2006/relationships/image" Target="../media/image120.png"/><Relationship Id="rId24" Type="http://schemas.openxmlformats.org/officeDocument/2006/relationships/oleObject" Target="../embeddings/oleObject1.bin"/><Relationship Id="rId32" Type="http://schemas.openxmlformats.org/officeDocument/2006/relationships/customXml" Target="../ink/ink13.xml"/><Relationship Id="rId37" Type="http://schemas.openxmlformats.org/officeDocument/2006/relationships/image" Target="../media/image250.png"/><Relationship Id="rId40" Type="http://schemas.openxmlformats.org/officeDocument/2006/relationships/customXml" Target="../ink/ink17.xml"/><Relationship Id="rId45" Type="http://schemas.openxmlformats.org/officeDocument/2006/relationships/image" Target="../media/image290.png"/><Relationship Id="rId53" Type="http://schemas.openxmlformats.org/officeDocument/2006/relationships/oleObject" Target="../embeddings/oleObject5.bin"/><Relationship Id="rId58" Type="http://schemas.openxmlformats.org/officeDocument/2006/relationships/image" Target="../media/image81.png"/><Relationship Id="rId5" Type="http://schemas.openxmlformats.org/officeDocument/2006/relationships/image" Target="../media/image99.png"/><Relationship Id="rId61" Type="http://schemas.openxmlformats.org/officeDocument/2006/relationships/oleObject" Target="../embeddings/oleObject7.bin"/><Relationship Id="rId19" Type="http://schemas.openxmlformats.org/officeDocument/2006/relationships/image" Target="../media/image164.png"/><Relationship Id="rId4" Type="http://schemas.openxmlformats.org/officeDocument/2006/relationships/customXml" Target="../ink/ink2.xml"/><Relationship Id="rId9" Type="http://schemas.openxmlformats.org/officeDocument/2006/relationships/image" Target="../media/image110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oleObject" Target="../embeddings/oleObject2.bin"/><Relationship Id="rId35" Type="http://schemas.openxmlformats.org/officeDocument/2006/relationships/image" Target="../media/image240.png"/><Relationship Id="rId43" Type="http://schemas.openxmlformats.org/officeDocument/2006/relationships/image" Target="../media/image280.png"/><Relationship Id="rId48" Type="http://schemas.openxmlformats.org/officeDocument/2006/relationships/image" Target="../media/image77.png"/><Relationship Id="rId56" Type="http://schemas.openxmlformats.org/officeDocument/2006/relationships/oleObject" Target="../embeddings/oleObject5.bin"/><Relationship Id="rId8" Type="http://schemas.openxmlformats.org/officeDocument/2006/relationships/customXml" Target="../ink/ink4.xml"/><Relationship Id="rId51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12" Type="http://schemas.openxmlformats.org/officeDocument/2006/relationships/customXml" Target="../ink/ink6.xml"/><Relationship Id="rId17" Type="http://schemas.openxmlformats.org/officeDocument/2006/relationships/image" Target="../media/image1510.png"/><Relationship Id="rId25" Type="http://schemas.openxmlformats.org/officeDocument/2006/relationships/image" Target="../media/image73.wmf"/><Relationship Id="rId33" Type="http://schemas.openxmlformats.org/officeDocument/2006/relationships/image" Target="../media/image230.png"/><Relationship Id="rId38" Type="http://schemas.openxmlformats.org/officeDocument/2006/relationships/customXml" Target="../ink/ink16.xml"/><Relationship Id="rId46" Type="http://schemas.openxmlformats.org/officeDocument/2006/relationships/customXml" Target="../ink/ink20.xml"/><Relationship Id="rId59" Type="http://schemas.openxmlformats.org/officeDocument/2006/relationships/oleObject" Target="../embeddings/oleObject6.bin"/><Relationship Id="rId20" Type="http://schemas.openxmlformats.org/officeDocument/2006/relationships/customXml" Target="../ink/ink10.xml"/><Relationship Id="rId41" Type="http://schemas.openxmlformats.org/officeDocument/2006/relationships/image" Target="../media/image270.png"/><Relationship Id="rId54" Type="http://schemas.openxmlformats.org/officeDocument/2006/relationships/image" Target="../media/image77.wmf"/><Relationship Id="rId62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5" Type="http://schemas.openxmlformats.org/officeDocument/2006/relationships/image" Target="../media/image140.png"/><Relationship Id="rId23" Type="http://schemas.openxmlformats.org/officeDocument/2006/relationships/image" Target="../media/image1810.png"/><Relationship Id="rId28" Type="http://schemas.openxmlformats.org/officeDocument/2006/relationships/image" Target="../media/image74.wmf"/><Relationship Id="rId36" Type="http://schemas.openxmlformats.org/officeDocument/2006/relationships/customXml" Target="../ink/ink15.xml"/><Relationship Id="rId49" Type="http://schemas.openxmlformats.org/officeDocument/2006/relationships/oleObject" Target="../embeddings/oleObject3.bin"/><Relationship Id="rId57" Type="http://schemas.openxmlformats.org/officeDocument/2006/relationships/image" Target="../media/image77.wmf"/><Relationship Id="rId10" Type="http://schemas.openxmlformats.org/officeDocument/2006/relationships/customXml" Target="../ink/ink5.xml"/><Relationship Id="rId31" Type="http://schemas.openxmlformats.org/officeDocument/2006/relationships/image" Target="../media/image220.png"/><Relationship Id="rId44" Type="http://schemas.openxmlformats.org/officeDocument/2006/relationships/customXml" Target="../ink/ink19.xml"/><Relationship Id="rId52" Type="http://schemas.openxmlformats.org/officeDocument/2006/relationships/image" Target="../media/image76.wmf"/><Relationship Id="rId60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5.wmf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87.wmf"/><Relationship Id="rId2" Type="http://schemas.openxmlformats.org/officeDocument/2006/relationships/image" Target="../media/image82.png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89.png"/><Relationship Id="rId7" Type="http://schemas.openxmlformats.org/officeDocument/2006/relationships/image" Target="../media/image91.w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2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hyperlink" Target="https://en.wikipedia.org/wiki/Magic_angle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s10237-019-01140-6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113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5.png"/><Relationship Id="rId5" Type="http://schemas.openxmlformats.org/officeDocument/2006/relationships/image" Target="../media/image1180.png"/><Relationship Id="rId15" Type="http://schemas.openxmlformats.org/officeDocument/2006/relationships/image" Target="../media/image129.png"/><Relationship Id="rId10" Type="http://schemas.openxmlformats.org/officeDocument/2006/relationships/image" Target="../media/image115.emf"/><Relationship Id="rId4" Type="http://schemas.openxmlformats.org/officeDocument/2006/relationships/image" Target="../media/image114.emf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jpe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3" Type="http://schemas.openxmlformats.org/officeDocument/2006/relationships/image" Target="../media/image92.png"/><Relationship Id="rId7" Type="http://schemas.openxmlformats.org/officeDocument/2006/relationships/image" Target="../media/image96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image" Target="../media/image27.png"/><Relationship Id="rId10" Type="http://schemas.openxmlformats.org/officeDocument/2006/relationships/image" Target="../media/image29.png"/><Relationship Id="rId4" Type="http://schemas.openxmlformats.org/officeDocument/2006/relationships/image" Target="../media/image26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F8388-F9F5-4B4D-9AB8-76DD7CDB3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295400"/>
            <a:ext cx="12192000" cy="1909990"/>
          </a:xfrm>
        </p:spPr>
        <p:txBody>
          <a:bodyPr>
            <a:normAutofit/>
          </a:bodyPr>
          <a:lstStyle/>
          <a:p>
            <a:r>
              <a:rPr lang="en-US" sz="4400" dirty="0" err="1">
                <a:solidFill>
                  <a:schemeClr val="tx1"/>
                </a:solidFill>
              </a:rPr>
              <a:t>Hyperelasticity</a:t>
            </a:r>
            <a:r>
              <a:rPr lang="en-US" sz="4400" dirty="0">
                <a:solidFill>
                  <a:schemeClr val="tx1"/>
                </a:solidFill>
              </a:rPr>
              <a:t> and Parameter Calibration</a:t>
            </a:r>
            <a:endParaRPr lang="en-GB" sz="4400" dirty="0">
              <a:solidFill>
                <a:schemeClr val="tx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B78282-8316-49A0-9A51-F5F5AEB9FF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14500" y="3276600"/>
            <a:ext cx="8534400" cy="1752600"/>
          </a:xfrm>
        </p:spPr>
        <p:txBody>
          <a:bodyPr/>
          <a:lstStyle/>
          <a:p>
            <a:r>
              <a:rPr lang="en-GB" dirty="0">
                <a:solidFill>
                  <a:srgbClr val="0000FF"/>
                </a:solidFill>
              </a:rPr>
              <a:t>Hao Gao</a:t>
            </a:r>
          </a:p>
          <a:p>
            <a:r>
              <a:rPr lang="en-GB" dirty="0">
                <a:solidFill>
                  <a:srgbClr val="0000FF"/>
                </a:solidFill>
              </a:rPr>
              <a:t>School of Mathematics and Statistics</a:t>
            </a:r>
          </a:p>
          <a:p>
            <a:r>
              <a:rPr lang="en-GB" dirty="0">
                <a:solidFill>
                  <a:srgbClr val="0000FF"/>
                </a:solidFill>
              </a:rPr>
              <a:t>University of Glasgow</a:t>
            </a:r>
          </a:p>
        </p:txBody>
      </p:sp>
    </p:spTree>
    <p:extLst>
      <p:ext uri="{BB962C8B-B14F-4D97-AF65-F5344CB8AC3E}">
        <p14:creationId xmlns:p14="http://schemas.microsoft.com/office/powerpoint/2010/main" val="409499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8D231-17E0-73CC-50B0-815269CCA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Virtual Experiment: Uniaxial Te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32D7D7-C4F8-1B59-7264-60545F39D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470D21-23D9-955F-9F30-AA553C38EFC7}"/>
              </a:ext>
            </a:extLst>
          </p:cNvPr>
          <p:cNvSpPr/>
          <p:nvPr/>
        </p:nvSpPr>
        <p:spPr>
          <a:xfrm>
            <a:off x="609600" y="1752600"/>
            <a:ext cx="1600200" cy="838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C8A980-D470-1B37-352D-5E7178CBD6EB}"/>
              </a:ext>
            </a:extLst>
          </p:cNvPr>
          <p:cNvCxnSpPr>
            <a:cxnSpLocks/>
          </p:cNvCxnSpPr>
          <p:nvPr/>
        </p:nvCxnSpPr>
        <p:spPr>
          <a:xfrm flipV="1">
            <a:off x="609600" y="1752600"/>
            <a:ext cx="12954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D6DEF77-6FA4-8730-D589-7A2E12C093A4}"/>
              </a:ext>
            </a:extLst>
          </p:cNvPr>
          <p:cNvCxnSpPr>
            <a:cxnSpLocks/>
          </p:cNvCxnSpPr>
          <p:nvPr/>
        </p:nvCxnSpPr>
        <p:spPr>
          <a:xfrm flipV="1">
            <a:off x="838200" y="1752600"/>
            <a:ext cx="12954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FCBE1D8-667C-D22D-004B-66C9EE63F065}"/>
              </a:ext>
            </a:extLst>
          </p:cNvPr>
          <p:cNvCxnSpPr>
            <a:cxnSpLocks/>
          </p:cNvCxnSpPr>
          <p:nvPr/>
        </p:nvCxnSpPr>
        <p:spPr>
          <a:xfrm flipV="1">
            <a:off x="1066800" y="1828800"/>
            <a:ext cx="1143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CCB5C7A-A95B-668B-C37F-57B288DDC304}"/>
              </a:ext>
            </a:extLst>
          </p:cNvPr>
          <p:cNvCxnSpPr>
            <a:cxnSpLocks/>
          </p:cNvCxnSpPr>
          <p:nvPr/>
        </p:nvCxnSpPr>
        <p:spPr>
          <a:xfrm flipV="1">
            <a:off x="1295400" y="1981200"/>
            <a:ext cx="914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ABF708-F3EC-FBF9-16B5-534040F11F9D}"/>
              </a:ext>
            </a:extLst>
          </p:cNvPr>
          <p:cNvCxnSpPr>
            <a:cxnSpLocks/>
            <a:endCxn id="5" idx="3"/>
          </p:cNvCxnSpPr>
          <p:nvPr/>
        </p:nvCxnSpPr>
        <p:spPr>
          <a:xfrm flipV="1">
            <a:off x="1524000" y="2171700"/>
            <a:ext cx="6858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4139A2E-B313-9810-E03D-7F5BE12F3AAA}"/>
                  </a:ext>
                </a:extLst>
              </p:cNvPr>
              <p:cNvSpPr txBox="1"/>
              <p:nvPr/>
            </p:nvSpPr>
            <p:spPr>
              <a:xfrm>
                <a:off x="2895600" y="2156125"/>
                <a:ext cx="2371290" cy="738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−0.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−0.5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4139A2E-B313-9810-E03D-7F5BE12F3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156125"/>
                <a:ext cx="2371290" cy="7382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4FA6E9-74D0-107B-C366-F71C6C0169DE}"/>
                  </a:ext>
                </a:extLst>
              </p:cNvPr>
              <p:cNvSpPr txBox="1"/>
              <p:nvPr/>
            </p:nvSpPr>
            <p:spPr>
              <a:xfrm>
                <a:off x="2667000" y="1148834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4FA6E9-74D0-107B-C366-F71C6C016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148834"/>
                <a:ext cx="3048000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693CFE2-0C14-9174-4435-1CB4B7F1059F}"/>
                  </a:ext>
                </a:extLst>
              </p:cNvPr>
              <p:cNvSpPr txBox="1"/>
              <p:nvPr/>
            </p:nvSpPr>
            <p:spPr>
              <a:xfrm>
                <a:off x="2781300" y="1661733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′=(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693CFE2-0C14-9174-4435-1CB4B7F10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300" y="1661733"/>
                <a:ext cx="304800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8C01508-F870-F982-4500-04EFE10850CB}"/>
                  </a:ext>
                </a:extLst>
              </p:cNvPr>
              <p:cNvSpPr txBox="1"/>
              <p:nvPr/>
            </p:nvSpPr>
            <p:spPr>
              <a:xfrm>
                <a:off x="6679660" y="1112474"/>
                <a:ext cx="3429000" cy="8803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GB" b="1" dirty="0"/>
                  <a:t>B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8C01508-F870-F982-4500-04EFE1085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660" y="1112474"/>
                <a:ext cx="3429000" cy="880369"/>
              </a:xfrm>
              <a:prstGeom prst="rect">
                <a:avLst/>
              </a:prstGeom>
              <a:blipFill>
                <a:blip r:embed="rId5"/>
                <a:stretch>
                  <a:fillRect l="-42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47002D0-6F53-E1AB-B171-28CE5D79E109}"/>
                  </a:ext>
                </a:extLst>
              </p:cNvPr>
              <p:cNvSpPr txBox="1"/>
              <p:nvPr/>
            </p:nvSpPr>
            <p:spPr>
              <a:xfrm>
                <a:off x="6553200" y="2223254"/>
                <a:ext cx="4674778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b="1" dirty="0"/>
                  <a:t>m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𝐅𝐌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 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0.5</m:t>
                        </m:r>
                      </m:sup>
                    </m:sSup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 0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47002D0-6F53-E1AB-B171-28CE5D79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223254"/>
                <a:ext cx="4674778" cy="372410"/>
              </a:xfrm>
              <a:prstGeom prst="rect">
                <a:avLst/>
              </a:prstGeom>
              <a:blipFill>
                <a:blip r:embed="rId7"/>
                <a:stretch>
                  <a:fillRect l="-1043" t="-819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88CCCE-F852-84C1-4B7C-0476E53BB424}"/>
                  </a:ext>
                </a:extLst>
              </p:cNvPr>
              <p:cNvSpPr txBox="1"/>
              <p:nvPr/>
            </p:nvSpPr>
            <p:spPr>
              <a:xfrm>
                <a:off x="6553200" y="2708135"/>
                <a:ext cx="4674778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b="1" dirty="0"/>
                  <a:t>m’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𝐅𝐌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′=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0.5</m:t>
                        </m:r>
                      </m:sup>
                    </m:sSup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 0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88CCCE-F852-84C1-4B7C-0476E53BB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708135"/>
                <a:ext cx="4674778" cy="372410"/>
              </a:xfrm>
              <a:prstGeom prst="rect">
                <a:avLst/>
              </a:prstGeom>
              <a:blipFill>
                <a:blip r:embed="rId8"/>
                <a:stretch>
                  <a:fillRect l="-1043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A51E73AA-B08F-8E6D-06D2-DBAC631A0762}"/>
              </a:ext>
            </a:extLst>
          </p:cNvPr>
          <p:cNvGrpSpPr/>
          <p:nvPr/>
        </p:nvGrpSpPr>
        <p:grpSpPr>
          <a:xfrm>
            <a:off x="215257" y="3292091"/>
            <a:ext cx="11976743" cy="315573"/>
            <a:chOff x="215257" y="3292091"/>
            <a:chExt cx="11976743" cy="3155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176198E-1405-6F7C-E146-A292464582F4}"/>
                    </a:ext>
                  </a:extLst>
                </p:cNvPr>
                <p:cNvSpPr txBox="1"/>
                <p:nvPr/>
              </p:nvSpPr>
              <p:spPr>
                <a:xfrm>
                  <a:off x="215257" y="3320087"/>
                  <a:ext cx="342900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trace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176198E-1405-6F7C-E146-A292464582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57" y="3320087"/>
                  <a:ext cx="3429000" cy="276999"/>
                </a:xfrm>
                <a:prstGeom prst="rect">
                  <a:avLst/>
                </a:prstGeom>
                <a:blipFill>
                  <a:blip r:embed="rId9"/>
                  <a:stretch>
                    <a:fillRect t="-4444" b="-1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AF203A5-7013-1059-5802-E149DD282871}"/>
                    </a:ext>
                  </a:extLst>
                </p:cNvPr>
                <p:cNvSpPr txBox="1"/>
                <p:nvPr/>
              </p:nvSpPr>
              <p:spPr>
                <a:xfrm>
                  <a:off x="3886200" y="3330665"/>
                  <a:ext cx="39850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GB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AF203A5-7013-1059-5802-E149DD2828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6200" y="3330665"/>
                  <a:ext cx="3985098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144" t="-4348" b="-3260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89DDCCC-517E-B32D-0466-FC3F2D3F176F}"/>
                    </a:ext>
                  </a:extLst>
                </p:cNvPr>
                <p:cNvSpPr txBox="1"/>
                <p:nvPr/>
              </p:nvSpPr>
              <p:spPr>
                <a:xfrm>
                  <a:off x="8206902" y="3292091"/>
                  <a:ext cx="39850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GB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89DDCCC-517E-B32D-0466-FC3F2D3F17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6902" y="3292091"/>
                  <a:ext cx="3985098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1988" t="-4444" b="-3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460C20A-5A9C-B771-9776-FC827E6F2C7A}"/>
              </a:ext>
            </a:extLst>
          </p:cNvPr>
          <p:cNvGrpSpPr/>
          <p:nvPr/>
        </p:nvGrpSpPr>
        <p:grpSpPr>
          <a:xfrm>
            <a:off x="3429000" y="3936864"/>
            <a:ext cx="8063911" cy="880369"/>
            <a:chOff x="3429000" y="3936864"/>
            <a:chExt cx="8063911" cy="8803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1B5DE87-AE7D-67EB-0D55-F383C81DBECC}"/>
                    </a:ext>
                  </a:extLst>
                </p:cNvPr>
                <p:cNvSpPr txBox="1"/>
                <p:nvPr/>
              </p:nvSpPr>
              <p:spPr>
                <a:xfrm>
                  <a:off x="3429000" y="3936864"/>
                  <a:ext cx="3429000" cy="88036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1B5DE87-AE7D-67EB-0D55-F383C81DB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3936864"/>
                  <a:ext cx="3429000" cy="88036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1C50D8D0-5529-6475-9A4A-00FD95767A67}"/>
                    </a:ext>
                  </a:extLst>
                </p:cNvPr>
                <p:cNvSpPr txBox="1"/>
                <p:nvPr/>
              </p:nvSpPr>
              <p:spPr>
                <a:xfrm>
                  <a:off x="7162800" y="3936864"/>
                  <a:ext cx="4330111" cy="88036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′=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1C50D8D0-5529-6475-9A4A-00FD95767A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936864"/>
                  <a:ext cx="4330111" cy="88036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A3793D49-FBDE-8377-CFC5-8A6E84B6FBBB}"/>
              </a:ext>
            </a:extLst>
          </p:cNvPr>
          <p:cNvGrpSpPr/>
          <p:nvPr/>
        </p:nvGrpSpPr>
        <p:grpSpPr>
          <a:xfrm>
            <a:off x="203200" y="5015570"/>
            <a:ext cx="8534400" cy="1631496"/>
            <a:chOff x="203200" y="5015570"/>
            <a:chExt cx="8534400" cy="1631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B8AA911-AC6D-1121-2A80-8C1EC48CB9C6}"/>
                    </a:ext>
                  </a:extLst>
                </p:cNvPr>
                <p:cNvSpPr txBox="1"/>
                <p:nvPr/>
              </p:nvSpPr>
              <p:spPr>
                <a:xfrm>
                  <a:off x="203200" y="5015570"/>
                  <a:ext cx="8534400" cy="44242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GB" sz="2000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GB" sz="2000" dirty="0"/>
                    <a:t>+</a:t>
                  </a:r>
                  <a:r>
                    <a:rPr lang="en-GB" sz="20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B8AA911-AC6D-1121-2A80-8C1EC48CB9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015570"/>
                  <a:ext cx="8534400" cy="442429"/>
                </a:xfrm>
                <a:prstGeom prst="rect">
                  <a:avLst/>
                </a:prstGeom>
                <a:blipFill>
                  <a:blip r:embed="rId14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8A50510-F421-6986-C1E6-7BFBA5EE70F9}"/>
                    </a:ext>
                  </a:extLst>
                </p:cNvPr>
                <p:cNvSpPr txBox="1"/>
                <p:nvPr/>
              </p:nvSpPr>
              <p:spPr>
                <a:xfrm>
                  <a:off x="203200" y="5428732"/>
                  <a:ext cx="8534400" cy="44242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GB" sz="2000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GB" sz="2000" dirty="0"/>
                    <a:t>+</a:t>
                  </a:r>
                  <a:r>
                    <a:rPr lang="en-GB" sz="20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8A50510-F421-6986-C1E6-7BFBA5EE70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428732"/>
                  <a:ext cx="8534400" cy="442429"/>
                </a:xfrm>
                <a:prstGeom prst="rect">
                  <a:avLst/>
                </a:prstGeom>
                <a:blipFill>
                  <a:blip r:embed="rId15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D21F229-0DFF-BE89-9B7F-66E8C73428D9}"/>
                    </a:ext>
                  </a:extLst>
                </p:cNvPr>
                <p:cNvSpPr txBox="1"/>
                <p:nvPr/>
              </p:nvSpPr>
              <p:spPr>
                <a:xfrm>
                  <a:off x="203200" y="5841893"/>
                  <a:ext cx="3073400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sub>
                        </m:sSub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D21F229-0DFF-BE89-9B7F-66E8C7342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841893"/>
                  <a:ext cx="3073400" cy="400110"/>
                </a:xfrm>
                <a:prstGeom prst="rect">
                  <a:avLst/>
                </a:prstGeom>
                <a:blipFill>
                  <a:blip r:embed="rId1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2E70C99-3C8D-4662-7F87-3D67A938B5FC}"/>
                    </a:ext>
                  </a:extLst>
                </p:cNvPr>
                <p:cNvSpPr txBox="1"/>
                <p:nvPr/>
              </p:nvSpPr>
              <p:spPr>
                <a:xfrm>
                  <a:off x="203200" y="6246956"/>
                  <a:ext cx="4648200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r>
                          <a:rPr lang="en-GB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1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 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2E70C99-3C8D-4662-7F87-3D67A938B5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6246956"/>
                  <a:ext cx="4648200" cy="400110"/>
                </a:xfrm>
                <a:prstGeom prst="rect">
                  <a:avLst/>
                </a:prstGeom>
                <a:blipFill>
                  <a:blip r:embed="rId17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FEBFA07-FE01-DF8B-2A55-C355803C0818}"/>
              </a:ext>
            </a:extLst>
          </p:cNvPr>
          <p:cNvCxnSpPr>
            <a:cxnSpLocks/>
            <a:stCxn id="5" idx="1"/>
            <a:endCxn id="5" idx="2"/>
          </p:cNvCxnSpPr>
          <p:nvPr/>
        </p:nvCxnSpPr>
        <p:spPr>
          <a:xfrm>
            <a:off x="609600" y="2171700"/>
            <a:ext cx="8001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EEE740-6F6A-0D27-6D09-69382763273B}"/>
              </a:ext>
            </a:extLst>
          </p:cNvPr>
          <p:cNvCxnSpPr>
            <a:cxnSpLocks/>
          </p:cNvCxnSpPr>
          <p:nvPr/>
        </p:nvCxnSpPr>
        <p:spPr>
          <a:xfrm>
            <a:off x="590550" y="1912982"/>
            <a:ext cx="1206635" cy="6331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104DC37-9435-AA06-45B0-8EE16FD35DD7}"/>
              </a:ext>
            </a:extLst>
          </p:cNvPr>
          <p:cNvCxnSpPr>
            <a:cxnSpLocks/>
          </p:cNvCxnSpPr>
          <p:nvPr/>
        </p:nvCxnSpPr>
        <p:spPr>
          <a:xfrm>
            <a:off x="625133" y="1751153"/>
            <a:ext cx="1470367" cy="829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C3774FF-D532-8C46-4FF8-14C920BEE154}"/>
              </a:ext>
            </a:extLst>
          </p:cNvPr>
          <p:cNvCxnSpPr>
            <a:cxnSpLocks/>
          </p:cNvCxnSpPr>
          <p:nvPr/>
        </p:nvCxnSpPr>
        <p:spPr>
          <a:xfrm>
            <a:off x="940485" y="1787806"/>
            <a:ext cx="1207620" cy="682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80467B-C7C4-E38D-C8D4-3F065E209947}"/>
              </a:ext>
            </a:extLst>
          </p:cNvPr>
          <p:cNvCxnSpPr>
            <a:cxnSpLocks/>
          </p:cNvCxnSpPr>
          <p:nvPr/>
        </p:nvCxnSpPr>
        <p:spPr>
          <a:xfrm>
            <a:off x="1257300" y="1802335"/>
            <a:ext cx="895350" cy="505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2D3759B-C6CB-5FC1-6461-D119DB54C6A2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1555325" y="1782853"/>
            <a:ext cx="654475" cy="388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65A0E84-116D-6667-BEAC-E4A3B3A44B81}"/>
              </a:ext>
            </a:extLst>
          </p:cNvPr>
          <p:cNvCxnSpPr>
            <a:cxnSpLocks/>
          </p:cNvCxnSpPr>
          <p:nvPr/>
        </p:nvCxnSpPr>
        <p:spPr>
          <a:xfrm flipV="1">
            <a:off x="576045" y="1764769"/>
            <a:ext cx="1052108" cy="6930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D08C39D-3820-19B6-AD08-C349B705280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605055" y="1752600"/>
            <a:ext cx="804645" cy="540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0CE2840-2041-1139-E94D-267AED284242}"/>
              </a:ext>
            </a:extLst>
          </p:cNvPr>
          <p:cNvCxnSpPr>
            <a:cxnSpLocks/>
            <a:stCxn id="5" idx="1"/>
          </p:cNvCxnSpPr>
          <p:nvPr/>
        </p:nvCxnSpPr>
        <p:spPr>
          <a:xfrm flipV="1">
            <a:off x="609600" y="1751153"/>
            <a:ext cx="586005" cy="4205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B587C48-F9EC-1B77-68A4-02B8B149E6CA}"/>
              </a:ext>
            </a:extLst>
          </p:cNvPr>
          <p:cNvCxnSpPr>
            <a:cxnSpLocks/>
          </p:cNvCxnSpPr>
          <p:nvPr/>
        </p:nvCxnSpPr>
        <p:spPr>
          <a:xfrm>
            <a:off x="2209800" y="2171700"/>
            <a:ext cx="381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47E497E2-F2C0-50AB-4C43-757DE084EF85}"/>
              </a:ext>
            </a:extLst>
          </p:cNvPr>
          <p:cNvCxnSpPr>
            <a:cxnSpLocks/>
          </p:cNvCxnSpPr>
          <p:nvPr/>
        </p:nvCxnSpPr>
        <p:spPr>
          <a:xfrm flipH="1">
            <a:off x="195045" y="2169394"/>
            <a:ext cx="381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9B85C00-601E-6102-0F55-D3AA04BA2479}"/>
              </a:ext>
            </a:extLst>
          </p:cNvPr>
          <p:cNvCxnSpPr/>
          <p:nvPr/>
        </p:nvCxnSpPr>
        <p:spPr>
          <a:xfrm>
            <a:off x="590550" y="2286000"/>
            <a:ext cx="511549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CF76031-F0EF-952E-30E6-B25BC86FD1DB}"/>
              </a:ext>
            </a:extLst>
          </p:cNvPr>
          <p:cNvCxnSpPr/>
          <p:nvPr/>
        </p:nvCxnSpPr>
        <p:spPr>
          <a:xfrm>
            <a:off x="576045" y="2416070"/>
            <a:ext cx="247650" cy="176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C433822-642C-EFC4-8DB3-6C95220CA516}"/>
                  </a:ext>
                </a:extLst>
              </p:cNvPr>
              <p:cNvSpPr txBox="1"/>
              <p:nvPr/>
            </p:nvSpPr>
            <p:spPr>
              <a:xfrm>
                <a:off x="4760089" y="5915109"/>
                <a:ext cx="2138422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C433822-642C-EFC4-8DB3-6C95220CA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89" y="5915109"/>
                <a:ext cx="2138422" cy="369332"/>
              </a:xfrm>
              <a:prstGeom prst="rect">
                <a:avLst/>
              </a:prstGeom>
              <a:blipFill>
                <a:blip r:embed="rId1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346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3A46C-167F-AC4A-0003-54CF9091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84908-F88D-75BD-5E6B-93A19C030C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615937"/>
            <a:ext cx="5385168" cy="4038876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9A256FF-B360-7787-CDF4-A19BFC9AA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Virtual Experiment: Uniaxial Tes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15C8A45-47E8-3164-5D48-F049EFEEB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10" y="1828800"/>
            <a:ext cx="5215078" cy="269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9755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58ED1-86C9-4A42-8DDE-BD69A0EA0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cluding Compressed Collagen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2647CF-A1D2-4C7D-B163-EF89D4B23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157EADB-398A-4939-A1AD-80A1246377FC}"/>
                  </a:ext>
                </a:extLst>
              </p:cNvPr>
              <p:cNvSpPr txBox="1"/>
              <p:nvPr/>
            </p:nvSpPr>
            <p:spPr>
              <a:xfrm>
                <a:off x="2184400" y="3743326"/>
                <a:ext cx="2540000" cy="308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157EADB-398A-4939-A1AD-80A124637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400" y="3743326"/>
                <a:ext cx="2540000" cy="308320"/>
              </a:xfrm>
              <a:prstGeom prst="rect">
                <a:avLst/>
              </a:prstGeom>
              <a:blipFill>
                <a:blip r:embed="rId2"/>
                <a:stretch>
                  <a:fillRect l="-480" b="-74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2AEEB35-1DE5-4EA4-B333-0339830FEFA6}"/>
                  </a:ext>
                </a:extLst>
              </p:cNvPr>
              <p:cNvSpPr txBox="1"/>
              <p:nvPr/>
            </p:nvSpPr>
            <p:spPr>
              <a:xfrm>
                <a:off x="4889500" y="3743186"/>
                <a:ext cx="2654300" cy="308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2AEEB35-1DE5-4EA4-B333-0339830FE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00" y="3743186"/>
                <a:ext cx="2654300" cy="308320"/>
              </a:xfrm>
              <a:prstGeom prst="rect">
                <a:avLst/>
              </a:prstGeom>
              <a:blipFill>
                <a:blip r:embed="rId3"/>
                <a:stretch>
                  <a:fillRect l="-459" b="-74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D60F420-6825-4ABD-B833-880DC7068A03}"/>
              </a:ext>
            </a:extLst>
          </p:cNvPr>
          <p:cNvSpPr txBox="1"/>
          <p:nvPr/>
        </p:nvSpPr>
        <p:spPr>
          <a:xfrm>
            <a:off x="287275" y="3220371"/>
            <a:ext cx="139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Introduce</a:t>
            </a:r>
            <a:endParaRPr lang="en-GB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E9C7C71-8881-CE61-38EB-E2AE76B09B5C}"/>
              </a:ext>
            </a:extLst>
          </p:cNvPr>
          <p:cNvGrpSpPr/>
          <p:nvPr/>
        </p:nvGrpSpPr>
        <p:grpSpPr>
          <a:xfrm>
            <a:off x="302515" y="4350691"/>
            <a:ext cx="8308085" cy="1793878"/>
            <a:chOff x="302515" y="4350691"/>
            <a:chExt cx="8308085" cy="17938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6">
                  <a:extLst>
                    <a:ext uri="{FF2B5EF4-FFF2-40B4-BE49-F238E27FC236}">
                      <a16:creationId xmlns:a16="http://schemas.microsoft.com/office/drawing/2014/main" id="{89D4670D-77F9-4502-83B6-1D5AB5FB8728}"/>
                    </a:ext>
                  </a:extLst>
                </p:cNvPr>
                <p:cNvSpPr txBox="1"/>
                <p:nvPr/>
              </p:nvSpPr>
              <p:spPr>
                <a:xfrm>
                  <a:off x="2184400" y="4887269"/>
                  <a:ext cx="6426200" cy="125730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7" name="Object 6">
                  <a:extLst>
                    <a:ext uri="{FF2B5EF4-FFF2-40B4-BE49-F238E27FC236}">
                      <a16:creationId xmlns:a16="http://schemas.microsoft.com/office/drawing/2014/main" id="{89D4670D-77F9-4502-83B6-1D5AB5FB87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4400" y="4887269"/>
                  <a:ext cx="6426200" cy="12573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224CEF5-581B-4AA9-90B0-0F61458B3C1D}"/>
                </a:ext>
              </a:extLst>
            </p:cNvPr>
            <p:cNvSpPr txBox="1"/>
            <p:nvPr/>
          </p:nvSpPr>
          <p:spPr>
            <a:xfrm>
              <a:off x="302515" y="4350691"/>
              <a:ext cx="19162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n we have</a:t>
              </a:r>
            </a:p>
          </p:txBody>
        </p:sp>
      </p:grpSp>
      <p:pic>
        <p:nvPicPr>
          <p:cNvPr id="9" name="Picture 2" descr="Schematic of the arrangement of muscle and collagen fibres and the... |  Download Scientific Diagram">
            <a:extLst>
              <a:ext uri="{FF2B5EF4-FFF2-40B4-BE49-F238E27FC236}">
                <a16:creationId xmlns:a16="http://schemas.microsoft.com/office/drawing/2014/main" id="{C8B2D9AF-F1FB-5725-EEF8-3A06CDF592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4"/>
          <a:stretch/>
        </p:blipFill>
        <p:spPr bwMode="auto">
          <a:xfrm>
            <a:off x="287275" y="1086771"/>
            <a:ext cx="58087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A3FCD9D-1888-229A-AF66-48BCE9CAF411}"/>
              </a:ext>
            </a:extLst>
          </p:cNvPr>
          <p:cNvSpPr txBox="1"/>
          <p:nvPr/>
        </p:nvSpPr>
        <p:spPr>
          <a:xfrm>
            <a:off x="6381653" y="1368741"/>
            <a:ext cx="58087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collagen rich fibrous biological tissue, it is often reasonable to assume that the collagen </a:t>
            </a:r>
            <a:r>
              <a:rPr lang="en-US" sz="2400" dirty="0" err="1"/>
              <a:t>fibres</a:t>
            </a:r>
            <a:r>
              <a:rPr lang="en-US" sz="2400" dirty="0"/>
              <a:t> </a:t>
            </a:r>
            <a:r>
              <a:rPr lang="en-US" sz="2400" b="1" dirty="0"/>
              <a:t>will not support compression, but only bear stretching</a:t>
            </a:r>
            <a:r>
              <a:rPr lang="en-US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8673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92A2A-A4AB-4227-A337-A300917A1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he Effects of Residual Stress on Elastic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3E07B1-7A8F-4B5A-85C8-DB014EE74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E50417-E8AF-4808-8443-6ADE4E7B1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7800"/>
            <a:ext cx="3905438" cy="30423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2E0D23-FC51-4B0D-BCDD-F361A16BB188}"/>
              </a:ext>
            </a:extLst>
          </p:cNvPr>
          <p:cNvSpPr txBox="1"/>
          <p:nvPr/>
        </p:nvSpPr>
        <p:spPr>
          <a:xfrm>
            <a:off x="728552" y="4343400"/>
            <a:ext cx="3391346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nloaded arterial ring showing compression of the inner layer (intima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764CC9-04B9-463E-86C0-A28D49E74E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5600" y="1219201"/>
            <a:ext cx="469214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459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6FC1D-754B-4424-BEDB-54ACDE2AA8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3D Residual Stres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04E2E9-9340-4CB2-8344-6A0D797D1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A1F562-F35C-4418-A980-7261E8D9BB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4374" b="68858"/>
          <a:stretch/>
        </p:blipFill>
        <p:spPr>
          <a:xfrm>
            <a:off x="381000" y="2275500"/>
            <a:ext cx="2971800" cy="16686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63726C-A3C2-4BF3-8522-0F6BD618C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1066800"/>
            <a:ext cx="6705600" cy="568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793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3B6F9-1413-2D84-CFA6-604F04A34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Residual Str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D4F794-FF69-8C5E-7135-8A6DEB4DE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F1A0A5B-B1EF-7C35-0F4D-DA41B42D4411}"/>
                  </a:ext>
                </a:extLst>
              </p14:cNvPr>
              <p14:cNvContentPartPr/>
              <p14:nvPr/>
            </p14:nvContentPartPr>
            <p14:xfrm>
              <a:off x="5105400" y="1851390"/>
              <a:ext cx="1305360" cy="1134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F1A0A5B-B1EF-7C35-0F4D-DA41B42D441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96760" y="1842750"/>
                <a:ext cx="1323000" cy="11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692B7CF-DA66-82B2-C6E5-C2219C07C49B}"/>
                  </a:ext>
                </a:extLst>
              </p14:cNvPr>
              <p14:cNvContentPartPr/>
              <p14:nvPr/>
            </p14:nvContentPartPr>
            <p14:xfrm>
              <a:off x="8513852" y="1946340"/>
              <a:ext cx="2003400" cy="8604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692B7CF-DA66-82B2-C6E5-C2219C07C49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05212" y="1937340"/>
                <a:ext cx="2021040" cy="878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4FB80489-DF0E-451B-8EE1-DB1169B2E0D8}"/>
              </a:ext>
            </a:extLst>
          </p:cNvPr>
          <p:cNvGrpSpPr/>
          <p:nvPr/>
        </p:nvGrpSpPr>
        <p:grpSpPr>
          <a:xfrm>
            <a:off x="1184850" y="1851390"/>
            <a:ext cx="956880" cy="1086480"/>
            <a:chOff x="706410" y="1962810"/>
            <a:chExt cx="956880" cy="10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A81C155-87F1-F861-41C2-FCA4AA5C5452}"/>
                    </a:ext>
                  </a:extLst>
                </p14:cNvPr>
                <p14:cNvContentPartPr/>
                <p14:nvPr/>
              </p14:nvContentPartPr>
              <p14:xfrm>
                <a:off x="958770" y="1962810"/>
                <a:ext cx="203400" cy="2584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A81C155-87F1-F861-41C2-FCA4AA5C545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50130" y="1953810"/>
                  <a:ext cx="2210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08871AB-4D94-2A09-ED57-CBEF290C1131}"/>
                    </a:ext>
                  </a:extLst>
                </p14:cNvPr>
                <p14:cNvContentPartPr/>
                <p14:nvPr/>
              </p14:nvContentPartPr>
              <p14:xfrm>
                <a:off x="1302210" y="2027970"/>
                <a:ext cx="229680" cy="214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08871AB-4D94-2A09-ED57-CBEF290C113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93210" y="2019330"/>
                  <a:ext cx="2473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99F3C16-9A47-3AF8-9207-ADE3C95B64A0}"/>
                    </a:ext>
                  </a:extLst>
                </p14:cNvPr>
                <p14:cNvContentPartPr/>
                <p14:nvPr/>
              </p14:nvContentPartPr>
              <p14:xfrm>
                <a:off x="706410" y="2461050"/>
                <a:ext cx="235080" cy="214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99F3C16-9A47-3AF8-9207-ADE3C95B64A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7410" y="2452410"/>
                  <a:ext cx="2527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774ACA5-90B2-B147-5961-95949F7BAAB5}"/>
                    </a:ext>
                  </a:extLst>
                </p14:cNvPr>
                <p14:cNvContentPartPr/>
                <p14:nvPr/>
              </p14:nvContentPartPr>
              <p14:xfrm>
                <a:off x="1170090" y="2610450"/>
                <a:ext cx="282600" cy="163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774ACA5-90B2-B147-5961-95949F7BAAB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61450" y="2601450"/>
                  <a:ext cx="3002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3D4DF52-FDFE-356E-EC5D-A247BDCD9D7B}"/>
                    </a:ext>
                  </a:extLst>
                </p14:cNvPr>
                <p14:cNvContentPartPr/>
                <p14:nvPr/>
              </p14:nvContentPartPr>
              <p14:xfrm>
                <a:off x="725490" y="2731050"/>
                <a:ext cx="303120" cy="318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3D4DF52-FDFE-356E-EC5D-A247BDCD9D7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6850" y="2722410"/>
                  <a:ext cx="32076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7235FCE-A231-B054-734B-0037355553D4}"/>
                    </a:ext>
                  </a:extLst>
                </p14:cNvPr>
                <p14:cNvContentPartPr/>
                <p14:nvPr/>
              </p14:nvContentPartPr>
              <p14:xfrm>
                <a:off x="1126530" y="2022570"/>
                <a:ext cx="119160" cy="88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7235FCE-A231-B054-734B-0037355553D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17890" y="2013570"/>
                  <a:ext cx="136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74F93BB-C4CE-57B5-FEF9-D83D7E108DB6}"/>
                    </a:ext>
                  </a:extLst>
                </p14:cNvPr>
                <p14:cNvContentPartPr/>
                <p14:nvPr/>
              </p14:nvContentPartPr>
              <p14:xfrm>
                <a:off x="1078290" y="2247930"/>
                <a:ext cx="136080" cy="170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74F93BB-C4CE-57B5-FEF9-D83D7E108DB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69290" y="2238930"/>
                  <a:ext cx="1537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C3EF787-C9B4-895B-4F35-DE3F154A49C6}"/>
                    </a:ext>
                  </a:extLst>
                </p14:cNvPr>
                <p14:cNvContentPartPr/>
                <p14:nvPr/>
              </p14:nvContentPartPr>
              <p14:xfrm>
                <a:off x="1344330" y="2269890"/>
                <a:ext cx="318960" cy="315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C3EF787-C9B4-895B-4F35-DE3F154A49C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335690" y="2261250"/>
                  <a:ext cx="3366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30156C5-8799-281D-75AB-625B4E7E0543}"/>
                    </a:ext>
                  </a:extLst>
                </p14:cNvPr>
                <p14:cNvContentPartPr/>
                <p14:nvPr/>
              </p14:nvContentPartPr>
              <p14:xfrm>
                <a:off x="730890" y="2110770"/>
                <a:ext cx="175680" cy="279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30156C5-8799-281D-75AB-625B4E7E054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21890" y="2102130"/>
                  <a:ext cx="193320" cy="2966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B45F231-C00F-F3DA-FE2B-F030B9A43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3157538"/>
          <a:ext cx="275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55800" imgH="355320" progId="Equation.DSMT4">
                  <p:embed/>
                </p:oleObj>
              </mc:Choice>
              <mc:Fallback>
                <p:oleObj name="Equation" r:id="rId24" imgW="2755800" imgH="355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B45F231-C00F-F3DA-FE2B-F030B9A43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7525" y="3157538"/>
                        <a:ext cx="275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A42A9E2-9293-F902-AD6F-5245D348A4C3}"/>
              </a:ext>
            </a:extLst>
          </p:cNvPr>
          <p:cNvSpPr txBox="1"/>
          <p:nvPr/>
        </p:nvSpPr>
        <p:spPr>
          <a:xfrm>
            <a:off x="806923" y="3672398"/>
            <a:ext cx="2177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y not exist alway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584E0D73-8499-910C-3FDA-DEFA9C7634D7}"/>
                  </a:ext>
                </a:extLst>
              </p:cNvPr>
              <p:cNvSpPr txBox="1"/>
              <p:nvPr/>
            </p:nvSpPr>
            <p:spPr>
              <a:xfrm>
                <a:off x="4252768" y="3106903"/>
                <a:ext cx="4280130" cy="66042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ference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figuration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584E0D73-8499-910C-3FDA-DEFA9C763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768" y="3106903"/>
                <a:ext cx="4280130" cy="66042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D80EF77-9CCF-058F-C6F7-5F0667D97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890" y="1840832"/>
          <a:ext cx="269415" cy="36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D80EF77-9CCF-058F-C6F7-5F0667D97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92890" y="1840832"/>
                        <a:ext cx="269415" cy="36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0C3E0884-8142-EB32-9EBD-FA1E0D4708DC}"/>
                  </a:ext>
                </a:extLst>
              </p14:cNvPr>
              <p14:cNvContentPartPr/>
              <p14:nvPr/>
            </p14:nvContentPartPr>
            <p14:xfrm>
              <a:off x="2308770" y="2252970"/>
              <a:ext cx="214920" cy="56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0C3E0884-8142-EB32-9EBD-FA1E0D4708D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99770" y="2243970"/>
                <a:ext cx="23256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07FF4CD-D2C5-9A94-66C6-6A4F0CA96A69}"/>
                  </a:ext>
                </a:extLst>
              </p14:cNvPr>
              <p14:cNvContentPartPr/>
              <p14:nvPr/>
            </p14:nvContentPartPr>
            <p14:xfrm>
              <a:off x="2811330" y="2204730"/>
              <a:ext cx="168840" cy="2412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07FF4CD-D2C5-9A94-66C6-6A4F0CA96A69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02690" y="2195730"/>
                <a:ext cx="18648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A2D48190-9F69-515E-E221-422961E556F3}"/>
              </a:ext>
            </a:extLst>
          </p:cNvPr>
          <p:cNvGrpSpPr/>
          <p:nvPr/>
        </p:nvGrpSpPr>
        <p:grpSpPr>
          <a:xfrm>
            <a:off x="3371490" y="2194290"/>
            <a:ext cx="1397880" cy="154080"/>
            <a:chOff x="3371490" y="2194290"/>
            <a:chExt cx="1397880" cy="15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707D169-25C7-BF52-5D43-41E900FE863F}"/>
                    </a:ext>
                  </a:extLst>
                </p14:cNvPr>
                <p14:cNvContentPartPr/>
                <p14:nvPr/>
              </p14:nvContentPartPr>
              <p14:xfrm>
                <a:off x="3371490" y="2194290"/>
                <a:ext cx="155160" cy="23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707D169-25C7-BF52-5D43-41E900FE863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62490" y="2185290"/>
                  <a:ext cx="1728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8E677B9-A1B7-E921-8E1B-40F8C9A4926C}"/>
                    </a:ext>
                  </a:extLst>
                </p14:cNvPr>
                <p14:cNvContentPartPr/>
                <p14:nvPr/>
              </p14:nvContentPartPr>
              <p14:xfrm>
                <a:off x="3760290" y="2205450"/>
                <a:ext cx="163440" cy="309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8E677B9-A1B7-E921-8E1B-40F8C9A4926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51290" y="2196810"/>
                  <a:ext cx="1810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98A871D-B4A8-8FE3-08A6-ED70CDDEAB83}"/>
                    </a:ext>
                  </a:extLst>
                </p14:cNvPr>
                <p14:cNvContentPartPr/>
                <p14:nvPr/>
              </p14:nvContentPartPr>
              <p14:xfrm>
                <a:off x="4194450" y="2240010"/>
                <a:ext cx="155520" cy="20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98A871D-B4A8-8FE3-08A6-ED70CDDEAB8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85450" y="2231370"/>
                  <a:ext cx="1731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BCF38AE-35C4-BBA3-2915-24372D87C10B}"/>
                    </a:ext>
                  </a:extLst>
                </p14:cNvPr>
                <p14:cNvContentPartPr/>
                <p14:nvPr/>
              </p14:nvContentPartPr>
              <p14:xfrm>
                <a:off x="4628610" y="2216970"/>
                <a:ext cx="140760" cy="131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BCF38AE-35C4-BBA3-2915-24372D87C10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19610" y="2207970"/>
                  <a:ext cx="1584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774E710-D9B0-AAA3-7ACF-92B3554C0326}"/>
                    </a:ext>
                  </a:extLst>
                </p14:cNvPr>
                <p14:cNvContentPartPr/>
                <p14:nvPr/>
              </p14:nvContentPartPr>
              <p14:xfrm>
                <a:off x="4537170" y="2308770"/>
                <a:ext cx="132120" cy="4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774E710-D9B0-AAA3-7ACF-92B3554C032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28530" y="2299770"/>
                  <a:ext cx="149760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6F5404B-7B00-23D2-30E0-22FDC06A6E1A}"/>
              </a:ext>
            </a:extLst>
          </p:cNvPr>
          <p:cNvGrpSpPr/>
          <p:nvPr/>
        </p:nvGrpSpPr>
        <p:grpSpPr>
          <a:xfrm>
            <a:off x="6526170" y="2251530"/>
            <a:ext cx="1955160" cy="182880"/>
            <a:chOff x="6526170" y="2251530"/>
            <a:chExt cx="195516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237E1F1-FF33-A5C0-BA09-6C928BBFD116}"/>
                    </a:ext>
                  </a:extLst>
                </p14:cNvPr>
                <p14:cNvContentPartPr/>
                <p14:nvPr/>
              </p14:nvContentPartPr>
              <p14:xfrm>
                <a:off x="6526170" y="2285010"/>
                <a:ext cx="1871280" cy="149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237E1F1-FF33-A5C0-BA09-6C928BBFD11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517170" y="2276010"/>
                  <a:ext cx="18889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A2D4481-F361-98D8-E786-9F1E8CA1321C}"/>
                    </a:ext>
                  </a:extLst>
                </p14:cNvPr>
                <p14:cNvContentPartPr/>
                <p14:nvPr/>
              </p14:nvContentPartPr>
              <p14:xfrm>
                <a:off x="8308530" y="2251530"/>
                <a:ext cx="172800" cy="149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A2D4481-F361-98D8-E786-9F1E8CA1321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299530" y="2242530"/>
                  <a:ext cx="19044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>
                <a:extLst>
                  <a:ext uri="{FF2B5EF4-FFF2-40B4-BE49-F238E27FC236}">
                    <a16:creationId xmlns:a16="http://schemas.microsoft.com/office/drawing/2014/main" id="{76EA6660-4967-FA6B-136D-B752ADDA9C22}"/>
                  </a:ext>
                </a:extLst>
              </p:cNvPr>
              <p:cNvSpPr txBox="1"/>
              <p:nvPr/>
            </p:nvSpPr>
            <p:spPr>
              <a:xfrm>
                <a:off x="8826500" y="3004760"/>
                <a:ext cx="3136900" cy="36512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rrent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figuration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7" name="Object 36">
                <a:extLst>
                  <a:ext uri="{FF2B5EF4-FFF2-40B4-BE49-F238E27FC236}">
                    <a16:creationId xmlns:a16="http://schemas.microsoft.com/office/drawing/2014/main" id="{76EA6660-4967-FA6B-136D-B752ADDA9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6500" y="3004760"/>
                <a:ext cx="3136900" cy="365124"/>
              </a:xfrm>
              <a:prstGeom prst="rect">
                <a:avLst/>
              </a:prstGeom>
              <a:blipFill>
                <a:blip r:embed="rId48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2FC9DFC-B6B7-6EEA-CC12-183FA740A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3940" y="220693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291960" progId="Equation.DSMT4">
                  <p:embed/>
                </p:oleObj>
              </mc:Choice>
              <mc:Fallback>
                <p:oleObj name="Equation" r:id="rId49" imgW="787320" imgH="291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2FC9DFC-B6B7-6EEA-CC12-183FA740A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93940" y="2206930"/>
                        <a:ext cx="787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03C88F2-DB14-0F23-5AB7-39A307DAF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6630" y="238755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77480" imgH="190440" progId="Equation.DSMT4">
                  <p:embed/>
                </p:oleObj>
              </mc:Choice>
              <mc:Fallback>
                <p:oleObj name="Equation" r:id="rId51" imgW="17748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03C88F2-DB14-0F23-5AB7-39A307DAF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196630" y="238755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306B0A33-6D9D-1B49-54DC-6CE5D26C9CCF}"/>
              </a:ext>
            </a:extLst>
          </p:cNvPr>
          <p:cNvGrpSpPr/>
          <p:nvPr/>
        </p:nvGrpSpPr>
        <p:grpSpPr>
          <a:xfrm>
            <a:off x="4891277" y="3767330"/>
            <a:ext cx="4638990" cy="1336263"/>
            <a:chOff x="4891277" y="3767330"/>
            <a:chExt cx="4638990" cy="133626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0F2185CE-4918-5DA1-7E6F-C686E4012CB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1277" y="3776690"/>
                <a:ext cx="3810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3" imgW="380880" imgH="291960" progId="Equation.DSMT4">
                        <p:embed/>
                      </p:oleObj>
                    </mc:Choice>
                    <mc:Fallback>
                      <p:oleObj name="Equation" r:id="rId53" imgW="380880" imgH="291960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0F2185CE-4918-5DA1-7E6F-C686E4012C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1277" y="3776690"/>
                              <a:ext cx="3810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0F2185CE-4918-5DA1-7E6F-C686E4012C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018839"/>
                    </p:ext>
                  </p:extLst>
                </p:nvPr>
              </p:nvGraphicFramePr>
              <p:xfrm>
                <a:off x="4891277" y="3776690"/>
                <a:ext cx="3810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6" imgW="380880" imgH="291960" progId="Equation.DSMT4">
                        <p:embed/>
                      </p:oleObj>
                    </mc:Choice>
                    <mc:Fallback>
                      <p:oleObj name="Equation" r:id="rId56" imgW="380880" imgH="291960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0F2185CE-4918-5DA1-7E6F-C686E4012C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1277" y="3776690"/>
                              <a:ext cx="3810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398793F-2090-AC2B-DDEE-031646E901C9}"/>
                    </a:ext>
                  </a:extLst>
                </p:cNvPr>
                <p:cNvSpPr txBox="1"/>
                <p:nvPr/>
              </p:nvSpPr>
              <p:spPr>
                <a:xfrm>
                  <a:off x="5248710" y="3767330"/>
                  <a:ext cx="4281557" cy="13362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sits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endParaRPr lang="en-GB" sz="2000" i="1" dirty="0"/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t associated with a deformatio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t given by a constitutive law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 distinction between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a14:m>
                  <a:r>
                    <a:rPr lang="en-GB" sz="2000" b="0" dirty="0"/>
                    <a:t>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398793F-2090-AC2B-DDEE-031646E901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710" y="3767330"/>
                  <a:ext cx="4281557" cy="1336263"/>
                </a:xfrm>
                <a:prstGeom prst="rect">
                  <a:avLst/>
                </a:prstGeom>
                <a:blipFill>
                  <a:blip r:embed="rId58"/>
                  <a:stretch>
                    <a:fillRect l="-1282" t="-2283" b="-730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221CFCF-3519-58FB-E5D8-6DF350514414}"/>
              </a:ext>
            </a:extLst>
          </p:cNvPr>
          <p:cNvGrpSpPr/>
          <p:nvPr/>
        </p:nvGrpSpPr>
        <p:grpSpPr>
          <a:xfrm>
            <a:off x="5758080" y="5131011"/>
            <a:ext cx="2413000" cy="828464"/>
            <a:chOff x="5758080" y="5131011"/>
            <a:chExt cx="2413000" cy="828464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AA2122A-0571-2C9E-F082-684E4618B3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67806"/>
                </p:ext>
              </p:extLst>
            </p:nvPr>
          </p:nvGraphicFramePr>
          <p:xfrm>
            <a:off x="5758080" y="5131011"/>
            <a:ext cx="241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2412720" imgH="393480" progId="Equation.DSMT4">
                    <p:embed/>
                  </p:oleObj>
                </mc:Choice>
                <mc:Fallback>
                  <p:oleObj name="Equation" r:id="rId59" imgW="2412720" imgH="393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DAA2122A-0571-2C9E-F082-684E4618B3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5758080" y="5131011"/>
                          <a:ext cx="2413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8A61675F-48A5-556B-483C-59BFC7891D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53654"/>
                </p:ext>
              </p:extLst>
            </p:nvPr>
          </p:nvGraphicFramePr>
          <p:xfrm>
            <a:off x="5827713" y="5616575"/>
            <a:ext cx="2273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2273040" imgH="342720" progId="Equation.DSMT4">
                    <p:embed/>
                  </p:oleObj>
                </mc:Choice>
                <mc:Fallback>
                  <p:oleObj name="Equation" r:id="rId61" imgW="2273040" imgH="34272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8A61675F-48A5-556B-483C-59BFC7891D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827713" y="5616575"/>
                          <a:ext cx="2273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3929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C80CE2-B21A-2886-D63A-905E0A38641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12192000" cy="914400"/>
              </a:xfrm>
            </p:spPr>
            <p:txBody>
              <a:bodyPr/>
              <a:lstStyle/>
              <a:p>
                <a:r>
                  <a:rPr lang="en-GB" dirty="0"/>
                  <a:t>Strain Energy Function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C80CE2-B21A-2886-D63A-905E0A3864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12192000" cy="914400"/>
              </a:xfrm>
              <a:blipFill>
                <a:blip r:embed="rId2"/>
                <a:stretch>
                  <a:fillRect b="-1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7DD0F8-71AF-D0B4-83CF-DC8E6E4AA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1EC3AB-7DFE-4544-FC34-58D9614CCF59}"/>
              </a:ext>
            </a:extLst>
          </p:cNvPr>
          <p:cNvSpPr txBox="1"/>
          <p:nvPr/>
        </p:nvSpPr>
        <p:spPr>
          <a:xfrm>
            <a:off x="646836" y="1341024"/>
            <a:ext cx="6227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Without preferred direction for reinforce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0B79E4CB-14E7-C978-6224-38B2DC0D03B6}"/>
                  </a:ext>
                </a:extLst>
              </p:cNvPr>
              <p:cNvSpPr txBox="1"/>
              <p:nvPr/>
            </p:nvSpPr>
            <p:spPr>
              <a:xfrm>
                <a:off x="3189389" y="2207631"/>
                <a:ext cx="6335611" cy="47179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bination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0B79E4CB-14E7-C978-6224-38B2DC0D0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389" y="2207631"/>
                <a:ext cx="6335611" cy="471791"/>
              </a:xfrm>
              <a:prstGeom prst="rect">
                <a:avLst/>
              </a:prstGeom>
              <a:blipFill>
                <a:blip r:embed="rId3"/>
                <a:stretch>
                  <a:fillRect l="-192" t="-3846" b="-17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651CC218-D50B-D855-EE6F-B05B09C857F3}"/>
              </a:ext>
            </a:extLst>
          </p:cNvPr>
          <p:cNvGrpSpPr/>
          <p:nvPr/>
        </p:nvGrpSpPr>
        <p:grpSpPr>
          <a:xfrm>
            <a:off x="629542" y="2904058"/>
            <a:ext cx="7133631" cy="1024691"/>
            <a:chOff x="838200" y="2878614"/>
            <a:chExt cx="7133631" cy="102469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E9C0C0B-3953-240C-6ED3-EDE4A0DB3143}"/>
                </a:ext>
              </a:extLst>
            </p:cNvPr>
            <p:cNvSpPr txBox="1"/>
            <p:nvPr/>
          </p:nvSpPr>
          <p:spPr>
            <a:xfrm>
              <a:off x="838200" y="2878614"/>
              <a:ext cx="62081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2400" dirty="0"/>
                <a:t>With preferred direction for reinforcement  </a:t>
              </a:r>
              <a:r>
                <a:rPr lang="en-GB" sz="2400" b="1" dirty="0"/>
                <a:t>M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A9CDCE6-2525-88DD-6417-DFB6944897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2742" y="3447137"/>
            <a:ext cx="4829089" cy="45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98800" imgH="368280" progId="Equation.DSMT4">
                    <p:embed/>
                  </p:oleObj>
                </mc:Choice>
                <mc:Fallback>
                  <p:oleObj name="Equation" r:id="rId4" imgW="3898800" imgH="3682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A9CDCE6-2525-88DD-6417-DFB6944897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42742" y="3447137"/>
                          <a:ext cx="4829089" cy="45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206ABE-E262-2E0C-7EA9-BC395CACFD03}"/>
              </a:ext>
            </a:extLst>
          </p:cNvPr>
          <p:cNvGrpSpPr/>
          <p:nvPr/>
        </p:nvGrpSpPr>
        <p:grpSpPr>
          <a:xfrm>
            <a:off x="3399560" y="4145835"/>
            <a:ext cx="3639620" cy="355600"/>
            <a:chOff x="3399560" y="4145835"/>
            <a:chExt cx="3639620" cy="355600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2F043C5-74D6-5B13-561D-F999B208A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9560" y="4157900"/>
            <a:ext cx="156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040" imgH="330120" progId="Equation.DSMT4">
                    <p:embed/>
                  </p:oleObj>
                </mc:Choice>
                <mc:Fallback>
                  <p:oleObj name="Equation" r:id="rId6" imgW="1562040" imgH="3301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2F043C5-74D6-5B13-561D-F999B208A7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9560" y="4157900"/>
                          <a:ext cx="1562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16CB2CC-46E3-B765-091D-B6DC44AAE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2780" y="4145835"/>
            <a:ext cx="1676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76160" imgH="355320" progId="Equation.DSMT4">
                    <p:embed/>
                  </p:oleObj>
                </mc:Choice>
                <mc:Fallback>
                  <p:oleObj name="Equation" r:id="rId8" imgW="1676160" imgH="355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16CB2CC-46E3-B765-091D-B6DC44AAE3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62780" y="4145835"/>
                          <a:ext cx="1676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E5C51C9-85DF-6C57-337D-72653E995CE9}"/>
              </a:ext>
            </a:extLst>
          </p:cNvPr>
          <p:cNvGrpSpPr/>
          <p:nvPr/>
        </p:nvGrpSpPr>
        <p:grpSpPr>
          <a:xfrm>
            <a:off x="3357701" y="4699157"/>
            <a:ext cx="3492500" cy="1522256"/>
            <a:chOff x="3357701" y="4699157"/>
            <a:chExt cx="3492500" cy="1522256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5B6EF78-0B7C-3264-5554-06D326A25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701" y="4699157"/>
            <a:ext cx="1384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84200" imgH="355320" progId="Equation.DSMT4">
                    <p:embed/>
                  </p:oleObj>
                </mc:Choice>
                <mc:Fallback>
                  <p:oleObj name="Equation" r:id="rId10" imgW="1384200" imgH="3553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5B6EF78-0B7C-3264-5554-06D326A259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57701" y="4699157"/>
                          <a:ext cx="1384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078D80F-DB64-09C8-A841-A267389B2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2237" y="5281018"/>
            <a:ext cx="1511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11280" imgH="355320" progId="Equation.DSMT4">
                    <p:embed/>
                  </p:oleObj>
                </mc:Choice>
                <mc:Fallback>
                  <p:oleObj name="Equation" r:id="rId12" imgW="1511280" imgH="3553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F078D80F-DB64-09C8-A841-A267389B2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62237" y="5281018"/>
                          <a:ext cx="1511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0B37502-9074-15D7-6173-50ACBD6BAB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1101" y="5266055"/>
            <a:ext cx="1689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88760" imgH="355320" progId="Equation.DSMT4">
                    <p:embed/>
                  </p:oleObj>
                </mc:Choice>
                <mc:Fallback>
                  <p:oleObj name="Equation" r:id="rId14" imgW="1688760" imgH="3553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B37502-9074-15D7-6173-50ACBD6BAB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61101" y="5266055"/>
                          <a:ext cx="1689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23442E5-C781-EAA1-4EBB-445F1401E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701" y="5865813"/>
            <a:ext cx="1803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03240" imgH="355320" progId="Equation.DSMT4">
                    <p:embed/>
                  </p:oleObj>
                </mc:Choice>
                <mc:Fallback>
                  <p:oleObj name="Equation" r:id="rId16" imgW="1803240" imgH="3553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23442E5-C781-EAA1-4EBB-445F1401E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57701" y="5865813"/>
                          <a:ext cx="1803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D9487D1-A6C6-6395-B4B1-7A5517230DD2}"/>
              </a:ext>
            </a:extLst>
          </p:cNvPr>
          <p:cNvSpPr txBox="1"/>
          <p:nvPr/>
        </p:nvSpPr>
        <p:spPr>
          <a:xfrm>
            <a:off x="7263580" y="6331783"/>
            <a:ext cx="4933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effectLst/>
              </a:rPr>
              <a:t>Wang, H. M., </a:t>
            </a:r>
            <a:r>
              <a:rPr lang="en-GB" i="1" dirty="0"/>
              <a:t>et al</a:t>
            </a:r>
            <a:r>
              <a:rPr lang="en-GB" i="1" dirty="0">
                <a:effectLst/>
              </a:rPr>
              <a:t>. BMMB, 2014: 99–113</a:t>
            </a:r>
          </a:p>
        </p:txBody>
      </p:sp>
    </p:spTree>
    <p:extLst>
      <p:ext uri="{BB962C8B-B14F-4D97-AF65-F5344CB8AC3E}">
        <p14:creationId xmlns:p14="http://schemas.microsoft.com/office/powerpoint/2010/main" val="369621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1BC12-4391-45D6-B71C-7E6422253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200" y="0"/>
            <a:ext cx="12268200" cy="914400"/>
          </a:xfrm>
        </p:spPr>
        <p:txBody>
          <a:bodyPr/>
          <a:lstStyle/>
          <a:p>
            <a:r>
              <a:rPr lang="en-GB" dirty="0"/>
              <a:t>Applications to Arte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A370EB-21BA-4708-96B3-31E5C00B5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372E28-620D-9F07-1220-78CBB19FB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279883"/>
            <a:ext cx="6271230" cy="3200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7C53B1-9EAD-F3CD-2C33-0ABBE05BB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" y="1365396"/>
            <a:ext cx="3982006" cy="3029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BF1482-F3FC-B098-D8BC-E8A2DA042A6D}"/>
              </a:ext>
            </a:extLst>
          </p:cNvPr>
          <p:cNvSpPr txBox="1"/>
          <p:nvPr/>
        </p:nvSpPr>
        <p:spPr>
          <a:xfrm>
            <a:off x="193596" y="1256767"/>
            <a:ext cx="48140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Circumferential residual stress distribution</a:t>
            </a:r>
            <a:endParaRPr lang="en-GB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AD1BE1D-C1BB-2E11-58B0-0C675C8F06C9}"/>
              </a:ext>
            </a:extLst>
          </p:cNvPr>
          <p:cNvGrpSpPr/>
          <p:nvPr/>
        </p:nvGrpSpPr>
        <p:grpSpPr>
          <a:xfrm>
            <a:off x="252571" y="4845766"/>
            <a:ext cx="5322728" cy="1084758"/>
            <a:chOff x="252571" y="4845766"/>
            <a:chExt cx="5322728" cy="1084758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5D9854-8312-2A86-CD7E-BD41FDA90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71" y="5218321"/>
            <a:ext cx="381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291960" progId="Equation.DSMT4">
                    <p:embed/>
                  </p:oleObj>
                </mc:Choice>
                <mc:Fallback>
                  <p:oleObj name="Equation" r:id="rId4" imgW="380880" imgH="2919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815D9854-8312-2A86-CD7E-BD41FDA90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571" y="5218321"/>
                          <a:ext cx="381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663CA9E-4F94-87FD-1E74-432AA8D5A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4845766"/>
            <a:ext cx="4775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775040" imgH="304560" progId="Equation.DSMT4">
                    <p:embed/>
                  </p:oleObj>
                </mc:Choice>
                <mc:Fallback>
                  <p:oleObj name="Equation" r:id="rId6" imgW="4775040" imgH="3045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663CA9E-4F94-87FD-1E74-432AA8D5A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0099" y="4845766"/>
                          <a:ext cx="4775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53F7454-74C1-7922-2451-1364DB75EA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5222453"/>
            <a:ext cx="425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54480" imgH="304560" progId="Equation.DSMT4">
                    <p:embed/>
                  </p:oleObj>
                </mc:Choice>
                <mc:Fallback>
                  <p:oleObj name="Equation" r:id="rId8" imgW="4254480" imgH="3045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53F7454-74C1-7922-2451-1364DB75E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099" y="5222453"/>
                          <a:ext cx="425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C4D2149-2B42-13C5-E2AC-D68C8AC82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5625724"/>
            <a:ext cx="4457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57520" imgH="304560" progId="Equation.DSMT4">
                    <p:embed/>
                  </p:oleObj>
                </mc:Choice>
                <mc:Fallback>
                  <p:oleObj name="Equation" r:id="rId10" imgW="4457520" imgH="304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C4D2149-2B42-13C5-E2AC-D68C8AC820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0099" y="5625724"/>
                          <a:ext cx="4457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E4159E3-FACF-6D45-D40A-74C20C75A3E4}"/>
              </a:ext>
            </a:extLst>
          </p:cNvPr>
          <p:cNvSpPr txBox="1"/>
          <p:nvPr/>
        </p:nvSpPr>
        <p:spPr>
          <a:xfrm>
            <a:off x="-71063" y="6273225"/>
            <a:ext cx="124587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lastrué</a:t>
            </a:r>
            <a:r>
              <a:rPr lang="en-GB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Victor, et al. "Assessing the use of the “opening angle method” to enforce residual stresses in patient-specific arteries." </a:t>
            </a:r>
            <a:r>
              <a:rPr lang="en-GB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nnals of biomedical engineering</a:t>
            </a:r>
            <a:r>
              <a:rPr lang="en-GB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35 (2007): 1821-1837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9584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82EFC-0B81-4895-BFF6-50E879CCD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3200400"/>
            <a:ext cx="9550400" cy="914400"/>
          </a:xfrm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</a:rPr>
              <a:t>Fitting to Experimental Data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A3586-0EE2-48DE-B59A-361A069D5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356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90C8E-56F1-418A-A7F4-97F5B4610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ransversely Isotropic Incompressible Mate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8D4042-85A8-4A4A-8EB6-09CC0BCC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9E0DA14-005D-4EEB-9708-E8A3C4BB4006}"/>
                  </a:ext>
                </a:extLst>
              </p:cNvPr>
              <p:cNvSpPr txBox="1"/>
              <p:nvPr/>
            </p:nvSpPr>
            <p:spPr>
              <a:xfrm>
                <a:off x="109416" y="1295400"/>
                <a:ext cx="4157783" cy="685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eo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oke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9E0DA14-005D-4EEB-9708-E8A3C4BB4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16" y="1295400"/>
                <a:ext cx="4157783" cy="685800"/>
              </a:xfrm>
              <a:prstGeom prst="rect">
                <a:avLst/>
              </a:prstGeom>
              <a:blipFill>
                <a:blip r:embed="rId2"/>
                <a:stretch>
                  <a:fillRect l="-4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0F17604-5B9A-4D58-825B-82D460E255BD}"/>
                  </a:ext>
                </a:extLst>
              </p:cNvPr>
              <p:cNvSpPr txBox="1"/>
              <p:nvPr/>
            </p:nvSpPr>
            <p:spPr>
              <a:xfrm>
                <a:off x="109417" y="2806700"/>
                <a:ext cx="68707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ewm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uple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0F17604-5B9A-4D58-825B-82D460E2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17" y="2806700"/>
                <a:ext cx="6870700" cy="444500"/>
              </a:xfrm>
              <a:prstGeom prst="rect">
                <a:avLst/>
              </a:prstGeom>
              <a:blipFill>
                <a:blip r:embed="rId3"/>
                <a:stretch>
                  <a:fillRect l="-710" b="-21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8D3AAEB-8A37-44EE-9C94-10504474723F}"/>
                  </a:ext>
                </a:extLst>
              </p:cNvPr>
              <p:cNvSpPr txBox="1"/>
              <p:nvPr/>
            </p:nvSpPr>
            <p:spPr>
              <a:xfrm>
                <a:off x="74613" y="4386263"/>
                <a:ext cx="64770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lzapfel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couple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8D3AAEB-8A37-44EE-9C94-105044747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4386263"/>
                <a:ext cx="6477000" cy="444500"/>
              </a:xfrm>
              <a:prstGeom prst="rect">
                <a:avLst/>
              </a:prstGeom>
              <a:blipFill>
                <a:blip r:embed="rId4"/>
                <a:stretch>
                  <a:fillRect l="-753" b="-236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3CA855D6-D18D-4A74-B556-FF56A136809B}"/>
                  </a:ext>
                </a:extLst>
              </p:cNvPr>
              <p:cNvSpPr txBox="1"/>
              <p:nvPr/>
            </p:nvSpPr>
            <p:spPr>
              <a:xfrm>
                <a:off x="2821671" y="1929113"/>
                <a:ext cx="3733800" cy="444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)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3CA855D6-D18D-4A74-B556-FF56A1368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1671" y="1929113"/>
                <a:ext cx="3733800" cy="444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D7F32D4-FF5A-4479-B681-1CCE205A3331}"/>
                  </a:ext>
                </a:extLst>
              </p:cNvPr>
              <p:cNvSpPr txBox="1"/>
              <p:nvPr/>
            </p:nvSpPr>
            <p:spPr>
              <a:xfrm>
                <a:off x="2686312" y="3429000"/>
                <a:ext cx="7480300" cy="495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1]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D7F32D4-FF5A-4479-B681-1CCE205A3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312" y="3429000"/>
                <a:ext cx="7480300" cy="495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F080D3D5-1986-4057-A0B6-6B42111381C2}"/>
                  </a:ext>
                </a:extLst>
              </p:cNvPr>
              <p:cNvSpPr txBox="1"/>
              <p:nvPr/>
            </p:nvSpPr>
            <p:spPr>
              <a:xfrm>
                <a:off x="2713037" y="4917411"/>
                <a:ext cx="6765925" cy="887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]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1]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F080D3D5-1986-4057-A0B6-6B4211138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037" y="4917411"/>
                <a:ext cx="6765925" cy="8874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154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EA82F-1F62-4457-A851-AD1BBF41D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Some Examples of Anisotropic Material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B3332F-EFB5-4F49-A03F-83573ED98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1DA0805F-6B90-4FE6-A64B-DA0FEA338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38350"/>
            <a:ext cx="4800600" cy="1771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3F03D6-46BF-4D4B-964C-142ED23EA164}"/>
              </a:ext>
            </a:extLst>
          </p:cNvPr>
          <p:cNvSpPr txBox="1"/>
          <p:nvPr/>
        </p:nvSpPr>
        <p:spPr>
          <a:xfrm>
            <a:off x="1883275" y="1301366"/>
            <a:ext cx="162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mboo/wood</a:t>
            </a:r>
            <a:endParaRPr lang="en-GB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FD64A8-15AC-FE81-E25E-388F545756B1}"/>
              </a:ext>
            </a:extLst>
          </p:cNvPr>
          <p:cNvGrpSpPr/>
          <p:nvPr/>
        </p:nvGrpSpPr>
        <p:grpSpPr>
          <a:xfrm>
            <a:off x="7220310" y="1101051"/>
            <a:ext cx="4233711" cy="2729118"/>
            <a:chOff x="7632700" y="1378718"/>
            <a:chExt cx="4233711" cy="272911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1858F1-C686-4144-AB8D-8FE2D7CE7BA2}"/>
                </a:ext>
              </a:extLst>
            </p:cNvPr>
            <p:cNvSpPr txBox="1"/>
            <p:nvPr/>
          </p:nvSpPr>
          <p:spPr>
            <a:xfrm>
              <a:off x="7632700" y="1378718"/>
              <a:ext cx="22098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GB" b="1" i="0" dirty="0">
                  <a:solidFill>
                    <a:srgbClr val="000000"/>
                  </a:solidFill>
                  <a:effectLst/>
                  <a:latin typeface="Linux Libertine"/>
                </a:rPr>
                <a:t>Reinforced rubber</a:t>
              </a:r>
            </a:p>
          </p:txBody>
        </p:sp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FCB53A04-2DF9-442C-9A73-B179B8FBE9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2400" y="1959310"/>
              <a:ext cx="3160426" cy="175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1C54995-95B4-4827-A8AC-2C85728E0BD7}"/>
                </a:ext>
              </a:extLst>
            </p:cNvPr>
            <p:cNvSpPr txBox="1"/>
            <p:nvPr/>
          </p:nvSpPr>
          <p:spPr>
            <a:xfrm>
              <a:off x="7639185" y="3738504"/>
              <a:ext cx="42272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dirty="0">
                  <a:hlinkClick r:id="rId4"/>
                </a:rPr>
                <a:t>Magic angle - Wikipedia</a:t>
              </a:r>
              <a:endParaRPr lang="en-GB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6645748-CE99-DF79-76AE-72829D5D544F}"/>
              </a:ext>
            </a:extLst>
          </p:cNvPr>
          <p:cNvGrpSpPr/>
          <p:nvPr/>
        </p:nvGrpSpPr>
        <p:grpSpPr>
          <a:xfrm>
            <a:off x="1192012" y="4082030"/>
            <a:ext cx="2885257" cy="2621158"/>
            <a:chOff x="811012" y="4320012"/>
            <a:chExt cx="2885257" cy="2621158"/>
          </a:xfrm>
        </p:grpSpPr>
        <p:pic>
          <p:nvPicPr>
            <p:cNvPr id="4102" name="Picture 6" descr="A142 Steel Reinforcement Mesh - 6mm Long &amp; Cross Wires | Tzursteel">
              <a:extLst>
                <a:ext uri="{FF2B5EF4-FFF2-40B4-BE49-F238E27FC236}">
                  <a16:creationId xmlns:a16="http://schemas.microsoft.com/office/drawing/2014/main" id="{E4B63CCB-3987-452C-9395-21D7E995A4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728" y="4869264"/>
              <a:ext cx="2762541" cy="20719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4DDC522-A18D-47F3-ADC1-6461FB625A9F}"/>
                </a:ext>
              </a:extLst>
            </p:cNvPr>
            <p:cNvSpPr txBox="1"/>
            <p:nvPr/>
          </p:nvSpPr>
          <p:spPr>
            <a:xfrm>
              <a:off x="811012" y="4320012"/>
              <a:ext cx="259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ncrete with steel mesh</a:t>
              </a:r>
              <a:endParaRPr lang="en-GB" b="1" dirty="0"/>
            </a:p>
          </p:txBody>
        </p:sp>
      </p:grpSp>
      <p:pic>
        <p:nvPicPr>
          <p:cNvPr id="6" name="Picture 5" descr="A picture containing object, root, rope, fabric&#10;&#10;Description automatically generated">
            <a:extLst>
              <a:ext uri="{FF2B5EF4-FFF2-40B4-BE49-F238E27FC236}">
                <a16:creationId xmlns:a16="http://schemas.microsoft.com/office/drawing/2014/main" id="{9D7F292E-5572-6111-2216-334A38712E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4411951"/>
            <a:ext cx="3126063" cy="23445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8FCAC0-2780-44D8-1C2B-FBBCDE0DDE61}"/>
              </a:ext>
            </a:extLst>
          </p:cNvPr>
          <p:cNvSpPr txBox="1"/>
          <p:nvPr/>
        </p:nvSpPr>
        <p:spPr>
          <a:xfrm>
            <a:off x="7467600" y="406357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kin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900942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E79B4-1FAF-49F0-A9AB-73C08FB50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Fitting to Experimental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564FD8-58EA-4C2C-B023-0216BDEFA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BC9083-0D4F-4F3E-ACFE-263EBA7A0961}"/>
              </a:ext>
            </a:extLst>
          </p:cNvPr>
          <p:cNvSpPr txBox="1"/>
          <p:nvPr/>
        </p:nvSpPr>
        <p:spPr>
          <a:xfrm>
            <a:off x="228600" y="1049266"/>
            <a:ext cx="4672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 </a:t>
            </a:r>
            <a:r>
              <a:rPr lang="en-GB" sz="2400" b="1" dirty="0"/>
              <a:t>competent</a:t>
            </a:r>
            <a:r>
              <a:rPr lang="en-GB" sz="2400" dirty="0"/>
              <a:t> strain energy functio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306200-A247-463C-A942-3FD570B3C873}"/>
              </a:ext>
            </a:extLst>
          </p:cNvPr>
          <p:cNvSpPr txBox="1"/>
          <p:nvPr/>
        </p:nvSpPr>
        <p:spPr>
          <a:xfrm>
            <a:off x="787400" y="1646220"/>
            <a:ext cx="1109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Can fit to a particular tissue tes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Can predict material behaviours under different loading conditions, in particular different from experimental test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8D5FD-0741-4DFE-8439-2A105E78D036}"/>
              </a:ext>
            </a:extLst>
          </p:cNvPr>
          <p:cNvSpPr txBox="1"/>
          <p:nvPr/>
        </p:nvSpPr>
        <p:spPr>
          <a:xfrm>
            <a:off x="2590800" y="3424069"/>
            <a:ext cx="535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The basic concepts of Optim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C60B35-07F9-4591-8E1E-E23A2BF21A50}"/>
              </a:ext>
            </a:extLst>
          </p:cNvPr>
          <p:cNvSpPr txBox="1"/>
          <p:nvPr/>
        </p:nvSpPr>
        <p:spPr>
          <a:xfrm>
            <a:off x="2819400" y="4354344"/>
            <a:ext cx="1875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Min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282984-BD6F-46FB-8AAB-9DA6182AE9D0}"/>
              </a:ext>
            </a:extLst>
          </p:cNvPr>
          <p:cNvSpPr txBox="1"/>
          <p:nvPr/>
        </p:nvSpPr>
        <p:spPr>
          <a:xfrm>
            <a:off x="4865260" y="4361166"/>
            <a:ext cx="2848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“</a:t>
            </a:r>
            <a:r>
              <a:rPr lang="en-GB" sz="2400" b="1" i="1" dirty="0"/>
              <a:t>Objective Function</a:t>
            </a:r>
            <a:r>
              <a:rPr lang="en-GB" sz="2400" b="1" dirty="0"/>
              <a:t>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7AC486-9AEB-4E09-88FA-AE7D8E80C0D3}"/>
              </a:ext>
            </a:extLst>
          </p:cNvPr>
          <p:cNvSpPr txBox="1"/>
          <p:nvPr/>
        </p:nvSpPr>
        <p:spPr>
          <a:xfrm>
            <a:off x="2803689" y="4718958"/>
            <a:ext cx="215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unknown constant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3C1D6D-31E5-4D78-A35B-068DD334EE51}"/>
              </a:ext>
            </a:extLst>
          </p:cNvPr>
          <p:cNvSpPr txBox="1"/>
          <p:nvPr/>
        </p:nvSpPr>
        <p:spPr>
          <a:xfrm>
            <a:off x="2819400" y="5211780"/>
            <a:ext cx="3756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ubject to:          </a:t>
            </a:r>
            <a:r>
              <a:rPr lang="en-GB" sz="2400" b="1" i="1" dirty="0"/>
              <a:t>Constraints</a:t>
            </a:r>
            <a:r>
              <a:rPr lang="en-GB" sz="2400" b="1" dirty="0"/>
              <a:t>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239465-1E93-47C4-A16F-F2CB9C7F332B}"/>
              </a:ext>
            </a:extLst>
          </p:cNvPr>
          <p:cNvSpPr/>
          <p:nvPr/>
        </p:nvSpPr>
        <p:spPr>
          <a:xfrm>
            <a:off x="1828800" y="3276600"/>
            <a:ext cx="6629400" cy="2667000"/>
          </a:xfrm>
          <a:prstGeom prst="roundRect">
            <a:avLst/>
          </a:prstGeom>
          <a:solidFill>
            <a:schemeClr val="accent1">
              <a:alpha val="33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31190E2-40F6-4A80-8FC5-918F0814C851}"/>
              </a:ext>
            </a:extLst>
          </p:cNvPr>
          <p:cNvSpPr/>
          <p:nvPr/>
        </p:nvSpPr>
        <p:spPr>
          <a:xfrm>
            <a:off x="304800" y="6345937"/>
            <a:ext cx="589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/>
              <a:t>Guan D, et al. 2019,doi:</a:t>
            </a:r>
            <a:r>
              <a:rPr lang="en-GB" dirty="0">
                <a:hlinkClick r:id="rId2"/>
              </a:rPr>
              <a:t>10.1007/s10237-019-01140-6</a:t>
            </a:r>
            <a:endParaRPr lang="en-GB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55389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31F3C-D5AC-4072-ADD5-2418B49D1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Optimization Problem for Strain Energy Model Fitt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FF8BA-0D20-4BA2-A947-0E29201DD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71D9AD-4AE4-4898-A12D-42C285FB5235}"/>
              </a:ext>
            </a:extLst>
          </p:cNvPr>
          <p:cNvSpPr txBox="1"/>
          <p:nvPr/>
        </p:nvSpPr>
        <p:spPr>
          <a:xfrm>
            <a:off x="1399589" y="1689261"/>
            <a:ext cx="1875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Minim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A0A437-859C-4446-B431-784559D1322D}"/>
              </a:ext>
            </a:extLst>
          </p:cNvPr>
          <p:cNvSpPr txBox="1"/>
          <p:nvPr/>
        </p:nvSpPr>
        <p:spPr>
          <a:xfrm>
            <a:off x="1543282" y="2077083"/>
            <a:ext cx="1588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c1, c2, c3, etc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72B100-4BA7-4ADE-81A9-073E5945E02D}"/>
              </a:ext>
            </a:extLst>
          </p:cNvPr>
          <p:cNvSpPr txBox="1"/>
          <p:nvPr/>
        </p:nvSpPr>
        <p:spPr>
          <a:xfrm>
            <a:off x="1399589" y="2781843"/>
            <a:ext cx="272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ubject to:         c</a:t>
            </a:r>
            <a:r>
              <a:rPr lang="en-GB" sz="2400" b="1" baseline="-25000" dirty="0"/>
              <a:t>i</a:t>
            </a:r>
            <a:r>
              <a:rPr lang="en-GB" sz="2400" b="1" dirty="0"/>
              <a:t> &gt;g</a:t>
            </a:r>
            <a:endParaRPr lang="en-GB" sz="2400" b="1" baseline="-25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79CEB4-B91E-4356-9E9E-FD1CB7EDC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8732" y="1646954"/>
          <a:ext cx="674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43520" imgH="977760" progId="Equation.DSMT4">
                  <p:embed/>
                </p:oleObj>
              </mc:Choice>
              <mc:Fallback>
                <p:oleObj name="Equation" r:id="rId2" imgW="6743520" imgH="977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E79CEB4-B91E-4356-9E9E-FD1CB7ED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8732" y="1646954"/>
                        <a:ext cx="6743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1DA3F84-D0DA-4E8E-AEB2-ACB5432B801E}"/>
              </a:ext>
            </a:extLst>
          </p:cNvPr>
          <p:cNvSpPr/>
          <p:nvPr/>
        </p:nvSpPr>
        <p:spPr>
          <a:xfrm>
            <a:off x="1543282" y="3366593"/>
            <a:ext cx="32367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/>
              <a:t>c</a:t>
            </a:r>
            <a:r>
              <a:rPr lang="en-GB" sz="2000" baseline="-25000" dirty="0"/>
              <a:t>i      </a:t>
            </a:r>
            <a:r>
              <a:rPr lang="en-GB" sz="2000" dirty="0"/>
              <a:t>            material constants</a:t>
            </a:r>
          </a:p>
          <a:p>
            <a:r>
              <a:rPr lang="en-GB" sz="2000" dirty="0"/>
              <a:t>g                 are the constraints</a:t>
            </a:r>
          </a:p>
          <a:p>
            <a:r>
              <a:rPr lang="en-GB" sz="2000" dirty="0"/>
              <a:t>k                 data points</a:t>
            </a:r>
          </a:p>
        </p:txBody>
      </p:sp>
      <p:pic>
        <p:nvPicPr>
          <p:cNvPr id="12" name="Picture 11" descr="A picture containing drawing&#10;&#10;Description automatically generated">
            <a:extLst>
              <a:ext uri="{FF2B5EF4-FFF2-40B4-BE49-F238E27FC236}">
                <a16:creationId xmlns:a16="http://schemas.microsoft.com/office/drawing/2014/main" id="{A5DEF522-15D4-4D54-8056-C89B09F994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6561" y="2886573"/>
            <a:ext cx="3382078" cy="16880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89BE6C-0B1E-4EBF-BEA3-815BD64469D7}"/>
              </a:ext>
            </a:extLst>
          </p:cNvPr>
          <p:cNvSpPr txBox="1"/>
          <p:nvPr/>
        </p:nvSpPr>
        <p:spPr>
          <a:xfrm>
            <a:off x="914400" y="5229821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is problem is actually a nonlinear least-squares curve fitting problem, which can be solved with the </a:t>
            </a:r>
            <a:r>
              <a:rPr lang="en-GB" sz="2400" dirty="0" err="1"/>
              <a:t>Matlab</a:t>
            </a:r>
            <a:r>
              <a:rPr lang="en-GB" sz="2400" dirty="0"/>
              <a:t> function </a:t>
            </a:r>
            <a:r>
              <a:rPr lang="en-GB" sz="2400" b="1" i="1" dirty="0" err="1"/>
              <a:t>lsqnonlin</a:t>
            </a:r>
            <a:r>
              <a:rPr lang="en-GB" sz="2400" b="1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699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50B69-BB5B-4D0D-9D24-018923AE0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he Calibration Proced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23C76D-C9AC-411C-971F-D393D15F0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1C5931-AAD1-481B-B069-54D02A73CDCB}"/>
              </a:ext>
            </a:extLst>
          </p:cNvPr>
          <p:cNvSpPr txBox="1"/>
          <p:nvPr/>
        </p:nvSpPr>
        <p:spPr>
          <a:xfrm>
            <a:off x="1589992" y="1331989"/>
            <a:ext cx="309270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/>
              <a:t>Biomechanical Testing:</a:t>
            </a:r>
          </a:p>
          <a:p>
            <a:pPr marL="342900" indent="-342900">
              <a:buAutoNum type="arabicPeriod"/>
            </a:pPr>
            <a:r>
              <a:rPr lang="en-GB" sz="2000" dirty="0"/>
              <a:t>Deformation State</a:t>
            </a:r>
          </a:p>
          <a:p>
            <a:pPr marL="342900" indent="-342900">
              <a:buAutoNum type="arabicPeriod"/>
            </a:pPr>
            <a:r>
              <a:rPr lang="en-GB" sz="2000" dirty="0"/>
              <a:t>Stress Stat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A622A6-7521-4AFE-8E0E-CA0E6EDDACCB}"/>
              </a:ext>
            </a:extLst>
          </p:cNvPr>
          <p:cNvSpPr txBox="1"/>
          <p:nvPr/>
        </p:nvSpPr>
        <p:spPr>
          <a:xfrm>
            <a:off x="7239000" y="1610450"/>
            <a:ext cx="31242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Experimental Stre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CBD715-AC11-4C96-86AC-EC619AE1B4F1}"/>
              </a:ext>
            </a:extLst>
          </p:cNvPr>
          <p:cNvSpPr txBox="1"/>
          <p:nvPr/>
        </p:nvSpPr>
        <p:spPr>
          <a:xfrm>
            <a:off x="4114800" y="3122304"/>
            <a:ext cx="37338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Experimental Deformation</a:t>
            </a:r>
            <a:r>
              <a:rPr lang="en-GB" sz="2400" dirty="0"/>
              <a:t>:</a:t>
            </a:r>
          </a:p>
          <a:p>
            <a:r>
              <a:rPr lang="en-GB" sz="2000" dirty="0"/>
              <a:t>Stretch, </a:t>
            </a:r>
            <a:r>
              <a:rPr lang="en-GB" sz="2000" b="1" dirty="0"/>
              <a:t>F, C, E, f, </a:t>
            </a:r>
            <a:r>
              <a:rPr lang="en-GB" sz="2000" dirty="0"/>
              <a:t>et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0B788C-3B16-4DC8-B31C-D92FE03B7FF6}"/>
              </a:ext>
            </a:extLst>
          </p:cNvPr>
          <p:cNvSpPr txBox="1"/>
          <p:nvPr/>
        </p:nvSpPr>
        <p:spPr>
          <a:xfrm>
            <a:off x="8610600" y="2971800"/>
            <a:ext cx="3124200" cy="20005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Optimization: </a:t>
            </a:r>
          </a:p>
          <a:p>
            <a:r>
              <a:rPr lang="en-GB" sz="2000" dirty="0"/>
              <a:t>Minimize error between experimental and Constitutive Model stresses; Constitutive Constants are updated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3115A2-67C8-4D20-8FFA-F0A2879857FB}"/>
              </a:ext>
            </a:extLst>
          </p:cNvPr>
          <p:cNvSpPr txBox="1"/>
          <p:nvPr/>
        </p:nvSpPr>
        <p:spPr>
          <a:xfrm>
            <a:off x="1295400" y="4914992"/>
            <a:ext cx="2819400" cy="16927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Constitutive Model:</a:t>
            </a:r>
          </a:p>
          <a:p>
            <a:pPr marL="342900" indent="-342900">
              <a:buAutoNum type="arabicPeriod"/>
            </a:pPr>
            <a:r>
              <a:rPr lang="en-GB" sz="2000" dirty="0"/>
              <a:t>Postulate Model</a:t>
            </a:r>
          </a:p>
          <a:p>
            <a:pPr marL="342900" indent="-342900">
              <a:buAutoNum type="arabicPeriod"/>
            </a:pPr>
            <a:r>
              <a:rPr lang="en-GB" sz="2000" dirty="0"/>
              <a:t>Derive Stress State</a:t>
            </a:r>
          </a:p>
          <a:p>
            <a:pPr marL="342900" indent="-342900">
              <a:buAutoNum type="arabicPeriod"/>
            </a:pPr>
            <a:r>
              <a:rPr lang="en-GB" sz="2000" dirty="0"/>
              <a:t>Need Experimental Deformation as inpu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52E14A-B2FF-411A-B9D8-6B7659AF2F9A}"/>
              </a:ext>
            </a:extLst>
          </p:cNvPr>
          <p:cNvSpPr txBox="1"/>
          <p:nvPr/>
        </p:nvSpPr>
        <p:spPr>
          <a:xfrm>
            <a:off x="5219700" y="5620505"/>
            <a:ext cx="38481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Stress predicted from material mode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C3F359C-C983-43F4-B19A-F41447450C9C}"/>
              </a:ext>
            </a:extLst>
          </p:cNvPr>
          <p:cNvCxnSpPr>
            <a:cxnSpLocks/>
          </p:cNvCxnSpPr>
          <p:nvPr/>
        </p:nvCxnSpPr>
        <p:spPr>
          <a:xfrm>
            <a:off x="8923911" y="2116465"/>
            <a:ext cx="423289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93A56B6-3EF3-4D74-A07E-13ED3D9D7807}"/>
              </a:ext>
            </a:extLst>
          </p:cNvPr>
          <p:cNvCxnSpPr>
            <a:cxnSpLocks/>
          </p:cNvCxnSpPr>
          <p:nvPr/>
        </p:nvCxnSpPr>
        <p:spPr>
          <a:xfrm>
            <a:off x="5562600" y="3941296"/>
            <a:ext cx="533400" cy="149826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F7A7D0D-0AD0-47B9-9533-762F77E48F3A}"/>
              </a:ext>
            </a:extLst>
          </p:cNvPr>
          <p:cNvCxnSpPr>
            <a:cxnSpLocks/>
          </p:cNvCxnSpPr>
          <p:nvPr/>
        </p:nvCxnSpPr>
        <p:spPr>
          <a:xfrm flipV="1">
            <a:off x="8265605" y="4985762"/>
            <a:ext cx="1181100" cy="66248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A4CC0CA-A1A5-4A20-8AAE-4A8C1F5DBB61}"/>
              </a:ext>
            </a:extLst>
          </p:cNvPr>
          <p:cNvCxnSpPr>
            <a:cxnSpLocks/>
          </p:cNvCxnSpPr>
          <p:nvPr/>
        </p:nvCxnSpPr>
        <p:spPr>
          <a:xfrm>
            <a:off x="4685907" y="1832591"/>
            <a:ext cx="197530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276836B-B7D1-4DBC-90DD-E0A0EEDC011D}"/>
              </a:ext>
            </a:extLst>
          </p:cNvPr>
          <p:cNvCxnSpPr>
            <a:cxnSpLocks/>
          </p:cNvCxnSpPr>
          <p:nvPr/>
        </p:nvCxnSpPr>
        <p:spPr>
          <a:xfrm>
            <a:off x="4196892" y="5820560"/>
            <a:ext cx="990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1731BCD-A7BB-44D1-A626-0E7C1655BF71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3136345" y="2409207"/>
            <a:ext cx="1416937" cy="69338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3C66311-0D6F-45CE-B5E8-8A357C00B56D}"/>
              </a:ext>
            </a:extLst>
          </p:cNvPr>
          <p:cNvSpPr txBox="1"/>
          <p:nvPr/>
        </p:nvSpPr>
        <p:spPr>
          <a:xfrm>
            <a:off x="609600" y="3164386"/>
            <a:ext cx="22479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Microstructures</a:t>
            </a:r>
            <a:r>
              <a:rPr lang="en-GB" sz="2000" dirty="0"/>
              <a:t> (fibres, etc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80C12EE-5E94-411C-BC1A-FC365738A39D}"/>
              </a:ext>
            </a:extLst>
          </p:cNvPr>
          <p:cNvCxnSpPr>
            <a:cxnSpLocks/>
          </p:cNvCxnSpPr>
          <p:nvPr/>
        </p:nvCxnSpPr>
        <p:spPr>
          <a:xfrm>
            <a:off x="2979262" y="3672217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2D852E2-43A8-4DC6-A6F3-BAC7BD71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52670"/>
              </p:ext>
            </p:extLst>
          </p:nvPr>
        </p:nvGraphicFramePr>
        <p:xfrm>
          <a:off x="7747000" y="5956202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495000" progId="Equation.DSMT4">
                  <p:embed/>
                </p:oleObj>
              </mc:Choice>
              <mc:Fallback>
                <p:oleObj name="Equation" r:id="rId2" imgW="863280" imgH="495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2D852E2-43A8-4DC6-A6F3-BAC7BD714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47000" y="5956202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B77F7BF-9FD6-4F89-8099-977751B61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5605" y="1112906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95000" progId="Equation.DSMT4">
                  <p:embed/>
                </p:oleObj>
              </mc:Choice>
              <mc:Fallback>
                <p:oleObj name="Equation" r:id="rId4" imgW="622080" imgH="495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B77F7BF-9FD6-4F89-8099-977751B61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605" y="1112906"/>
                        <a:ext cx="622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1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299B0-1595-45EB-B910-A27EC1637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All models are wrong, but some are useful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299934-F9FA-4CC7-9F1D-6749F024B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A person wearing glasses&#10;&#10;Description automatically generated">
            <a:extLst>
              <a:ext uri="{FF2B5EF4-FFF2-40B4-BE49-F238E27FC236}">
                <a16:creationId xmlns:a16="http://schemas.microsoft.com/office/drawing/2014/main" id="{BFC2EBE6-CFB0-4262-B077-C8E8467DE6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24000"/>
            <a:ext cx="2514600" cy="353720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2D9230B-D37F-4E6D-88AE-B3A5F3FBD1F5}"/>
              </a:ext>
            </a:extLst>
          </p:cNvPr>
          <p:cNvSpPr/>
          <p:nvPr/>
        </p:nvSpPr>
        <p:spPr>
          <a:xfrm>
            <a:off x="1219200" y="5149334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Arial" panose="020B0604020202020204" pitchFamily="34" charset="0"/>
              </a:rPr>
              <a:t>George Box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0C8BDE-B39B-4D59-8459-5452125091BA}"/>
              </a:ext>
            </a:extLst>
          </p:cNvPr>
          <p:cNvSpPr/>
          <p:nvPr/>
        </p:nvSpPr>
        <p:spPr>
          <a:xfrm>
            <a:off x="775831" y="5710020"/>
            <a:ext cx="30388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One of the great statistical minds of the 20th century</a:t>
            </a:r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47705-A27C-4E7D-B4DB-EE1D409C597E}"/>
              </a:ext>
            </a:extLst>
          </p:cNvPr>
          <p:cNvSpPr/>
          <p:nvPr/>
        </p:nvSpPr>
        <p:spPr>
          <a:xfrm>
            <a:off x="4424313" y="4645705"/>
            <a:ext cx="7158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“shall not select the </a:t>
            </a:r>
            <a:r>
              <a:rPr lang="en-GB" sz="2400" b="1" dirty="0">
                <a:solidFill>
                  <a:srgbClr val="0000FF"/>
                </a:solidFill>
              </a:rPr>
              <a:t>best-fitting</a:t>
            </a:r>
            <a:r>
              <a:rPr lang="en-GB" sz="2400" dirty="0">
                <a:solidFill>
                  <a:srgbClr val="0000FF"/>
                </a:solidFill>
              </a:rPr>
              <a:t> model but shall select the </a:t>
            </a:r>
            <a:r>
              <a:rPr lang="en-GB" sz="2400" b="1" dirty="0">
                <a:solidFill>
                  <a:srgbClr val="0000FF"/>
                </a:solidFill>
              </a:rPr>
              <a:t>best-predicting</a:t>
            </a:r>
            <a:r>
              <a:rPr lang="en-GB" sz="2400" dirty="0">
                <a:solidFill>
                  <a:srgbClr val="0000FF"/>
                </a:solidFill>
              </a:rPr>
              <a:t> model.”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E6945BE-67FC-41CD-9FA5-0BFFA5121F32}"/>
              </a:ext>
            </a:extLst>
          </p:cNvPr>
          <p:cNvSpPr/>
          <p:nvPr/>
        </p:nvSpPr>
        <p:spPr>
          <a:xfrm>
            <a:off x="3783290" y="2228671"/>
            <a:ext cx="77991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202122"/>
                </a:solidFill>
                <a:latin typeface="Arial" panose="020B0604020202020204" pitchFamily="34" charset="0"/>
              </a:rPr>
              <a:t>.. all models are approximations. Essentially, all models are wrong, but some are useful. However, the approximate nature of the model must always be borne in mind....</a:t>
            </a:r>
            <a:endParaRPr lang="en-GB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7D402C-76F3-4F01-9A77-857E528BF8F4}"/>
              </a:ext>
            </a:extLst>
          </p:cNvPr>
          <p:cNvSpPr/>
          <p:nvPr/>
        </p:nvSpPr>
        <p:spPr>
          <a:xfrm>
            <a:off x="3783290" y="1762820"/>
            <a:ext cx="6609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Book: Empirical Model-Building and Response Surfaces, 1987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990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C8109-E619-4713-9119-172F38B81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Model A vs Model 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CA3DCE-520F-4EED-AF82-7D142CC2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2BC62B-294A-415D-B69C-966FB27F1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75316"/>
            <a:ext cx="3993226" cy="3307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CF48F7-8A97-4DEE-A8AA-892C5D5E4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905000"/>
            <a:ext cx="4084674" cy="3261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9975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EE9CA-6AA2-4CAB-B08A-54AD06C52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Model Complexit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96F025-95E5-4F18-8874-EEC6080D1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1371600"/>
            <a:ext cx="11963400" cy="593724"/>
          </a:xfrm>
        </p:spPr>
        <p:txBody>
          <a:bodyPr>
            <a:normAutofit/>
          </a:bodyPr>
          <a:lstStyle/>
          <a:p>
            <a:r>
              <a:rPr lang="en-US" sz="2400" dirty="0"/>
              <a:t>Complexity: A model’s inherent flexibility that enables it to fit a wide range of data pattern</a:t>
            </a:r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5A6E84-59EC-4041-818B-90DE2D8BF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D55603-95F2-40F7-BCB8-6F0DB8728C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514600"/>
            <a:ext cx="3215919" cy="25453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4504F8-E43D-43CC-97FD-95AE26559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2470630"/>
            <a:ext cx="3276884" cy="25148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B1EE17-64A2-40CB-82FC-873B84F283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601" y="5295797"/>
            <a:ext cx="9441998" cy="78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87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61886-A03B-4268-AC01-1B7AE61BA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>
            <a:normAutofit/>
          </a:bodyPr>
          <a:lstStyle/>
          <a:p>
            <a:r>
              <a:rPr lang="en-US" dirty="0"/>
              <a:t>Relationship between Goodness of Fit and Generalizability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B99FE-0DE6-4CBF-8CEF-6CC5BB4DA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DDD9EE-FA58-4466-8C89-DCDF2BA675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893" y="1078466"/>
            <a:ext cx="6272707" cy="3581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8D341F-0A19-4EE5-8AF3-B07081A1B9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2361" y="4823932"/>
            <a:ext cx="7437765" cy="189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16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B49E-AB8B-408A-B4B3-E5F420B4F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Akaike Information Criterion (AI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5F6709-81D6-4F82-9A62-4712504B5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21E07B-5603-4866-AE9F-1AEB7A597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076" y="4572000"/>
            <a:ext cx="8686800" cy="1371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200" dirty="0"/>
              <a:t>Trade-off between </a:t>
            </a:r>
            <a:r>
              <a:rPr lang="en-US" sz="2200" b="1" dirty="0"/>
              <a:t>the goodness of fit </a:t>
            </a:r>
            <a:r>
              <a:rPr lang="en-US" sz="2200" dirty="0"/>
              <a:t>and </a:t>
            </a:r>
            <a:r>
              <a:rPr lang="en-US" sz="2200" b="1" dirty="0"/>
              <a:t>the simplicity </a:t>
            </a:r>
            <a:r>
              <a:rPr lang="en-US" sz="2200" dirty="0"/>
              <a:t>of the model</a:t>
            </a:r>
          </a:p>
          <a:p>
            <a:r>
              <a:rPr lang="en-US" sz="2200" dirty="0"/>
              <a:t>A balance between the risk of </a:t>
            </a:r>
            <a:r>
              <a:rPr lang="en-US" sz="2200" b="1" dirty="0"/>
              <a:t>overfitting</a:t>
            </a:r>
            <a:r>
              <a:rPr lang="en-US" sz="2200" dirty="0"/>
              <a:t> and the risk of </a:t>
            </a:r>
            <a:r>
              <a:rPr lang="en-US" sz="2200" b="1" dirty="0"/>
              <a:t>underfitting</a:t>
            </a:r>
          </a:p>
          <a:p>
            <a:r>
              <a:rPr lang="en-US" sz="2200" dirty="0"/>
              <a:t>The model that minimizes AIC should be preferred</a:t>
            </a:r>
            <a:endParaRPr lang="en-GB" sz="2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FDBA67-CED0-4DC9-92F9-F61471A414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924050"/>
            <a:ext cx="5791200" cy="2251874"/>
          </a:xfrm>
          <a:prstGeom prst="rect">
            <a:avLst/>
          </a:prstGeom>
        </p:spPr>
      </p:pic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532C42CF-E2C6-54C7-5B60-EE86746FFF6C}"/>
              </a:ext>
            </a:extLst>
          </p:cNvPr>
          <p:cNvSpPr txBox="1">
            <a:spLocks/>
          </p:cNvSpPr>
          <p:nvPr/>
        </p:nvSpPr>
        <p:spPr>
          <a:xfrm>
            <a:off x="341870" y="1039802"/>
            <a:ext cx="11049000" cy="884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/>
              <a:t>Given a collection of models for the data, AIC estimates the quality of each model, relative to each of the other model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5D72F8-10B4-94EB-9E53-0881D0B5E1B6}"/>
              </a:ext>
            </a:extLst>
          </p:cNvPr>
          <p:cNvSpPr txBox="1"/>
          <p:nvPr/>
        </p:nvSpPr>
        <p:spPr>
          <a:xfrm>
            <a:off x="626076" y="6358695"/>
            <a:ext cx="655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/>
              <a:t>https://en.wikipedia.org/wiki/Akaike_information_criterion#AICc</a:t>
            </a:r>
          </a:p>
        </p:txBody>
      </p:sp>
    </p:spTree>
    <p:extLst>
      <p:ext uri="{BB962C8B-B14F-4D97-AF65-F5344CB8AC3E}">
        <p14:creationId xmlns:p14="http://schemas.microsoft.com/office/powerpoint/2010/main" val="159732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A19B6-C32C-343A-CE1F-FB1F2F917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Mitral Valve Leafl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FDD01-3115-C1CF-52B9-2AEC788E6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2" descr="IMG_20190125_140544">
            <a:extLst>
              <a:ext uri="{FF2B5EF4-FFF2-40B4-BE49-F238E27FC236}">
                <a16:creationId xmlns:a16="http://schemas.microsoft.com/office/drawing/2014/main" id="{FEEFF280-12D6-26CD-2C74-B9BA76F8367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400" y="1617376"/>
            <a:ext cx="3095877" cy="169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A66C0A7D-E8F3-BF0F-A7E6-7429BBBDC9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9000" y="1828800"/>
            <a:ext cx="1271462" cy="1143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BA4E55-5920-6F01-5117-AFD2918510A5}"/>
              </a:ext>
            </a:extLst>
          </p:cNvPr>
          <p:cNvSpPr txBox="1"/>
          <p:nvPr/>
        </p:nvSpPr>
        <p:spPr>
          <a:xfrm>
            <a:off x="152400" y="971045"/>
            <a:ext cx="4419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Characterize material properties and collagens in heathy porcine M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593EED-F729-451A-1FD3-7581B87B3D29}"/>
              </a:ext>
            </a:extLst>
          </p:cNvPr>
          <p:cNvSpPr txBox="1"/>
          <p:nvPr/>
        </p:nvSpPr>
        <p:spPr>
          <a:xfrm>
            <a:off x="25401" y="6224137"/>
            <a:ext cx="594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1" dirty="0">
                <a:solidFill>
                  <a:srgbClr val="0000FF"/>
                </a:solidFill>
                <a:effectLst/>
              </a:rPr>
              <a:t>Chen, </a:t>
            </a:r>
            <a:r>
              <a:rPr lang="en-GB" sz="1600" b="0" i="1" dirty="0" err="1">
                <a:solidFill>
                  <a:srgbClr val="0000FF"/>
                </a:solidFill>
                <a:effectLst/>
              </a:rPr>
              <a:t>Shengda</a:t>
            </a:r>
            <a:r>
              <a:rPr lang="en-GB" sz="1600" b="0" i="1" dirty="0">
                <a:solidFill>
                  <a:srgbClr val="0000FF"/>
                </a:solidFill>
                <a:effectLst/>
              </a:rPr>
              <a:t>, et al. journal of the mechanical </a:t>
            </a:r>
            <a:r>
              <a:rPr lang="en-GB" sz="1600" b="0" i="1" dirty="0" err="1">
                <a:solidFill>
                  <a:srgbClr val="0000FF"/>
                </a:solidFill>
                <a:effectLst/>
              </a:rPr>
              <a:t>behavior</a:t>
            </a:r>
            <a:r>
              <a:rPr lang="en-GB" sz="1600" b="0" i="1" dirty="0">
                <a:solidFill>
                  <a:srgbClr val="0000FF"/>
                </a:solidFill>
                <a:effectLst/>
              </a:rPr>
              <a:t> of biomedical materials 111 (2020): 104011.</a:t>
            </a:r>
            <a:endParaRPr lang="en-GB" sz="1600" i="1" dirty="0">
              <a:solidFill>
                <a:srgbClr val="0000FF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3F8C4A9-3876-DEC4-E7A9-D804D3C377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546364"/>
            <a:ext cx="3581400" cy="2686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4613A3A-205D-2A1D-7482-496ABEE4BFBF}"/>
              </a:ext>
            </a:extLst>
          </p:cNvPr>
          <p:cNvSpPr txBox="1"/>
          <p:nvPr/>
        </p:nvSpPr>
        <p:spPr>
          <a:xfrm>
            <a:off x="5334000" y="1048434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/>
              <a:t>Possible strain energy func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27FB2A-A93D-58D9-A02C-E135E9008462}"/>
                  </a:ext>
                </a:extLst>
              </p:cNvPr>
              <p:cNvSpPr txBox="1"/>
              <p:nvPr/>
            </p:nvSpPr>
            <p:spPr>
              <a:xfrm>
                <a:off x="5791693" y="1956569"/>
                <a:ext cx="4624343" cy="571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27FB2A-A93D-58D9-A02C-E135E9008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693" y="1956569"/>
                <a:ext cx="4624343" cy="5712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94CB2D6-F0BD-6F5B-9988-EC678AF5976D}"/>
                  </a:ext>
                </a:extLst>
              </p:cNvPr>
              <p:cNvSpPr txBox="1"/>
              <p:nvPr/>
            </p:nvSpPr>
            <p:spPr>
              <a:xfrm>
                <a:off x="5366952" y="2499976"/>
                <a:ext cx="6100118" cy="681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1) +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94CB2D6-F0BD-6F5B-9988-EC678AF59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952" y="2499976"/>
                <a:ext cx="6100118" cy="6819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1CE703-0E37-F1FF-0243-C47D684B740A}"/>
                  </a:ext>
                </a:extLst>
              </p:cNvPr>
              <p:cNvSpPr txBox="1"/>
              <p:nvPr/>
            </p:nvSpPr>
            <p:spPr>
              <a:xfrm>
                <a:off x="5486400" y="3104681"/>
                <a:ext cx="5109518" cy="527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 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 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−1 )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1CE703-0E37-F1FF-0243-C47D684B7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04681"/>
                <a:ext cx="5109518" cy="5272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B1055E-6E3E-9BD2-A5A5-71D738660832}"/>
                  </a:ext>
                </a:extLst>
              </p:cNvPr>
              <p:cNvSpPr txBox="1"/>
              <p:nvPr/>
            </p:nvSpPr>
            <p:spPr>
              <a:xfrm>
                <a:off x="5513173" y="3811979"/>
                <a:ext cx="5109518" cy="407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 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 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−1 )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B1055E-6E3E-9BD2-A5A5-71D738660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173" y="3811979"/>
                <a:ext cx="5109518" cy="407163"/>
              </a:xfrm>
              <a:prstGeom prst="rect">
                <a:avLst/>
              </a:prstGeom>
              <a:blipFill>
                <a:blip r:embed="rId8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438BDD-B3E2-507C-73E5-F311B0A57808}"/>
                  </a:ext>
                </a:extLst>
              </p:cNvPr>
              <p:cNvSpPr txBox="1"/>
              <p:nvPr/>
            </p:nvSpPr>
            <p:spPr>
              <a:xfrm>
                <a:off x="5334000" y="1551800"/>
                <a:ext cx="30521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438BDD-B3E2-507C-73E5-F311B0A57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551800"/>
                <a:ext cx="305211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A5B232F-2E7A-DA59-DD23-98B5FD302774}"/>
              </a:ext>
            </a:extLst>
          </p:cNvPr>
          <p:cNvSpPr txBox="1"/>
          <p:nvPr/>
        </p:nvSpPr>
        <p:spPr>
          <a:xfrm>
            <a:off x="10837763" y="126502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2 para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B0ECAF-F249-5243-4832-B202096362DD}"/>
              </a:ext>
            </a:extLst>
          </p:cNvPr>
          <p:cNvSpPr txBox="1"/>
          <p:nvPr/>
        </p:nvSpPr>
        <p:spPr>
          <a:xfrm>
            <a:off x="10856807" y="2070619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AE234D-D93B-F227-2C1B-99BB4E6578D0}"/>
              </a:ext>
            </a:extLst>
          </p:cNvPr>
          <p:cNvSpPr txBox="1"/>
          <p:nvPr/>
        </p:nvSpPr>
        <p:spPr>
          <a:xfrm>
            <a:off x="10880708" y="2614026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4 para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3CD6AA8-0502-C57A-BA40-1BBE1F249FB5}"/>
              </a:ext>
            </a:extLst>
          </p:cNvPr>
          <p:cNvSpPr txBox="1"/>
          <p:nvPr/>
        </p:nvSpPr>
        <p:spPr>
          <a:xfrm>
            <a:off x="10905421" y="3171303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33F12A-4690-807B-D9D6-34C9F706F94B}"/>
              </a:ext>
            </a:extLst>
          </p:cNvPr>
          <p:cNvSpPr txBox="1"/>
          <p:nvPr/>
        </p:nvSpPr>
        <p:spPr>
          <a:xfrm>
            <a:off x="10905421" y="392257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AFABA06-7065-C660-451C-1C361256627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61338" y="4446071"/>
            <a:ext cx="3152523" cy="23643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11BDC9-8C7B-45DA-FB4F-7B751FBBF151}"/>
                  </a:ext>
                </a:extLst>
              </p:cNvPr>
              <p:cNvSpPr txBox="1"/>
              <p:nvPr/>
            </p:nvSpPr>
            <p:spPr>
              <a:xfrm>
                <a:off x="8534400" y="5625030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11BDC9-8C7B-45DA-FB4F-7B751FBBF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625030"/>
                <a:ext cx="515958" cy="3690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48009C2-39AC-FC66-E386-F8FD7BB7D3AF}"/>
                  </a:ext>
                </a:extLst>
              </p:cNvPr>
              <p:cNvSpPr txBox="1"/>
              <p:nvPr/>
            </p:nvSpPr>
            <p:spPr>
              <a:xfrm>
                <a:off x="8159032" y="5440494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48009C2-39AC-FC66-E386-F8FD7BB7D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032" y="5440494"/>
                <a:ext cx="515958" cy="3690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A9BE0D-4417-DD1B-D8AC-9FCD439A2BB8}"/>
                  </a:ext>
                </a:extLst>
              </p:cNvPr>
              <p:cNvSpPr txBox="1"/>
              <p:nvPr/>
            </p:nvSpPr>
            <p:spPr>
              <a:xfrm>
                <a:off x="7755377" y="4587250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A9BE0D-4417-DD1B-D8AC-9FCD439A2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377" y="4587250"/>
                <a:ext cx="515958" cy="3690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B034FC-EECC-3DD1-64FB-9A177526FE71}"/>
                  </a:ext>
                </a:extLst>
              </p:cNvPr>
              <p:cNvSpPr txBox="1"/>
              <p:nvPr/>
            </p:nvSpPr>
            <p:spPr>
              <a:xfrm>
                <a:off x="8908172" y="5319103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B034FC-EECC-3DD1-64FB-9A177526F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172" y="5319103"/>
                <a:ext cx="515958" cy="3690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4171E6B-4698-FC93-B370-3265AE39DDEC}"/>
                  </a:ext>
                </a:extLst>
              </p:cNvPr>
              <p:cNvSpPr txBox="1"/>
              <p:nvPr/>
            </p:nvSpPr>
            <p:spPr>
              <a:xfrm>
                <a:off x="9284462" y="5287531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4171E6B-4698-FC93-B370-3265AE39D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4462" y="5287531"/>
                <a:ext cx="515958" cy="36907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BB0449D0-AC1F-F78A-AA44-8D0D4F83CE3A}"/>
              </a:ext>
            </a:extLst>
          </p:cNvPr>
          <p:cNvSpPr txBox="1"/>
          <p:nvPr/>
        </p:nvSpPr>
        <p:spPr>
          <a:xfrm rot="16200000">
            <a:off x="6999817" y="5361715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IC</a:t>
            </a:r>
          </a:p>
        </p:txBody>
      </p:sp>
    </p:spTree>
    <p:extLst>
      <p:ext uri="{BB962C8B-B14F-4D97-AF65-F5344CB8AC3E}">
        <p14:creationId xmlns:p14="http://schemas.microsoft.com/office/powerpoint/2010/main" val="41494303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54439-F863-4FCC-8BAE-68D9F4C958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5136E4-7C80-1F81-7980-ED967536FE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84245"/>
            <a:ext cx="10972800" cy="4038600"/>
          </a:xfrm>
        </p:spPr>
        <p:txBody>
          <a:bodyPr/>
          <a:lstStyle/>
          <a:p>
            <a:r>
              <a:rPr lang="en-GB" sz="2800" dirty="0"/>
              <a:t>Strain energy functions for two families of fibres</a:t>
            </a:r>
          </a:p>
          <a:p>
            <a:r>
              <a:rPr lang="en-GB" sz="2800" dirty="0"/>
              <a:t>Excluding compressed fibres from a fibre reinforced material</a:t>
            </a:r>
          </a:p>
          <a:p>
            <a:r>
              <a:rPr lang="en-GB" sz="2800" dirty="0"/>
              <a:t>Residual stress to achieve a more homogeneous stress distribution in various biological tissue, i.e. arterial wall </a:t>
            </a:r>
          </a:p>
          <a:p>
            <a:r>
              <a:rPr lang="en-GB" sz="2800" dirty="0"/>
              <a:t>Parameter estimation from biomechanical tests using least-square fitting</a:t>
            </a:r>
          </a:p>
          <a:p>
            <a:r>
              <a:rPr lang="en-GB" sz="2800" dirty="0"/>
              <a:t>Model selection using AIC to identify a proper strain energy function, avoiding over-fitting or under-fit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25A7BE-00A6-0698-B2B3-CA10F28E8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50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8C4AB-94BC-4EA3-B8CB-28036EAF6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Skin Constitutive Model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76737-0961-40E2-9BB5-20DFE1397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334FD5-0DD9-4E4A-A07B-0E631420E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1114285"/>
            <a:ext cx="6134100" cy="528592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1AE82F-24B6-4C59-9690-C35222364114}"/>
              </a:ext>
            </a:extLst>
          </p:cNvPr>
          <p:cNvSpPr/>
          <p:nvPr/>
        </p:nvSpPr>
        <p:spPr>
          <a:xfrm>
            <a:off x="609600" y="6083251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ng &amp; Fung [1976]</a:t>
            </a:r>
          </a:p>
          <a:p>
            <a:endParaRPr lang="en-GB" dirty="0"/>
          </a:p>
        </p:txBody>
      </p:sp>
      <p:pic>
        <p:nvPicPr>
          <p:cNvPr id="7" name="Picture 6" descr="A picture containing grass, mammal, animal, outdoor&#10;&#10;Description automatically generated">
            <a:extLst>
              <a:ext uri="{FF2B5EF4-FFF2-40B4-BE49-F238E27FC236}">
                <a16:creationId xmlns:a16="http://schemas.microsoft.com/office/drawing/2014/main" id="{B8AFF119-00EB-4749-B683-E303CE31D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56996"/>
            <a:ext cx="1905094" cy="2381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36CD15-8D4B-DF86-5FAE-90991B2FDEFE}"/>
              </a:ext>
            </a:extLst>
          </p:cNvPr>
          <p:cNvSpPr txBox="1"/>
          <p:nvPr/>
        </p:nvSpPr>
        <p:spPr>
          <a:xfrm>
            <a:off x="9384182" y="3244196"/>
            <a:ext cx="1894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Nonline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9967804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2F8EB-FC6F-BC34-7D44-404A8C3AF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Further Consid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F061AE-230E-B6F2-E569-AF6DA417E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682D3D-88AA-65EC-B256-36D7E7738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5" y="2200683"/>
            <a:ext cx="2751827" cy="2514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2D2DFE-EE77-A3AF-DBFF-B64D2437B3D2}"/>
              </a:ext>
            </a:extLst>
          </p:cNvPr>
          <p:cNvSpPr txBox="1"/>
          <p:nvPr/>
        </p:nvSpPr>
        <p:spPr>
          <a:xfrm>
            <a:off x="519762" y="4648200"/>
            <a:ext cx="2169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Fibre dispers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2DF63CB-4338-E2AC-726F-213E8296B2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52"/>
          <a:stretch/>
        </p:blipFill>
        <p:spPr bwMode="auto">
          <a:xfrm>
            <a:off x="2994061" y="1676400"/>
            <a:ext cx="2751827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D9DD773-2CEC-E733-887C-D46724435F71}"/>
              </a:ext>
            </a:extLst>
          </p:cNvPr>
          <p:cNvSpPr txBox="1"/>
          <p:nvPr/>
        </p:nvSpPr>
        <p:spPr>
          <a:xfrm>
            <a:off x="3276600" y="4684267"/>
            <a:ext cx="2374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Fibre recruitmen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41B6A0-E112-9A45-C9C6-4DCF27740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7790" y="1866900"/>
            <a:ext cx="3303397" cy="2590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E86B9A-01B6-01B0-2336-61B7684CA716}"/>
              </a:ext>
            </a:extLst>
          </p:cNvPr>
          <p:cNvSpPr txBox="1"/>
          <p:nvPr/>
        </p:nvSpPr>
        <p:spPr>
          <a:xfrm>
            <a:off x="6905614" y="4705555"/>
            <a:ext cx="129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Crosslink</a:t>
            </a:r>
          </a:p>
        </p:txBody>
      </p:sp>
      <p:pic>
        <p:nvPicPr>
          <p:cNvPr id="1028" name="Picture 4" descr="Cardiac muscle - Wikipedia">
            <a:extLst>
              <a:ext uri="{FF2B5EF4-FFF2-40B4-BE49-F238E27FC236}">
                <a16:creationId xmlns:a16="http://schemas.microsoft.com/office/drawing/2014/main" id="{4E6A10D4-0064-6CC6-6200-E3A03DD22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2064970"/>
            <a:ext cx="2407271" cy="2386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3E93098-EEDC-EE89-0655-91C321C840F8}"/>
              </a:ext>
            </a:extLst>
          </p:cNvPr>
          <p:cNvSpPr txBox="1"/>
          <p:nvPr/>
        </p:nvSpPr>
        <p:spPr>
          <a:xfrm>
            <a:off x="9982200" y="4653325"/>
            <a:ext cx="1857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uscle fibres</a:t>
            </a:r>
          </a:p>
        </p:txBody>
      </p:sp>
    </p:spTree>
    <p:extLst>
      <p:ext uri="{BB962C8B-B14F-4D97-AF65-F5344CB8AC3E}">
        <p14:creationId xmlns:p14="http://schemas.microsoft.com/office/powerpoint/2010/main" val="32100287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EA4B1C-F07C-7A45-6C9E-B4811F33577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52400" y="0"/>
                <a:ext cx="12344400" cy="914400"/>
              </a:xfrm>
            </p:spPr>
            <p:txBody>
              <a:bodyPr/>
              <a:lstStyle/>
              <a:p>
                <a:r>
                  <a:rPr lang="en-GB" dirty="0"/>
                  <a:t>How to form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EA4B1C-F07C-7A45-6C9E-B4811F3357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52400" y="0"/>
                <a:ext cx="12344400" cy="914400"/>
              </a:xfrm>
              <a:blipFill>
                <a:blip r:embed="rId2"/>
                <a:stretch>
                  <a:fillRect b="-1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210A41-C72C-66F0-CFA7-2AC680518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8E317EF-035E-E1CF-D594-9F51C84C8C9F}"/>
                  </a:ext>
                </a:extLst>
              </p:cNvPr>
              <p:cNvSpPr txBox="1"/>
              <p:nvPr/>
            </p:nvSpPr>
            <p:spPr>
              <a:xfrm>
                <a:off x="425450" y="1247774"/>
                <a:ext cx="6584950" cy="70994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trop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thogonal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nsor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8E317EF-035E-E1CF-D594-9F51C84C8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0" y="1247774"/>
                <a:ext cx="6584950" cy="709941"/>
              </a:xfrm>
              <a:prstGeom prst="rect">
                <a:avLst/>
              </a:prstGeom>
              <a:blipFill>
                <a:blip r:embed="rId3"/>
                <a:stretch>
                  <a:fillRect l="-8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9EFE05-966D-383B-C06C-1414CA57D76F}"/>
                  </a:ext>
                </a:extLst>
              </p:cNvPr>
              <p:cNvSpPr txBox="1"/>
              <p:nvPr/>
            </p:nvSpPr>
            <p:spPr>
              <a:xfrm>
                <a:off x="3886200" y="1764735"/>
                <a:ext cx="2895600" cy="56128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u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𝐈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9EFE05-966D-383B-C06C-1414CA57D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764735"/>
                <a:ext cx="2895600" cy="561280"/>
              </a:xfrm>
              <a:prstGeom prst="rect">
                <a:avLst/>
              </a:prstGeom>
              <a:blipFill>
                <a:blip r:embed="rId4"/>
                <a:stretch>
                  <a:fillRect l="-6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1ABB9FD-A074-1D2E-FC1F-543E0DCBB533}"/>
                  </a:ext>
                </a:extLst>
              </p:cNvPr>
              <p:cNvSpPr txBox="1"/>
              <p:nvPr/>
            </p:nvSpPr>
            <p:spPr>
              <a:xfrm>
                <a:off x="1600200" y="2472541"/>
                <a:ext cx="8037512" cy="3651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ly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(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d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ction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1ABB9FD-A074-1D2E-FC1F-543E0DCBB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472541"/>
                <a:ext cx="8037512" cy="365125"/>
              </a:xfrm>
              <a:prstGeom prst="rect">
                <a:avLst/>
              </a:prstGeom>
              <a:blipFill>
                <a:blip r:embed="rId5"/>
                <a:stretch>
                  <a:fillRect l="-379" b="-30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18FCCD3-5C9D-6A42-C540-94E555B30515}"/>
              </a:ext>
            </a:extLst>
          </p:cNvPr>
          <p:cNvSpPr txBox="1"/>
          <p:nvPr/>
        </p:nvSpPr>
        <p:spPr>
          <a:xfrm>
            <a:off x="2667000" y="2877230"/>
            <a:ext cx="566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(Residual stress cannot be supported by an isotropic body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FAF231F-AB1F-8A22-B1F3-4E39894549E1}"/>
              </a:ext>
            </a:extLst>
          </p:cNvPr>
          <p:cNvGrpSpPr/>
          <p:nvPr/>
        </p:nvGrpSpPr>
        <p:grpSpPr>
          <a:xfrm>
            <a:off x="425450" y="3666173"/>
            <a:ext cx="10668000" cy="1234113"/>
            <a:chOff x="304800" y="3642686"/>
            <a:chExt cx="10668000" cy="12341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65F14FB4-5059-5A6D-85D4-C44EC3BA1AAE}"/>
                    </a:ext>
                  </a:extLst>
                </p:cNvPr>
                <p:cNvSpPr txBox="1"/>
                <p:nvPr/>
              </p:nvSpPr>
              <p:spPr>
                <a:xfrm>
                  <a:off x="304800" y="3642686"/>
                  <a:ext cx="8699500" cy="259783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rasnversel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sotrop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irection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einforcement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65F14FB4-5059-5A6D-85D4-C44EC3BA1A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3642686"/>
                  <a:ext cx="8699500" cy="259783"/>
                </a:xfrm>
                <a:prstGeom prst="rect">
                  <a:avLst/>
                </a:prstGeom>
                <a:blipFill>
                  <a:blip r:embed="rId6"/>
                  <a:stretch>
                    <a:fillRect l="-631" b="-10697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E4795820-3216-07F6-996C-A2E45B3F1714}"/>
                    </a:ext>
                  </a:extLst>
                </p:cNvPr>
                <p:cNvSpPr txBox="1"/>
                <p:nvPr/>
              </p:nvSpPr>
              <p:spPr>
                <a:xfrm>
                  <a:off x="2730500" y="4181474"/>
                  <a:ext cx="8242300" cy="69532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E4795820-3216-07F6-996C-A2E45B3F17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0500" y="4181474"/>
                  <a:ext cx="8242300" cy="6953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967899-7E87-AAE5-1BD3-5EC04DFF8D3A}"/>
              </a:ext>
            </a:extLst>
          </p:cNvPr>
          <p:cNvGrpSpPr/>
          <p:nvPr/>
        </p:nvGrpSpPr>
        <p:grpSpPr>
          <a:xfrm>
            <a:off x="425450" y="5173021"/>
            <a:ext cx="10090150" cy="1456379"/>
            <a:chOff x="425450" y="5173021"/>
            <a:chExt cx="10090150" cy="14563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4ED9AC10-1CF0-04FE-8320-9257CC8B1BE1}"/>
                    </a:ext>
                  </a:extLst>
                </p:cNvPr>
                <p:cNvSpPr txBox="1"/>
                <p:nvPr/>
              </p:nvSpPr>
              <p:spPr>
                <a:xfrm>
                  <a:off x="425450" y="5173021"/>
                  <a:ext cx="9461500" cy="349249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rthotrop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hree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utuall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rthogonal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irections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4ED9AC10-1CF0-04FE-8320-9257CC8B1B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450" y="5173021"/>
                  <a:ext cx="9461500" cy="349249"/>
                </a:xfrm>
                <a:prstGeom prst="rect">
                  <a:avLst/>
                </a:prstGeom>
                <a:blipFill>
                  <a:blip r:embed="rId8"/>
                  <a:stretch>
                    <a:fillRect l="-580" b="-5614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641B1212-7889-EE8C-FE5D-CCB435207553}"/>
                    </a:ext>
                  </a:extLst>
                </p:cNvPr>
                <p:cNvSpPr txBox="1"/>
                <p:nvPr/>
              </p:nvSpPr>
              <p:spPr>
                <a:xfrm>
                  <a:off x="2705100" y="5613400"/>
                  <a:ext cx="7810500" cy="10160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641B1212-7889-EE8C-FE5D-CCB4352075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5100" y="5613400"/>
                  <a:ext cx="7810500" cy="1016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4810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8854E-E0A3-4A09-8127-ACFE8C795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Modelling Fibre Reinforcement (one family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8E04AF-F785-40BC-82B2-3C9948769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6B2FB6-8C48-47B5-B146-6479D508D4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96032"/>
            <a:ext cx="5965995" cy="2485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AFB9F2D-C4AD-4C76-AF83-692FA93327B9}"/>
                  </a:ext>
                </a:extLst>
              </p:cNvPr>
              <p:cNvSpPr txBox="1"/>
              <p:nvPr/>
            </p:nvSpPr>
            <p:spPr>
              <a:xfrm>
                <a:off x="423153" y="3876302"/>
                <a:ext cx="3848100" cy="3429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ector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eld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AFB9F2D-C4AD-4C76-AF83-692FA93327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53" y="3876302"/>
                <a:ext cx="3848100" cy="342900"/>
              </a:xfrm>
              <a:prstGeom prst="rect">
                <a:avLst/>
              </a:prstGeom>
              <a:blipFill>
                <a:blip r:embed="rId4"/>
                <a:stretch>
                  <a:fillRect l="-316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C7E15C2B-E0F2-4F13-9558-A708109F6A4D}"/>
                  </a:ext>
                </a:extLst>
              </p:cNvPr>
              <p:cNvSpPr txBox="1"/>
              <p:nvPr/>
            </p:nvSpPr>
            <p:spPr>
              <a:xfrm>
                <a:off x="423153" y="4386191"/>
                <a:ext cx="5334000" cy="3429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C7E15C2B-E0F2-4F13-9558-A708109F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53" y="4386191"/>
                <a:ext cx="5334000" cy="342900"/>
              </a:xfrm>
              <a:prstGeom prst="rect">
                <a:avLst/>
              </a:prstGeom>
              <a:blipFill>
                <a:blip r:embed="rId5"/>
                <a:stretch>
                  <a:fillRect l="-229" b="-48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5D90B8-A3D7-B03E-89E7-E178CA0D69DB}"/>
                  </a:ext>
                </a:extLst>
              </p:cNvPr>
              <p:cNvSpPr txBox="1"/>
              <p:nvPr/>
            </p:nvSpPr>
            <p:spPr>
              <a:xfrm>
                <a:off x="449093" y="5140793"/>
                <a:ext cx="6058332" cy="7861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dirty="0"/>
                  <a:t>s</a:t>
                </a:r>
                <a:r>
                  <a:rPr lang="en-US" sz="2400" b="0" dirty="0"/>
                  <a:t>uch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𝐐𝐂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𝐐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endParaRPr lang="en-GB" sz="2400" b="0" dirty="0"/>
              </a:p>
              <a:p>
                <a:r>
                  <a:rPr lang="en-GB" sz="2400" dirty="0"/>
                  <a:t>             and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rt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5D90B8-A3D7-B03E-89E7-E178CA0D6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3" y="5140793"/>
                <a:ext cx="6058332" cy="786177"/>
              </a:xfrm>
              <a:prstGeom prst="rect">
                <a:avLst/>
              </a:prstGeom>
              <a:blipFill>
                <a:blip r:embed="rId6"/>
                <a:stretch>
                  <a:fillRect l="-3122" t="-7752" b="-232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AA7B7E33-1F69-C842-BD36-AA6B17D5D1FE}"/>
              </a:ext>
            </a:extLst>
          </p:cNvPr>
          <p:cNvGrpSpPr/>
          <p:nvPr/>
        </p:nvGrpSpPr>
        <p:grpSpPr>
          <a:xfrm>
            <a:off x="6771465" y="1247319"/>
            <a:ext cx="4813097" cy="2429331"/>
            <a:chOff x="6771465" y="1247319"/>
            <a:chExt cx="4813097" cy="242933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0414749-5558-5DD4-02AA-CBEB6CFA14C3}"/>
                </a:ext>
              </a:extLst>
            </p:cNvPr>
            <p:cNvSpPr txBox="1"/>
            <p:nvPr/>
          </p:nvSpPr>
          <p:spPr>
            <a:xfrm>
              <a:off x="6771465" y="1247319"/>
              <a:ext cx="29431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Transversely isotropi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4">
                  <a:extLst>
                    <a:ext uri="{FF2B5EF4-FFF2-40B4-BE49-F238E27FC236}">
                      <a16:creationId xmlns:a16="http://schemas.microsoft.com/office/drawing/2014/main" id="{05C64C0C-4876-A4BA-340D-E1ADA4B8DE9D}"/>
                    </a:ext>
                  </a:extLst>
                </p:cNvPr>
                <p:cNvSpPr txBox="1"/>
                <p:nvPr/>
              </p:nvSpPr>
              <p:spPr>
                <a:xfrm>
                  <a:off x="7106261" y="1920015"/>
                  <a:ext cx="4478301" cy="52322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</m:t>
                        </m:r>
                        <m:r>
                          <m:rPr>
                            <m:sty m:val="p"/>
                          </m:r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8" name="Object 4">
                  <a:extLst>
                    <a:ext uri="{FF2B5EF4-FFF2-40B4-BE49-F238E27FC236}">
                      <a16:creationId xmlns:a16="http://schemas.microsoft.com/office/drawing/2014/main" id="{05C64C0C-4876-A4BA-340D-E1ADA4B8DE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261" y="1920015"/>
                  <a:ext cx="4478301" cy="523220"/>
                </a:xfrm>
                <a:prstGeom prst="rect">
                  <a:avLst/>
                </a:prstGeom>
                <a:blipFill>
                  <a:blip r:embed="rId7"/>
                  <a:stretch>
                    <a:fillRect l="-409" b="-34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6">
                  <a:extLst>
                    <a:ext uri="{FF2B5EF4-FFF2-40B4-BE49-F238E27FC236}">
                      <a16:creationId xmlns:a16="http://schemas.microsoft.com/office/drawing/2014/main" id="{C6935C54-32B6-5987-21A4-A66E2EA6F3E9}"/>
                    </a:ext>
                  </a:extLst>
                </p:cNvPr>
                <p:cNvSpPr txBox="1"/>
                <p:nvPr/>
              </p:nvSpPr>
              <p:spPr>
                <a:xfrm>
                  <a:off x="7877515" y="2597816"/>
                  <a:ext cx="2288909" cy="428953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Object 6">
                  <a:extLst>
                    <a:ext uri="{FF2B5EF4-FFF2-40B4-BE49-F238E27FC236}">
                      <a16:creationId xmlns:a16="http://schemas.microsoft.com/office/drawing/2014/main" id="{C6935C54-32B6-5987-21A4-A66E2EA6F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7515" y="2597816"/>
                  <a:ext cx="2288909" cy="428953"/>
                </a:xfrm>
                <a:prstGeom prst="rect">
                  <a:avLst/>
                </a:prstGeom>
                <a:blipFill>
                  <a:blip r:embed="rId8"/>
                  <a:stretch>
                    <a:fillRect l="-532" b="-2535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7">
                  <a:extLst>
                    <a:ext uri="{FF2B5EF4-FFF2-40B4-BE49-F238E27FC236}">
                      <a16:creationId xmlns:a16="http://schemas.microsoft.com/office/drawing/2014/main" id="{9704BB25-9059-87DE-6BC3-468762E27988}"/>
                    </a:ext>
                  </a:extLst>
                </p:cNvPr>
                <p:cNvSpPr txBox="1"/>
                <p:nvPr/>
              </p:nvSpPr>
              <p:spPr>
                <a:xfrm>
                  <a:off x="7846711" y="3181350"/>
                  <a:ext cx="2919189" cy="4953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7">
                  <a:extLst>
                    <a:ext uri="{FF2B5EF4-FFF2-40B4-BE49-F238E27FC236}">
                      <a16:creationId xmlns:a16="http://schemas.microsoft.com/office/drawing/2014/main" id="{9704BB25-9059-87DE-6BC3-468762E27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6711" y="3181350"/>
                  <a:ext cx="2919189" cy="495300"/>
                </a:xfrm>
                <a:prstGeom prst="rect">
                  <a:avLst/>
                </a:prstGeom>
                <a:blipFill>
                  <a:blip r:embed="rId9"/>
                  <a:stretch>
                    <a:fillRect l="-418" b="-987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AFA137E-3FFD-FC31-A65B-6C98D8178E14}"/>
              </a:ext>
            </a:extLst>
          </p:cNvPr>
          <p:cNvGrpSpPr/>
          <p:nvPr/>
        </p:nvGrpSpPr>
        <p:grpSpPr>
          <a:xfrm>
            <a:off x="6771465" y="3896690"/>
            <a:ext cx="5496735" cy="2307551"/>
            <a:chOff x="6771465" y="3896690"/>
            <a:chExt cx="5496735" cy="230755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ED02593C-6836-63B4-E4A7-82EF0268894E}"/>
                    </a:ext>
                  </a:extLst>
                </p:cNvPr>
                <p:cNvSpPr txBox="1"/>
                <p:nvPr/>
              </p:nvSpPr>
              <p:spPr>
                <a:xfrm>
                  <a:off x="7543800" y="4303712"/>
                  <a:ext cx="4724400" cy="110648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2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</m:oMathPara>
                  </a14:m>
                  <a:endPara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ED02593C-6836-63B4-E4A7-82EF026889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800" y="4303712"/>
                  <a:ext cx="4724400" cy="1106488"/>
                </a:xfrm>
                <a:prstGeom prst="rect">
                  <a:avLst/>
                </a:prstGeom>
                <a:blipFill>
                  <a:blip r:embed="rId10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5F84CBDF-FEB0-CB66-BC23-D1DDB5332410}"/>
                    </a:ext>
                  </a:extLst>
                </p:cNvPr>
                <p:cNvSpPr txBox="1"/>
                <p:nvPr/>
              </p:nvSpPr>
              <p:spPr>
                <a:xfrm>
                  <a:off x="7416361" y="5566066"/>
                  <a:ext cx="4326546" cy="63817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r>
                    <a:rPr lang="en-GB" sz="2000" dirty="0">
                      <a:solidFill>
                        <a:srgbClr val="000000"/>
                      </a:solidFill>
                    </a:rPr>
                    <a:t>with </a:t>
                  </a:r>
                  <a14:m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​ 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1,…,5}</m:t>
                      </m:r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5F84CBDF-FEB0-CB66-BC23-D1DDB53324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6361" y="5566066"/>
                  <a:ext cx="4326546" cy="638175"/>
                </a:xfrm>
                <a:prstGeom prst="rect">
                  <a:avLst/>
                </a:prstGeom>
                <a:blipFill>
                  <a:blip r:embed="rId11"/>
                  <a:stretch>
                    <a:fillRect l="-155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D290271-446B-5457-F1D4-0620BAE8F03F}"/>
                </a:ext>
              </a:extLst>
            </p:cNvPr>
            <p:cNvSpPr txBox="1"/>
            <p:nvPr/>
          </p:nvSpPr>
          <p:spPr>
            <a:xfrm>
              <a:off x="6771465" y="3896690"/>
              <a:ext cx="33359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The Cauchy stress tens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032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8886D-8E78-4E86-9D40-9EE14252C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Layered Arterial Wall with Two Families of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BFE6CF-A2B0-4A44-A4B4-2CC896FFE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AEE3AC-D719-4C31-A0CB-6124B22B04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01250"/>
            <a:ext cx="5867400" cy="44682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7F515C-815A-4C44-859B-8150AAC737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2175969"/>
            <a:ext cx="3465291" cy="21801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92A0D0-267B-408A-A29C-20009A9100C2}"/>
              </a:ext>
            </a:extLst>
          </p:cNvPr>
          <p:cNvSpPr txBox="1"/>
          <p:nvPr/>
        </p:nvSpPr>
        <p:spPr>
          <a:xfrm>
            <a:off x="8714902" y="5987019"/>
            <a:ext cx="223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Holzapfel, et al 2000)</a:t>
            </a:r>
          </a:p>
        </p:txBody>
      </p:sp>
    </p:spTree>
    <p:extLst>
      <p:ext uri="{BB962C8B-B14F-4D97-AF65-F5344CB8AC3E}">
        <p14:creationId xmlns:p14="http://schemas.microsoft.com/office/powerpoint/2010/main" val="3874513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CECDD-7206-44C7-9711-264FCFCAB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Stiffness Compari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0F47B6-55C6-4F59-9148-C835D4BC2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C65CBA-2366-4426-BF33-81C165F490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384"/>
          <a:stretch/>
        </p:blipFill>
        <p:spPr>
          <a:xfrm>
            <a:off x="533401" y="1799968"/>
            <a:ext cx="4343400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E0A63D-86B5-4AB2-9701-D110B2B26A3F}"/>
              </a:ext>
            </a:extLst>
          </p:cNvPr>
          <p:cNvSpPr txBox="1"/>
          <p:nvPr/>
        </p:nvSpPr>
        <p:spPr>
          <a:xfrm>
            <a:off x="1295400" y="4572000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Media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4A49C-3953-4819-95C5-F7972ED99EF7}"/>
              </a:ext>
            </a:extLst>
          </p:cNvPr>
          <p:cNvSpPr txBox="1"/>
          <p:nvPr/>
        </p:nvSpPr>
        <p:spPr>
          <a:xfrm>
            <a:off x="2590800" y="4563762"/>
            <a:ext cx="1111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/>
              <a:t>Adventia</a:t>
            </a:r>
            <a:endParaRPr lang="en-GB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A1C56B-8758-484F-9DAD-805E7D36D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328737"/>
            <a:ext cx="6067425" cy="4200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6690C24-768D-4EEA-8197-15EEDB98CEDD}"/>
              </a:ext>
            </a:extLst>
          </p:cNvPr>
          <p:cNvSpPr txBox="1"/>
          <p:nvPr/>
        </p:nvSpPr>
        <p:spPr>
          <a:xfrm>
            <a:off x="8534400" y="5758140"/>
            <a:ext cx="1548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ged corona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A691AF-AA74-53DA-4FD4-5AC35C46D672}"/>
              </a:ext>
            </a:extLst>
          </p:cNvPr>
          <p:cNvSpPr txBox="1"/>
          <p:nvPr/>
        </p:nvSpPr>
        <p:spPr>
          <a:xfrm>
            <a:off x="602870" y="5942806"/>
            <a:ext cx="223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Holzapfel, et al 2000)</a:t>
            </a:r>
          </a:p>
        </p:txBody>
      </p:sp>
    </p:spTree>
    <p:extLst>
      <p:ext uri="{BB962C8B-B14F-4D97-AF65-F5344CB8AC3E}">
        <p14:creationId xmlns:p14="http://schemas.microsoft.com/office/powerpoint/2010/main" val="372077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25218-0E97-44E2-90CA-284871815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Invariants for Two Families of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B42844-3026-4337-8914-1E02E28B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16D9F11-5265-4E5D-AC7E-ACC0DA905230}"/>
                  </a:ext>
                </a:extLst>
              </p:cNvPr>
              <p:cNvSpPr txBox="1"/>
              <p:nvPr/>
            </p:nvSpPr>
            <p:spPr>
              <a:xfrm>
                <a:off x="4333107" y="1740931"/>
                <a:ext cx="342900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16D9F11-5265-4E5D-AC7E-ACC0DA905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107" y="1740931"/>
                <a:ext cx="3429000" cy="393700"/>
              </a:xfrm>
              <a:prstGeom prst="rect">
                <a:avLst/>
              </a:prstGeom>
              <a:blipFill>
                <a:blip r:embed="rId2"/>
                <a:stretch>
                  <a:fillRect l="-534" b="-3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4F5E957F-1933-4300-901C-19ABDC488A7B}"/>
                  </a:ext>
                </a:extLst>
              </p:cNvPr>
              <p:cNvSpPr txBox="1"/>
              <p:nvPr/>
            </p:nvSpPr>
            <p:spPr>
              <a:xfrm>
                <a:off x="7198266" y="1729274"/>
                <a:ext cx="350520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4F5E957F-1933-4300-901C-19ABDC488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266" y="1729274"/>
                <a:ext cx="3505200" cy="393700"/>
              </a:xfrm>
              <a:prstGeom prst="rect">
                <a:avLst/>
              </a:prstGeom>
              <a:blipFill>
                <a:blip r:embed="rId3"/>
                <a:stretch>
                  <a:fillRect l="-522" b="-3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75C1FF5-8419-495C-BE7B-B28FB4AE6C5D}"/>
                  </a:ext>
                </a:extLst>
              </p:cNvPr>
              <p:cNvSpPr txBox="1"/>
              <p:nvPr/>
            </p:nvSpPr>
            <p:spPr>
              <a:xfrm>
                <a:off x="4333107" y="2349569"/>
                <a:ext cx="425196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75C1FF5-8419-495C-BE7B-B28FB4AE6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107" y="2349569"/>
                <a:ext cx="4251960" cy="393700"/>
              </a:xfrm>
              <a:prstGeom prst="rect">
                <a:avLst/>
              </a:prstGeom>
              <a:blipFill>
                <a:blip r:embed="rId4"/>
                <a:stretch>
                  <a:fillRect l="-430" b="-3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5B07462D-DAEB-4A16-B155-DC01442A7D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4275"/>
            <a:ext cx="3009900" cy="3448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536B5-07BB-A463-BF45-7DE4651AE77B}"/>
                  </a:ext>
                </a:extLst>
              </p:cNvPr>
              <p:cNvSpPr txBox="1"/>
              <p:nvPr/>
            </p:nvSpPr>
            <p:spPr>
              <a:xfrm>
                <a:off x="3488472" y="1190379"/>
                <a:ext cx="75312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00000"/>
                    </a:solidFill>
                  </a:rPr>
                  <a:t>In addition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GB" sz="2400" dirty="0"/>
                  <a:t>, we further introduce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536B5-07BB-A463-BF45-7DE4651AE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472" y="1190379"/>
                <a:ext cx="7531234" cy="461665"/>
              </a:xfrm>
              <a:prstGeom prst="rect">
                <a:avLst/>
              </a:prstGeom>
              <a:blipFill>
                <a:blip r:embed="rId8"/>
                <a:stretch>
                  <a:fillRect l="-1214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A393096-E979-E786-5C38-6CBBFA04FE00}"/>
              </a:ext>
            </a:extLst>
          </p:cNvPr>
          <p:cNvGrpSpPr/>
          <p:nvPr/>
        </p:nvGrpSpPr>
        <p:grpSpPr>
          <a:xfrm>
            <a:off x="3478744" y="3077953"/>
            <a:ext cx="6084356" cy="894508"/>
            <a:chOff x="3478744" y="3077953"/>
            <a:chExt cx="6084356" cy="8945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9A7AAC50-2006-4AFC-A698-1EF88E4C15E2}"/>
                    </a:ext>
                  </a:extLst>
                </p:cNvPr>
                <p:cNvSpPr txBox="1"/>
                <p:nvPr/>
              </p:nvSpPr>
              <p:spPr>
                <a:xfrm>
                  <a:off x="4648200" y="3527961"/>
                  <a:ext cx="4914900" cy="4445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</m:acc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9A7AAC50-2006-4AFC-A698-1EF88E4C1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8200" y="3527961"/>
                  <a:ext cx="4914900" cy="444500"/>
                </a:xfrm>
                <a:prstGeom prst="rect">
                  <a:avLst/>
                </a:prstGeom>
                <a:blipFill>
                  <a:blip r:embed="rId9"/>
                  <a:stretch>
                    <a:fillRect l="-372" b="-219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963DED7-A555-E446-9ACE-BA5A43A0B1B8}"/>
                </a:ext>
              </a:extLst>
            </p:cNvPr>
            <p:cNvSpPr txBox="1"/>
            <p:nvPr/>
          </p:nvSpPr>
          <p:spPr>
            <a:xfrm>
              <a:off x="3478744" y="3077953"/>
              <a:ext cx="5711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 strain energy function can be defined a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CF31EB6-9FB2-0DFE-3BC2-B2D5C9179374}"/>
              </a:ext>
            </a:extLst>
          </p:cNvPr>
          <p:cNvGrpSpPr/>
          <p:nvPr/>
        </p:nvGrpSpPr>
        <p:grpSpPr>
          <a:xfrm>
            <a:off x="3478744" y="4108401"/>
            <a:ext cx="8103656" cy="2694400"/>
            <a:chOff x="3478744" y="4108401"/>
            <a:chExt cx="8103656" cy="2694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6B1ABE97-8355-454A-937D-88E9AA0C4176}"/>
                    </a:ext>
                  </a:extLst>
                </p:cNvPr>
                <p:cNvSpPr txBox="1"/>
                <p:nvPr/>
              </p:nvSpPr>
              <p:spPr>
                <a:xfrm>
                  <a:off x="4051166" y="4482940"/>
                  <a:ext cx="7531234" cy="168790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6B1ABE97-8355-454A-937D-88E9AA0C41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1166" y="4482940"/>
                  <a:ext cx="7531234" cy="168790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D6C3512-B97F-636C-8525-A7D73BF9B0A9}"/>
                </a:ext>
              </a:extLst>
            </p:cNvPr>
            <p:cNvSpPr txBox="1"/>
            <p:nvPr/>
          </p:nvSpPr>
          <p:spPr>
            <a:xfrm>
              <a:off x="3478744" y="4108401"/>
              <a:ext cx="32779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 Cauchy stress tens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2">
                  <a:extLst>
                    <a:ext uri="{FF2B5EF4-FFF2-40B4-BE49-F238E27FC236}">
                      <a16:creationId xmlns:a16="http://schemas.microsoft.com/office/drawing/2014/main" id="{05D7F000-C954-F87B-23A9-E774B564B9DF}"/>
                    </a:ext>
                  </a:extLst>
                </p:cNvPr>
                <p:cNvSpPr txBox="1"/>
                <p:nvPr/>
              </p:nvSpPr>
              <p:spPr>
                <a:xfrm>
                  <a:off x="3884334" y="6164626"/>
                  <a:ext cx="6631266" cy="63817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r>
                    <a:rPr lang="en-GB" sz="2000" dirty="0">
                      <a:solidFill>
                        <a:srgbClr val="000000"/>
                      </a:solidFill>
                    </a:rPr>
                    <a:t>with </a:t>
                  </a:r>
                  <a14:m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​ 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p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2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GB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1,…,5}</m:t>
                      </m:r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5" name="Object 12">
                  <a:extLst>
                    <a:ext uri="{FF2B5EF4-FFF2-40B4-BE49-F238E27FC236}">
                      <a16:creationId xmlns:a16="http://schemas.microsoft.com/office/drawing/2014/main" id="{05D7F000-C954-F87B-23A9-E774B564B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4334" y="6164626"/>
                  <a:ext cx="6631266" cy="638175"/>
                </a:xfrm>
                <a:prstGeom prst="rect">
                  <a:avLst/>
                </a:prstGeom>
                <a:blipFill>
                  <a:blip r:embed="rId11"/>
                  <a:stretch>
                    <a:fillRect l="-91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614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195585-B379-4214-8CFE-446C9CE56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6E8343-355B-4F72-A419-352A20EA4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3009900" cy="3448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A505B5A-7B6B-8132-140B-1A17E1C9BD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0"/>
                <a:ext cx="12192000" cy="9144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bg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GB" dirty="0"/>
                  <a:t>Pseudo-Invari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A505B5A-7B6B-8132-140B-1A17E1C9B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91440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DFF9FE9-68F5-8D60-A06B-BA5833A12299}"/>
                  </a:ext>
                </a:extLst>
              </p:cNvPr>
              <p:cNvSpPr txBox="1"/>
              <p:nvPr/>
            </p:nvSpPr>
            <p:spPr>
              <a:xfrm>
                <a:off x="3200400" y="1219200"/>
                <a:ext cx="5867400" cy="685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DFF9FE9-68F5-8D60-A06B-BA5833A12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219200"/>
                <a:ext cx="5867400" cy="685800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DDD8D95A-3106-FFD7-0247-38F8956CCDEA}"/>
                  </a:ext>
                </a:extLst>
              </p:cNvPr>
              <p:cNvSpPr txBox="1"/>
              <p:nvPr/>
            </p:nvSpPr>
            <p:spPr>
              <a:xfrm>
                <a:off x="3276600" y="2146300"/>
                <a:ext cx="5791200" cy="736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DDD8D95A-3106-FFD7-0247-38F8956CC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146300"/>
                <a:ext cx="5791200" cy="736600"/>
              </a:xfrm>
              <a:prstGeom prst="rect">
                <a:avLst/>
              </a:prstGeom>
              <a:blipFill>
                <a:blip r:embed="rId5"/>
                <a:stretch>
                  <a:fillRect b="-239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1420211-E2DC-52A8-A43A-0F7126ED568C}"/>
                  </a:ext>
                </a:extLst>
              </p:cNvPr>
              <p:cNvSpPr txBox="1"/>
              <p:nvPr/>
            </p:nvSpPr>
            <p:spPr>
              <a:xfrm>
                <a:off x="4495800" y="3514725"/>
                <a:ext cx="5410200" cy="736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1420211-E2DC-52A8-A43A-0F7126ED5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514725"/>
                <a:ext cx="5410200" cy="736600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301A1AC7-5A6D-CB71-A560-820333B5A3E5}"/>
              </a:ext>
            </a:extLst>
          </p:cNvPr>
          <p:cNvGrpSpPr/>
          <p:nvPr/>
        </p:nvGrpSpPr>
        <p:grpSpPr>
          <a:xfrm>
            <a:off x="9036050" y="2514600"/>
            <a:ext cx="2393950" cy="892054"/>
            <a:chOff x="9036050" y="2514600"/>
            <a:chExt cx="2393950" cy="8920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F12B8051-BC09-EBE5-CFAA-8E55309F1CD8}"/>
                    </a:ext>
                  </a:extLst>
                </p:cNvPr>
                <p:cNvSpPr txBox="1"/>
                <p:nvPr/>
              </p:nvSpPr>
              <p:spPr>
                <a:xfrm>
                  <a:off x="9036050" y="2514600"/>
                  <a:ext cx="2165350" cy="504826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𝐌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F12B8051-BC09-EBE5-CFAA-8E55309F1C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6050" y="2514600"/>
                  <a:ext cx="2165350" cy="504826"/>
                </a:xfrm>
                <a:prstGeom prst="rect">
                  <a:avLst/>
                </a:prstGeom>
                <a:blipFill>
                  <a:blip r:embed="rId7"/>
                  <a:stretch>
                    <a:fillRect l="-140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2872D239-F06F-A037-8F2A-6C0735C97C9E}"/>
                    </a:ext>
                  </a:extLst>
                </p:cNvPr>
                <p:cNvSpPr txBox="1"/>
                <p:nvPr/>
              </p:nvSpPr>
              <p:spPr>
                <a:xfrm>
                  <a:off x="9036050" y="2988634"/>
                  <a:ext cx="2393950" cy="41802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𝐌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𝑙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2872D239-F06F-A037-8F2A-6C0735C97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6050" y="2988634"/>
                  <a:ext cx="2393950" cy="418020"/>
                </a:xfrm>
                <a:prstGeom prst="rect">
                  <a:avLst/>
                </a:prstGeom>
                <a:blipFill>
                  <a:blip r:embed="rId8"/>
                  <a:stretch>
                    <a:fillRect l="-1272" b="-1159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DF557FA5-AF93-1E96-B560-2C5BC58F2BB4}"/>
                  </a:ext>
                </a:extLst>
              </p:cNvPr>
              <p:cNvSpPr txBox="1"/>
              <p:nvPr/>
            </p:nvSpPr>
            <p:spPr>
              <a:xfrm>
                <a:off x="3276600" y="4867986"/>
                <a:ext cx="5543550" cy="10334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+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DF557FA5-AF93-1E96-B560-2C5BC58F2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867986"/>
                <a:ext cx="5543550" cy="10334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64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76F0E-D5EA-49AC-9232-4FB132FA7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The Holzapfel-Ogden-Gasser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52F1C2-3318-49E5-86F6-8D3153DE8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A66B4EF-28FE-4E38-8E66-FB05F6A48044}"/>
                  </a:ext>
                </a:extLst>
              </p:cNvPr>
              <p:cNvSpPr txBox="1"/>
              <p:nvPr/>
            </p:nvSpPr>
            <p:spPr>
              <a:xfrm>
                <a:off x="1752600" y="1114922"/>
                <a:ext cx="1460500" cy="4191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</a:rPr>
                        <m:t>peciall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A66B4EF-28FE-4E38-8E66-FB05F6A48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114922"/>
                <a:ext cx="1460500" cy="419100"/>
              </a:xfrm>
              <a:prstGeom prst="rect">
                <a:avLst/>
              </a:prstGeom>
              <a:blipFill>
                <a:blip r:embed="rId3"/>
                <a:stretch>
                  <a:fillRect l="-837" b="-217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E2C3939-1D5A-4B6B-8252-B9CA5C4ACFA6}"/>
                  </a:ext>
                </a:extLst>
              </p:cNvPr>
              <p:cNvSpPr txBox="1"/>
              <p:nvPr/>
            </p:nvSpPr>
            <p:spPr>
              <a:xfrm>
                <a:off x="3429000" y="1183191"/>
                <a:ext cx="3657600" cy="50164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nsio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E2C3939-1D5A-4B6B-8252-B9CA5C4A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183191"/>
                <a:ext cx="3657600" cy="501649"/>
              </a:xfrm>
              <a:prstGeom prst="rect">
                <a:avLst/>
              </a:prstGeom>
              <a:blipFill>
                <a:blip r:embed="rId4"/>
                <a:stretch>
                  <a:fillRect l="-500" b="-60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14CE73E-871E-4AF6-9735-8AB5BEDBDAE1}"/>
                  </a:ext>
                </a:extLst>
              </p:cNvPr>
              <p:cNvSpPr txBox="1"/>
              <p:nvPr/>
            </p:nvSpPr>
            <p:spPr>
              <a:xfrm>
                <a:off x="4165600" y="1752299"/>
                <a:ext cx="2755900" cy="901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14CE73E-871E-4AF6-9735-8AB5BEDBD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600" y="1752299"/>
                <a:ext cx="2755900" cy="901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0EA9BC39-C3A7-46F3-B295-CE65FAA81D7D}"/>
                  </a:ext>
                </a:extLst>
              </p:cNvPr>
              <p:cNvSpPr txBox="1"/>
              <p:nvPr/>
            </p:nvSpPr>
            <p:spPr>
              <a:xfrm>
                <a:off x="4114800" y="2675411"/>
                <a:ext cx="8001946" cy="10033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niso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0EA9BC39-C3A7-46F3-B295-CE65FAA8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675411"/>
                <a:ext cx="8001946" cy="1003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85700D0-B2BE-4A9D-B6B4-6468F5029A27}"/>
                  </a:ext>
                </a:extLst>
              </p:cNvPr>
              <p:cNvSpPr txBox="1"/>
              <p:nvPr/>
            </p:nvSpPr>
            <p:spPr>
              <a:xfrm>
                <a:off x="4267200" y="3645368"/>
                <a:ext cx="25527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85700D0-B2BE-4A9D-B6B4-6468F5029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645368"/>
                <a:ext cx="2552700" cy="444500"/>
              </a:xfrm>
              <a:prstGeom prst="rect">
                <a:avLst/>
              </a:prstGeom>
              <a:blipFill>
                <a:blip r:embed="rId7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AB9D982-BD27-4CDC-9DB3-A482DB2587C4}"/>
                  </a:ext>
                </a:extLst>
              </p:cNvPr>
              <p:cNvSpPr txBox="1"/>
              <p:nvPr/>
            </p:nvSpPr>
            <p:spPr>
              <a:xfrm>
                <a:off x="6344460" y="3650401"/>
                <a:ext cx="2540000" cy="444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AB9D982-BD27-4CDC-9DB3-A482DB258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60" y="3650401"/>
                <a:ext cx="2540000" cy="444500"/>
              </a:xfrm>
              <a:prstGeom prst="rect">
                <a:avLst/>
              </a:prstGeom>
              <a:blipFill>
                <a:blip r:embed="rId8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74AB9BD-FC5F-9805-833B-64662AAF05A6}"/>
              </a:ext>
            </a:extLst>
          </p:cNvPr>
          <p:cNvGrpSpPr/>
          <p:nvPr/>
        </p:nvGrpSpPr>
        <p:grpSpPr>
          <a:xfrm>
            <a:off x="3581400" y="4605489"/>
            <a:ext cx="7768752" cy="1139012"/>
            <a:chOff x="3606800" y="4363692"/>
            <a:chExt cx="7768752" cy="11390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4336278-FB8B-4A89-B32E-68C7826F4E27}"/>
                    </a:ext>
                  </a:extLst>
                </p:cNvPr>
                <p:cNvSpPr txBox="1"/>
                <p:nvPr/>
              </p:nvSpPr>
              <p:spPr>
                <a:xfrm>
                  <a:off x="3606800" y="4363692"/>
                  <a:ext cx="6426200" cy="55880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4336278-FB8B-4A89-B32E-68C7826F4E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6800" y="4363692"/>
                  <a:ext cx="6426200" cy="5588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2B83A52D-5D06-4C6E-822D-3A0C0A6B5D44}"/>
                    </a:ext>
                  </a:extLst>
                </p:cNvPr>
                <p:cNvSpPr txBox="1"/>
                <p:nvPr/>
              </p:nvSpPr>
              <p:spPr>
                <a:xfrm>
                  <a:off x="5638800" y="4943904"/>
                  <a:ext cx="5736752" cy="5588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2B83A52D-5D06-4C6E-822D-3A0C0A6B5D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800" y="4943904"/>
                  <a:ext cx="5736752" cy="5588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29A3FB2B-A77A-FC69-B9D3-F78400669213}"/>
              </a:ext>
            </a:extLst>
          </p:cNvPr>
          <p:cNvSpPr txBox="1"/>
          <p:nvPr/>
        </p:nvSpPr>
        <p:spPr>
          <a:xfrm>
            <a:off x="76200" y="6352144"/>
            <a:ext cx="914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Holzapfel, G. A., Gasser, T. C., &amp; Ogden, R. W. (2000). </a:t>
            </a:r>
            <a:r>
              <a:rPr lang="en-GB" b="0" i="1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Journal of elasticity</a:t>
            </a:r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 </a:t>
            </a:r>
            <a:r>
              <a:rPr lang="en-GB" b="0" i="1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61</a:t>
            </a:r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 1-48.</a:t>
            </a:r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4FC18D2-08C7-7EF0-2863-5AF5FB53DB3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8600" y="1763839"/>
            <a:ext cx="2826746" cy="37388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691EA99-2C6E-BA01-6E4D-DADD7173C87A}"/>
                  </a:ext>
                </a:extLst>
              </p:cNvPr>
              <p:cNvSpPr txBox="1"/>
              <p:nvPr/>
            </p:nvSpPr>
            <p:spPr>
              <a:xfrm>
                <a:off x="561773" y="5397745"/>
                <a:ext cx="21604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9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691EA99-2C6E-BA01-6E4D-DADD7173C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73" y="5397745"/>
                <a:ext cx="2160400" cy="369332"/>
              </a:xfrm>
              <a:prstGeom prst="rect">
                <a:avLst/>
              </a:prstGeom>
              <a:blipFill>
                <a:blip r:embed="rId12"/>
                <a:stretch>
                  <a:fillRect l="-845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121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ACHECONTENT#5C7369676D615F65203D205C7369676D615F70202B205C7369676D615F61203D205C7369676D615F70202B20542866205C6F74696D6573206629" val="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"/>
  <p:tag name="POWERPOINTLATEX_PIXELSPEREMHEIGHT#5C7369676D615F65203D205C7369676D615F70202B205C7369676D615F61203D205C7369676D615F70202B20542866205C6F74696D6573206629" val="59"/>
  <p:tag name="POWERPOINTLATEX_REFCOUNTER#5C7369676D615F65203D205C7369676D615F70202B205C7369676D615F61203D205C7369676D615F70202B20542866205C6F74696D6573206629" val="3"/>
  <p:tag name="POWERPOINTLATEX_CACHECONTENT#5C7369676D61203D205C7369676D615F70202B205C7369676D615F61203D205C7369676D615F70202B20542866205C6F74696D6573206629" val="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"/>
  <p:tag name="POWERPOINTLATEX_PIXELSPEREMHEIGHT#5C7369676D61203D205C7369676D615F70202B205C7369676D615F61203D205C7369676D615F70202B20542866205C6F74696D6573206629" val="59"/>
  <p:tag name="POWERPOINTLATEX_CACHECONTEN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"/>
  <p:tag name="POWERPOINTLATEX_PIXELSPEREMHEIGH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59"/>
  <p:tag name="POWERPOINTLATEX_REFCOUNTER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4"/>
  <p:tag name="POWERPOINTLATEX_CACHECONTENT#54203D205C746578747B66756E6374696F6E7D285C746578747B5B43615D7D5F692C205C6C616D6264612C205C5C202E2E2E205C667261637B645C6C616D6264617D7B64747D2C20545F5C746578747B7265667D2C2074696D6529" val="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"/>
  <p:tag name="POWERPOINTLATEX_PIXELSPEREMHEIGHT#54203D205C746578747B66756E6374696F6E7D285C746578747B5B43615D7D5F692C205C6C616D6264612C205C5C202E2E2E205C667261637B645C6C616D6264617D7B64747D2C20545F5C746578747B7265667D2C2074696D6529" val="59"/>
  <p:tag name="POWERPOINTLATEX_REFCOUNTER#54203D205C746578747B66756E6374696F6E7D285C746578747B5B43615D7D5F692C205C6C616D6264612C205C5C202E2E2E205C667261637B645C6C616D6264617D7B64747D2C20545F5C746578747B7265667D2C2074696D6529" val="5"/>
  <p:tag name="POWERPOINTLATEX_CACHECONTENT#54203D205C746578747B66756E6374696F6E7D285C746578747B5B43615D7D5F692C205C6C616D6264612C20202E2E2E205C667261637B645C6C616D6264617D7B64747D2C20545F5C746578747B7265667D2C2074696D6529" val="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"/>
  <p:tag name="POWERPOINTLATEX_PIXELSPEREMHEIGHT#54203D205C746578747B66756E6374696F6E7D285C746578747B5B43615D7D5F692C205C6C616D6264612C20202E2E2E205C667261637B645C6C616D6264617D7B64747D2C20545F5C746578747B7265667D2C2074696D6529" val="59"/>
  <p:tag name="POWERPOINTLATEX_REFCOUNTER#54203D205C746578747B66756E6374696F6E7D285C746578747B5B43615D7D5F692C205C6C616D6264612C20202E2E2E205C667261637B645C6C616D6264617D7B64747D2C20545F5C746578747B7265667D2C2074696D6529" val="5"/>
  <p:tag name="POWERPOINTLATEX_CACHECONTENT#76205C63646F74206E203D2030" val="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"/>
  <p:tag name="POWERPOINTLATEX_PIXELSPEREMHEIGHT#76205C63646F74206E203D2030" val="59"/>
  <p:tag name="POWERPOINTLATEX_REFCOUNTER#76205C63646F74206E203D2030" val="3"/>
  <p:tag name="POWERPOINTLATEX_CACHECONTENT#76205C63646F74205C746175203D2030" val="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"/>
  <p:tag name="POWERPOINTLATEX_PIXELSPEREMHEIGHT#76205C63646F74205C746175203D2030" val="59"/>
  <p:tag name="POWERPOINTLATEX_REFCOUNTER#76205C63646F74205C746175203D2030" val="5"/>
  <p:tag name="POWERPOINTLATEX_REFCOUNTER#5C7369676D61203D205C7369676D615F70202B205C7369676D615F61203D205C7369676D615F70202B20542866205C6F74696D6573206629" val="4"/>
  <p:tag name="POWERPOINTLATEX_CACHECONTENT#5C7369676D615F73203D205C7369676D615F70202B205C7369676D615F61203D205C7369676D615F70202B20542866205C6F74696D6573206629" val="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"/>
  <p:tag name="POWERPOINTLATEX_PIXELSPEREMHEIGHT#5C7369676D615F73203D205C7369676D615F70202B205C7369676D615F61203D205C7369676D615F70202B20542866205C6F74696D6573206629" val="59"/>
  <p:tag name="POWERPOINTLATEX_REFCOUNTER#5C7369676D615F73203D205C7369676D615F70202B205C7369676D615F61203D205C7369676D615F70202B20542866205C6F74696D6573206629" val="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1804</Words>
  <Application>Microsoft Office PowerPoint</Application>
  <PresentationFormat>Widescreen</PresentationFormat>
  <Paragraphs>239</Paragraphs>
  <Slides>31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Linux Libertine</vt:lpstr>
      <vt:lpstr>Arial</vt:lpstr>
      <vt:lpstr>Calibri</vt:lpstr>
      <vt:lpstr>Cambria Math</vt:lpstr>
      <vt:lpstr>Georgia</vt:lpstr>
      <vt:lpstr>Office Theme</vt:lpstr>
      <vt:lpstr>Equation</vt:lpstr>
      <vt:lpstr>Hyperelasticity and Parameter Calibration</vt:lpstr>
      <vt:lpstr>Some Examples of Anisotropic Material</vt:lpstr>
      <vt:lpstr>Skin Constitutive Modelling</vt:lpstr>
      <vt:lpstr>Modelling Fibre Reinforcement (one family)</vt:lpstr>
      <vt:lpstr>Layered Arterial Wall with Two Families of Fibres</vt:lpstr>
      <vt:lpstr>Example: Stiffness Comparison</vt:lpstr>
      <vt:lpstr>Invariants for Two Families of Fibres</vt:lpstr>
      <vt:lpstr>PowerPoint Presentation</vt:lpstr>
      <vt:lpstr>Example: The Holzapfel-Ogden-Gasser Model</vt:lpstr>
      <vt:lpstr>Virtual Experiment: Uniaxial Test</vt:lpstr>
      <vt:lpstr>Virtual Experiment: Uniaxial Test</vt:lpstr>
      <vt:lpstr>Excluding Compressed Collagen Fibres</vt:lpstr>
      <vt:lpstr>The Effects of Residual Stress on Elastic Response</vt:lpstr>
      <vt:lpstr>3D Residual Stresses</vt:lpstr>
      <vt:lpstr>Residual Stress</vt:lpstr>
      <vt:lpstr>Strain Energy Function with σ^((r))</vt:lpstr>
      <vt:lpstr>Applications to Arteries</vt:lpstr>
      <vt:lpstr>Fitting to Experimental Data </vt:lpstr>
      <vt:lpstr>Transversely Isotropic Incompressible Material</vt:lpstr>
      <vt:lpstr>Fitting to Experimental Data</vt:lpstr>
      <vt:lpstr>Optimization Problem for Strain Energy Model Fitting </vt:lpstr>
      <vt:lpstr>The Calibration Procedure</vt:lpstr>
      <vt:lpstr>All models are wrong, but some are useful</vt:lpstr>
      <vt:lpstr>Model A vs Model B</vt:lpstr>
      <vt:lpstr>Model Complexity</vt:lpstr>
      <vt:lpstr>Relationship between Goodness of Fit and Generalizability</vt:lpstr>
      <vt:lpstr>Akaike Information Criterion (AIC)</vt:lpstr>
      <vt:lpstr>Example: Mitral Valve Leaflets</vt:lpstr>
      <vt:lpstr>Summary</vt:lpstr>
      <vt:lpstr>Further Considerations</vt:lpstr>
      <vt:lpstr>How to formulate σ^((r)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o Gao</dc:creator>
  <cp:lastModifiedBy>Hao Gao</cp:lastModifiedBy>
  <cp:revision>1330</cp:revision>
  <cp:lastPrinted>2020-07-28T20:46:35Z</cp:lastPrinted>
  <dcterms:created xsi:type="dcterms:W3CDTF">2006-08-16T00:00:00Z</dcterms:created>
  <dcterms:modified xsi:type="dcterms:W3CDTF">2024-06-29T13:07:04Z</dcterms:modified>
</cp:coreProperties>
</file>